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65" r:id="rId1"/>
  </p:sldMasterIdLst>
  <p:notesMasterIdLst>
    <p:notesMasterId r:id="rId23"/>
  </p:notesMasterIdLst>
  <p:sldIdLst>
    <p:sldId id="363" r:id="rId2"/>
    <p:sldId id="310" r:id="rId3"/>
    <p:sldId id="314" r:id="rId4"/>
    <p:sldId id="315" r:id="rId5"/>
    <p:sldId id="316" r:id="rId6"/>
    <p:sldId id="318" r:id="rId7"/>
    <p:sldId id="319" r:id="rId8"/>
    <p:sldId id="320" r:id="rId9"/>
    <p:sldId id="364" r:id="rId10"/>
    <p:sldId id="321" r:id="rId11"/>
    <p:sldId id="322" r:id="rId12"/>
    <p:sldId id="323" r:id="rId13"/>
    <p:sldId id="366" r:id="rId14"/>
    <p:sldId id="367" r:id="rId15"/>
    <p:sldId id="368" r:id="rId16"/>
    <p:sldId id="369" r:id="rId17"/>
    <p:sldId id="371" r:id="rId18"/>
    <p:sldId id="372" r:id="rId19"/>
    <p:sldId id="373" r:id="rId20"/>
    <p:sldId id="370" r:id="rId21"/>
    <p:sldId id="308" r:id="rId22"/>
  </p:sldIdLst>
  <p:sldSz cx="14630400" cy="8229600"/>
  <p:notesSz cx="6858000" cy="9144000"/>
  <p:defaultTextStyle>
    <a:defPPr>
      <a:defRPr lang="en-US"/>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61" d="100"/>
          <a:sy n="61" d="100"/>
        </p:scale>
        <p:origin x="-588" y="-96"/>
      </p:cViewPr>
      <p:guideLst>
        <p:guide orient="horz" pos="2592"/>
        <p:guide pos="4608"/>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63B585A-ED86-4384-946C-FAF1A117E8C4}" type="datetimeFigureOut">
              <a:rPr lang="en-US" smtClean="0"/>
              <a:t>8/30/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55313E4-F76D-4D92-8512-1F488F4BC5A4}" type="slidenum">
              <a:rPr lang="en-US" smtClean="0"/>
              <a:t>‹#›</a:t>
            </a:fld>
            <a:endParaRPr lang="en-US"/>
          </a:p>
        </p:txBody>
      </p:sp>
    </p:spTree>
    <p:extLst>
      <p:ext uri="{BB962C8B-B14F-4D97-AF65-F5344CB8AC3E}">
        <p14:creationId xmlns:p14="http://schemas.microsoft.com/office/powerpoint/2010/main" val="3894192548"/>
      </p:ext>
    </p:extLst>
  </p:cSld>
  <p:clrMap bg1="lt1" tx1="dk1" bg2="lt2" tx2="dk2" accent1="accent1" accent2="accent2" accent3="accent3" accent4="accent4" accent5="accent5" accent6="accent6" hlink="hlink" folHlink="folHlink"/>
  <p:notesStyle>
    <a:lvl1pPr marL="0" algn="l" defTabSz="1097280" rtl="0" eaLnBrk="1" latinLnBrk="0" hangingPunct="1">
      <a:defRPr sz="1440" kern="1200">
        <a:solidFill>
          <a:schemeClr val="tx1"/>
        </a:solidFill>
        <a:latin typeface="+mn-lt"/>
        <a:ea typeface="+mn-ea"/>
        <a:cs typeface="+mn-cs"/>
      </a:defRPr>
    </a:lvl1pPr>
    <a:lvl2pPr marL="548640" algn="l" defTabSz="1097280" rtl="0" eaLnBrk="1" latinLnBrk="0" hangingPunct="1">
      <a:defRPr sz="1440" kern="1200">
        <a:solidFill>
          <a:schemeClr val="tx1"/>
        </a:solidFill>
        <a:latin typeface="+mn-lt"/>
        <a:ea typeface="+mn-ea"/>
        <a:cs typeface="+mn-cs"/>
      </a:defRPr>
    </a:lvl2pPr>
    <a:lvl3pPr marL="1097280" algn="l" defTabSz="1097280" rtl="0" eaLnBrk="1" latinLnBrk="0" hangingPunct="1">
      <a:defRPr sz="1440" kern="1200">
        <a:solidFill>
          <a:schemeClr val="tx1"/>
        </a:solidFill>
        <a:latin typeface="+mn-lt"/>
        <a:ea typeface="+mn-ea"/>
        <a:cs typeface="+mn-cs"/>
      </a:defRPr>
    </a:lvl3pPr>
    <a:lvl4pPr marL="1645920" algn="l" defTabSz="1097280" rtl="0" eaLnBrk="1" latinLnBrk="0" hangingPunct="1">
      <a:defRPr sz="1440" kern="1200">
        <a:solidFill>
          <a:schemeClr val="tx1"/>
        </a:solidFill>
        <a:latin typeface="+mn-lt"/>
        <a:ea typeface="+mn-ea"/>
        <a:cs typeface="+mn-cs"/>
      </a:defRPr>
    </a:lvl4pPr>
    <a:lvl5pPr marL="2194560" algn="l" defTabSz="1097280" rtl="0" eaLnBrk="1" latinLnBrk="0" hangingPunct="1">
      <a:defRPr sz="1440" kern="1200">
        <a:solidFill>
          <a:schemeClr val="tx1"/>
        </a:solidFill>
        <a:latin typeface="+mn-lt"/>
        <a:ea typeface="+mn-ea"/>
        <a:cs typeface="+mn-cs"/>
      </a:defRPr>
    </a:lvl5pPr>
    <a:lvl6pPr marL="2743200" algn="l" defTabSz="1097280" rtl="0" eaLnBrk="1" latinLnBrk="0" hangingPunct="1">
      <a:defRPr sz="1440" kern="1200">
        <a:solidFill>
          <a:schemeClr val="tx1"/>
        </a:solidFill>
        <a:latin typeface="+mn-lt"/>
        <a:ea typeface="+mn-ea"/>
        <a:cs typeface="+mn-cs"/>
      </a:defRPr>
    </a:lvl6pPr>
    <a:lvl7pPr marL="3291840" algn="l" defTabSz="1097280" rtl="0" eaLnBrk="1" latinLnBrk="0" hangingPunct="1">
      <a:defRPr sz="1440" kern="1200">
        <a:solidFill>
          <a:schemeClr val="tx1"/>
        </a:solidFill>
        <a:latin typeface="+mn-lt"/>
        <a:ea typeface="+mn-ea"/>
        <a:cs typeface="+mn-cs"/>
      </a:defRPr>
    </a:lvl7pPr>
    <a:lvl8pPr marL="3840480" algn="l" defTabSz="1097280" rtl="0" eaLnBrk="1" latinLnBrk="0" hangingPunct="1">
      <a:defRPr sz="1440" kern="1200">
        <a:solidFill>
          <a:schemeClr val="tx1"/>
        </a:solidFill>
        <a:latin typeface="+mn-lt"/>
        <a:ea typeface="+mn-ea"/>
        <a:cs typeface="+mn-cs"/>
      </a:defRPr>
    </a:lvl8pPr>
    <a:lvl9pPr marL="4389120" algn="l" defTabSz="1097280" rtl="0" eaLnBrk="1" latinLnBrk="0" hangingPunct="1">
      <a:defRPr sz="144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87"/>
        <p:cNvGrpSpPr/>
        <p:nvPr/>
      </p:nvGrpSpPr>
      <p:grpSpPr>
        <a:xfrm>
          <a:off x="0" y="0"/>
          <a:ext cx="0" cy="0"/>
          <a:chOff x="0" y="0"/>
          <a:chExt cx="0" cy="0"/>
        </a:xfrm>
      </p:grpSpPr>
      <p:sp>
        <p:nvSpPr>
          <p:cNvPr id="788" name="Google Shape;788;g8b238304a6_0_1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89" name="Google Shape;789;g8b238304a6_0_1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272945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350198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242349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307092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714619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9701320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4449338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50"/>
        <p:cNvGrpSpPr/>
        <p:nvPr/>
      </p:nvGrpSpPr>
      <p:grpSpPr>
        <a:xfrm>
          <a:off x="0" y="0"/>
          <a:ext cx="0" cy="0"/>
          <a:chOff x="0" y="0"/>
          <a:chExt cx="0" cy="0"/>
        </a:xfrm>
      </p:grpSpPr>
      <p:sp>
        <p:nvSpPr>
          <p:cNvPr id="2451" name="Google Shape;2451;g8bca512db4_0_45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52" name="Google Shape;2452;g8bca512db4_0_45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788556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828800" y="1346836"/>
            <a:ext cx="10972800" cy="2865120"/>
          </a:xfrm>
        </p:spPr>
        <p:txBody>
          <a:bodyPr anchor="b"/>
          <a:lstStyle>
            <a:lvl1pPr algn="ctr">
              <a:defRPr sz="7200"/>
            </a:lvl1pPr>
          </a:lstStyle>
          <a:p>
            <a:r>
              <a:rPr lang="en-US" smtClean="0"/>
              <a:t>Click to edit Master title style</a:t>
            </a:r>
            <a:endParaRPr lang="en-US" dirty="0"/>
          </a:p>
        </p:txBody>
      </p:sp>
      <p:sp>
        <p:nvSpPr>
          <p:cNvPr id="3" name="Subtitle 2"/>
          <p:cNvSpPr>
            <a:spLocks noGrp="1"/>
          </p:cNvSpPr>
          <p:nvPr>
            <p:ph type="subTitle" idx="1"/>
          </p:nvPr>
        </p:nvSpPr>
        <p:spPr>
          <a:xfrm>
            <a:off x="1828800" y="4322446"/>
            <a:ext cx="10972800" cy="1986914"/>
          </a:xfrm>
        </p:spPr>
        <p:txBody>
          <a:bodyPr/>
          <a:lstStyle>
            <a:lvl1pPr marL="0" indent="0" algn="ctr">
              <a:buNone/>
              <a:defRPr sz="2880"/>
            </a:lvl1pPr>
            <a:lvl2pPr marL="548640" indent="0" algn="ctr">
              <a:buNone/>
              <a:defRPr sz="2400"/>
            </a:lvl2pPr>
            <a:lvl3pPr marL="1097280" indent="0" algn="ctr">
              <a:buNone/>
              <a:defRPr sz="2160"/>
            </a:lvl3pPr>
            <a:lvl4pPr marL="1645920" indent="0" algn="ctr">
              <a:buNone/>
              <a:defRPr sz="1920"/>
            </a:lvl4pPr>
            <a:lvl5pPr marL="2194560" indent="0" algn="ctr">
              <a:buNone/>
              <a:defRPr sz="1920"/>
            </a:lvl5pPr>
            <a:lvl6pPr marL="2743200" indent="0" algn="ctr">
              <a:buNone/>
              <a:defRPr sz="1920"/>
            </a:lvl6pPr>
            <a:lvl7pPr marL="3291840" indent="0" algn="ctr">
              <a:buNone/>
              <a:defRPr sz="1920"/>
            </a:lvl7pPr>
            <a:lvl8pPr marL="3840480" indent="0" algn="ctr">
              <a:buNone/>
              <a:defRPr sz="1920"/>
            </a:lvl8pPr>
            <a:lvl9pPr marL="4389120" indent="0" algn="ctr">
              <a:buNone/>
              <a:defRPr sz="192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A5A4B45B-5C2E-4832-AD1C-C4F54B3CD8AA}" type="datetimeFigureOut">
              <a:rPr lang="en-US" smtClean="0"/>
              <a:t>8/3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14343634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A5A4B45B-5C2E-4832-AD1C-C4F54B3CD8AA}" type="datetimeFigureOut">
              <a:rPr lang="en-US" smtClean="0"/>
              <a:t>8/3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23662403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0469880" y="438150"/>
            <a:ext cx="3154680" cy="6974206"/>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005840" y="438150"/>
            <a:ext cx="9281160" cy="6974206"/>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A5A4B45B-5C2E-4832-AD1C-C4F54B3CD8AA}" type="datetimeFigureOut">
              <a:rPr lang="en-US" smtClean="0"/>
              <a:t>8/3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258985154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matchingName="Title + Text">
  <p:cSld name="Title + Text">
    <p:spTree>
      <p:nvGrpSpPr>
        <p:cNvPr id="1" name="Shape 510"/>
        <p:cNvGrpSpPr/>
        <p:nvPr/>
      </p:nvGrpSpPr>
      <p:grpSpPr>
        <a:xfrm>
          <a:off x="0" y="0"/>
          <a:ext cx="0" cy="0"/>
          <a:chOff x="0" y="0"/>
          <a:chExt cx="0" cy="0"/>
        </a:xfrm>
      </p:grpSpPr>
      <p:sp>
        <p:nvSpPr>
          <p:cNvPr id="531" name="Google Shape;531;p18"/>
          <p:cNvSpPr txBox="1">
            <a:spLocks noGrp="1"/>
          </p:cNvSpPr>
          <p:nvPr>
            <p:ph type="subTitle" idx="1"/>
          </p:nvPr>
        </p:nvSpPr>
        <p:spPr>
          <a:xfrm>
            <a:off x="1424160" y="2816390"/>
            <a:ext cx="12054240" cy="444336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600"/>
              <a:buChar char="●"/>
              <a:defRPr sz="2560"/>
            </a:lvl1pPr>
            <a:lvl2pPr lvl="1" algn="ctr" rtl="0">
              <a:lnSpc>
                <a:spcPct val="100000"/>
              </a:lnSpc>
              <a:spcBef>
                <a:spcPts val="0"/>
              </a:spcBef>
              <a:spcAft>
                <a:spcPts val="0"/>
              </a:spcAft>
              <a:buSzPts val="2800"/>
              <a:buChar char="○"/>
              <a:defRPr sz="4480"/>
            </a:lvl2pPr>
            <a:lvl3pPr lvl="2" algn="ctr" rtl="0">
              <a:lnSpc>
                <a:spcPct val="100000"/>
              </a:lnSpc>
              <a:spcBef>
                <a:spcPts val="0"/>
              </a:spcBef>
              <a:spcAft>
                <a:spcPts val="0"/>
              </a:spcAft>
              <a:buSzPts val="2800"/>
              <a:buChar char="■"/>
              <a:defRPr sz="4480"/>
            </a:lvl3pPr>
            <a:lvl4pPr lvl="3" algn="ctr" rtl="0">
              <a:lnSpc>
                <a:spcPct val="100000"/>
              </a:lnSpc>
              <a:spcBef>
                <a:spcPts val="0"/>
              </a:spcBef>
              <a:spcAft>
                <a:spcPts val="0"/>
              </a:spcAft>
              <a:buSzPts val="2800"/>
              <a:buChar char="●"/>
              <a:defRPr sz="4480"/>
            </a:lvl4pPr>
            <a:lvl5pPr lvl="4" algn="ctr" rtl="0">
              <a:lnSpc>
                <a:spcPct val="100000"/>
              </a:lnSpc>
              <a:spcBef>
                <a:spcPts val="0"/>
              </a:spcBef>
              <a:spcAft>
                <a:spcPts val="0"/>
              </a:spcAft>
              <a:buSzPts val="2800"/>
              <a:buChar char="○"/>
              <a:defRPr sz="4480"/>
            </a:lvl5pPr>
            <a:lvl6pPr lvl="5" algn="ctr" rtl="0">
              <a:lnSpc>
                <a:spcPct val="100000"/>
              </a:lnSpc>
              <a:spcBef>
                <a:spcPts val="0"/>
              </a:spcBef>
              <a:spcAft>
                <a:spcPts val="0"/>
              </a:spcAft>
              <a:buSzPts val="2800"/>
              <a:buChar char="■"/>
              <a:defRPr sz="4480"/>
            </a:lvl6pPr>
            <a:lvl7pPr lvl="6" algn="ctr" rtl="0">
              <a:lnSpc>
                <a:spcPct val="100000"/>
              </a:lnSpc>
              <a:spcBef>
                <a:spcPts val="0"/>
              </a:spcBef>
              <a:spcAft>
                <a:spcPts val="0"/>
              </a:spcAft>
              <a:buSzPts val="2800"/>
              <a:buChar char="●"/>
              <a:defRPr sz="4480"/>
            </a:lvl7pPr>
            <a:lvl8pPr lvl="7" algn="ctr" rtl="0">
              <a:lnSpc>
                <a:spcPct val="100000"/>
              </a:lnSpc>
              <a:spcBef>
                <a:spcPts val="0"/>
              </a:spcBef>
              <a:spcAft>
                <a:spcPts val="0"/>
              </a:spcAft>
              <a:buSzPts val="2800"/>
              <a:buChar char="○"/>
              <a:defRPr sz="4480"/>
            </a:lvl8pPr>
            <a:lvl9pPr lvl="8" algn="ctr" rtl="0">
              <a:lnSpc>
                <a:spcPct val="100000"/>
              </a:lnSpc>
              <a:spcBef>
                <a:spcPts val="0"/>
              </a:spcBef>
              <a:spcAft>
                <a:spcPts val="0"/>
              </a:spcAft>
              <a:buSzPts val="2800"/>
              <a:buChar char="■"/>
              <a:defRPr sz="4480"/>
            </a:lvl9pPr>
          </a:lstStyle>
          <a:p>
            <a:endParaRPr/>
          </a:p>
        </p:txBody>
      </p:sp>
      <p:sp>
        <p:nvSpPr>
          <p:cNvPr id="532" name="Google Shape;532;p18"/>
          <p:cNvSpPr txBox="1">
            <a:spLocks noGrp="1"/>
          </p:cNvSpPr>
          <p:nvPr>
            <p:ph type="title"/>
          </p:nvPr>
        </p:nvSpPr>
        <p:spPr>
          <a:xfrm>
            <a:off x="7315200" y="864000"/>
            <a:ext cx="6163200" cy="1659360"/>
          </a:xfrm>
          <a:prstGeom prst="rect">
            <a:avLst/>
          </a:prstGeom>
        </p:spPr>
        <p:txBody>
          <a:bodyPr spcFirstLastPara="1" wrap="square" lIns="0" tIns="0" rIns="0" bIns="0" anchor="t" anchorCtr="0">
            <a:noAutofit/>
          </a:bodyPr>
          <a:lstStyle>
            <a:lvl1pPr lvl="0" algn="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385180260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matchingName="Section title and description">
  <p:cSld name="Section title and description">
    <p:spTree>
      <p:nvGrpSpPr>
        <p:cNvPr id="1" name="Shape 471"/>
        <p:cNvGrpSpPr/>
        <p:nvPr/>
      </p:nvGrpSpPr>
      <p:grpSpPr>
        <a:xfrm>
          <a:off x="0" y="0"/>
          <a:ext cx="0" cy="0"/>
          <a:chOff x="0" y="0"/>
          <a:chExt cx="0" cy="0"/>
        </a:xfrm>
      </p:grpSpPr>
      <p:sp>
        <p:nvSpPr>
          <p:cNvPr id="495" name="Google Shape;495;p17"/>
          <p:cNvSpPr txBox="1">
            <a:spLocks noGrp="1"/>
          </p:cNvSpPr>
          <p:nvPr>
            <p:ph type="subTitle" idx="1"/>
          </p:nvPr>
        </p:nvSpPr>
        <p:spPr>
          <a:xfrm>
            <a:off x="4987440" y="5837180"/>
            <a:ext cx="4655520" cy="144672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100"/>
              <a:buNone/>
              <a:defRPr sz="3200"/>
            </a:lvl1pPr>
            <a:lvl2pPr lvl="1" algn="ctr" rtl="0">
              <a:lnSpc>
                <a:spcPct val="100000"/>
              </a:lnSpc>
              <a:spcBef>
                <a:spcPts val="0"/>
              </a:spcBef>
              <a:spcAft>
                <a:spcPts val="0"/>
              </a:spcAft>
              <a:buSzPts val="2100"/>
              <a:buNone/>
              <a:defRPr sz="3360"/>
            </a:lvl2pPr>
            <a:lvl3pPr lvl="2" algn="ctr" rtl="0">
              <a:lnSpc>
                <a:spcPct val="100000"/>
              </a:lnSpc>
              <a:spcBef>
                <a:spcPts val="0"/>
              </a:spcBef>
              <a:spcAft>
                <a:spcPts val="0"/>
              </a:spcAft>
              <a:buSzPts val="2100"/>
              <a:buNone/>
              <a:defRPr sz="3360"/>
            </a:lvl3pPr>
            <a:lvl4pPr lvl="3" algn="ctr" rtl="0">
              <a:lnSpc>
                <a:spcPct val="100000"/>
              </a:lnSpc>
              <a:spcBef>
                <a:spcPts val="0"/>
              </a:spcBef>
              <a:spcAft>
                <a:spcPts val="0"/>
              </a:spcAft>
              <a:buSzPts val="2100"/>
              <a:buNone/>
              <a:defRPr sz="3360"/>
            </a:lvl4pPr>
            <a:lvl5pPr lvl="4" algn="ctr" rtl="0">
              <a:lnSpc>
                <a:spcPct val="100000"/>
              </a:lnSpc>
              <a:spcBef>
                <a:spcPts val="0"/>
              </a:spcBef>
              <a:spcAft>
                <a:spcPts val="0"/>
              </a:spcAft>
              <a:buSzPts val="2100"/>
              <a:buNone/>
              <a:defRPr sz="3360"/>
            </a:lvl5pPr>
            <a:lvl6pPr lvl="5" algn="ctr" rtl="0">
              <a:lnSpc>
                <a:spcPct val="100000"/>
              </a:lnSpc>
              <a:spcBef>
                <a:spcPts val="0"/>
              </a:spcBef>
              <a:spcAft>
                <a:spcPts val="0"/>
              </a:spcAft>
              <a:buSzPts val="2100"/>
              <a:buNone/>
              <a:defRPr sz="3360"/>
            </a:lvl6pPr>
            <a:lvl7pPr lvl="6" algn="ctr" rtl="0">
              <a:lnSpc>
                <a:spcPct val="100000"/>
              </a:lnSpc>
              <a:spcBef>
                <a:spcPts val="0"/>
              </a:spcBef>
              <a:spcAft>
                <a:spcPts val="0"/>
              </a:spcAft>
              <a:buSzPts val="2100"/>
              <a:buNone/>
              <a:defRPr sz="3360"/>
            </a:lvl7pPr>
            <a:lvl8pPr lvl="7" algn="ctr" rtl="0">
              <a:lnSpc>
                <a:spcPct val="100000"/>
              </a:lnSpc>
              <a:spcBef>
                <a:spcPts val="0"/>
              </a:spcBef>
              <a:spcAft>
                <a:spcPts val="0"/>
              </a:spcAft>
              <a:buSzPts val="2100"/>
              <a:buNone/>
              <a:defRPr sz="3360"/>
            </a:lvl8pPr>
            <a:lvl9pPr lvl="8" algn="ctr" rtl="0">
              <a:lnSpc>
                <a:spcPct val="100000"/>
              </a:lnSpc>
              <a:spcBef>
                <a:spcPts val="0"/>
              </a:spcBef>
              <a:spcAft>
                <a:spcPts val="0"/>
              </a:spcAft>
              <a:buSzPts val="2100"/>
              <a:buNone/>
              <a:defRPr sz="3360"/>
            </a:lvl9pPr>
          </a:lstStyle>
          <a:p>
            <a:endParaRPr/>
          </a:p>
        </p:txBody>
      </p:sp>
      <p:sp>
        <p:nvSpPr>
          <p:cNvPr id="496" name="Google Shape;496;p17"/>
          <p:cNvSpPr txBox="1">
            <a:spLocks noGrp="1"/>
          </p:cNvSpPr>
          <p:nvPr>
            <p:ph type="title"/>
          </p:nvPr>
        </p:nvSpPr>
        <p:spPr>
          <a:xfrm>
            <a:off x="3069840" y="2582141"/>
            <a:ext cx="8490720" cy="2371680"/>
          </a:xfrm>
          <a:prstGeom prst="rect">
            <a:avLst/>
          </a:prstGeom>
        </p:spPr>
        <p:txBody>
          <a:bodyPr spcFirstLastPara="1" wrap="square" lIns="0" tIns="0" rIns="0" bIns="0" anchor="ctr" anchorCtr="0">
            <a:noAutofit/>
          </a:bodyPr>
          <a:lstStyle>
            <a:lvl1pPr lvl="0" algn="ctr" rtl="0">
              <a:lnSpc>
                <a:spcPct val="90000"/>
              </a:lnSpc>
              <a:spcBef>
                <a:spcPts val="0"/>
              </a:spcBef>
              <a:spcAft>
                <a:spcPts val="0"/>
              </a:spcAft>
              <a:buSzPts val="4200"/>
              <a:buNone/>
              <a:defRPr sz="9600"/>
            </a:lvl1pPr>
            <a:lvl2pPr lvl="1" algn="ctr" rtl="0">
              <a:spcBef>
                <a:spcPts val="0"/>
              </a:spcBef>
              <a:spcAft>
                <a:spcPts val="0"/>
              </a:spcAft>
              <a:buSzPts val="4200"/>
              <a:buNone/>
              <a:defRPr sz="6720"/>
            </a:lvl2pPr>
            <a:lvl3pPr lvl="2" algn="ctr" rtl="0">
              <a:spcBef>
                <a:spcPts val="0"/>
              </a:spcBef>
              <a:spcAft>
                <a:spcPts val="0"/>
              </a:spcAft>
              <a:buSzPts val="4200"/>
              <a:buNone/>
              <a:defRPr sz="6720"/>
            </a:lvl3pPr>
            <a:lvl4pPr lvl="3" algn="ctr" rtl="0">
              <a:spcBef>
                <a:spcPts val="0"/>
              </a:spcBef>
              <a:spcAft>
                <a:spcPts val="0"/>
              </a:spcAft>
              <a:buSzPts val="4200"/>
              <a:buNone/>
              <a:defRPr sz="6720"/>
            </a:lvl4pPr>
            <a:lvl5pPr lvl="4" algn="ctr" rtl="0">
              <a:spcBef>
                <a:spcPts val="0"/>
              </a:spcBef>
              <a:spcAft>
                <a:spcPts val="0"/>
              </a:spcAft>
              <a:buSzPts val="4200"/>
              <a:buNone/>
              <a:defRPr sz="6720"/>
            </a:lvl5pPr>
            <a:lvl6pPr lvl="5" algn="ctr" rtl="0">
              <a:spcBef>
                <a:spcPts val="0"/>
              </a:spcBef>
              <a:spcAft>
                <a:spcPts val="0"/>
              </a:spcAft>
              <a:buSzPts val="4200"/>
              <a:buNone/>
              <a:defRPr sz="6720"/>
            </a:lvl6pPr>
            <a:lvl7pPr lvl="6" algn="ctr" rtl="0">
              <a:spcBef>
                <a:spcPts val="0"/>
              </a:spcBef>
              <a:spcAft>
                <a:spcPts val="0"/>
              </a:spcAft>
              <a:buSzPts val="4200"/>
              <a:buNone/>
              <a:defRPr sz="6720"/>
            </a:lvl7pPr>
            <a:lvl8pPr lvl="7" algn="ctr" rtl="0">
              <a:spcBef>
                <a:spcPts val="0"/>
              </a:spcBef>
              <a:spcAft>
                <a:spcPts val="0"/>
              </a:spcAft>
              <a:buSzPts val="4200"/>
              <a:buNone/>
              <a:defRPr sz="6720"/>
            </a:lvl8pPr>
            <a:lvl9pPr lvl="8" algn="ctr" rtl="0">
              <a:spcBef>
                <a:spcPts val="0"/>
              </a:spcBef>
              <a:spcAft>
                <a:spcPts val="0"/>
              </a:spcAft>
              <a:buSzPts val="4200"/>
              <a:buNone/>
              <a:defRPr sz="6720"/>
            </a:lvl9pPr>
          </a:lstStyle>
          <a:p>
            <a:endParaRPr/>
          </a:p>
        </p:txBody>
      </p:sp>
      <p:sp>
        <p:nvSpPr>
          <p:cNvPr id="497" name="Google Shape;497;p17"/>
          <p:cNvSpPr txBox="1">
            <a:spLocks noGrp="1"/>
          </p:cNvSpPr>
          <p:nvPr>
            <p:ph type="title" idx="2" hasCustomPrompt="1"/>
          </p:nvPr>
        </p:nvSpPr>
        <p:spPr>
          <a:xfrm>
            <a:off x="6150000" y="945701"/>
            <a:ext cx="2330400" cy="1080960"/>
          </a:xfrm>
          <a:prstGeom prst="rect">
            <a:avLst/>
          </a:prstGeom>
        </p:spPr>
        <p:txBody>
          <a:bodyPr spcFirstLastPara="1" wrap="square" lIns="0" tIns="0" rIns="0" bIns="0" anchor="ctr" anchorCtr="0">
            <a:noAutofit/>
          </a:bodyPr>
          <a:lstStyle>
            <a:lvl1pPr lvl="0" algn="ctr" rtl="0">
              <a:spcBef>
                <a:spcPts val="0"/>
              </a:spcBef>
              <a:spcAft>
                <a:spcPts val="0"/>
              </a:spcAft>
              <a:buSzPts val="6000"/>
              <a:buNone/>
              <a:defRPr sz="9600"/>
            </a:lvl1pPr>
            <a:lvl2pPr lvl="1" algn="ctr" rtl="0">
              <a:spcBef>
                <a:spcPts val="0"/>
              </a:spcBef>
              <a:spcAft>
                <a:spcPts val="0"/>
              </a:spcAft>
              <a:buSzPts val="6000"/>
              <a:buNone/>
              <a:defRPr sz="9600"/>
            </a:lvl2pPr>
            <a:lvl3pPr lvl="2" algn="ctr" rtl="0">
              <a:spcBef>
                <a:spcPts val="0"/>
              </a:spcBef>
              <a:spcAft>
                <a:spcPts val="0"/>
              </a:spcAft>
              <a:buSzPts val="6000"/>
              <a:buNone/>
              <a:defRPr sz="9600"/>
            </a:lvl3pPr>
            <a:lvl4pPr lvl="3" algn="ctr" rtl="0">
              <a:spcBef>
                <a:spcPts val="0"/>
              </a:spcBef>
              <a:spcAft>
                <a:spcPts val="0"/>
              </a:spcAft>
              <a:buSzPts val="6000"/>
              <a:buNone/>
              <a:defRPr sz="9600"/>
            </a:lvl4pPr>
            <a:lvl5pPr lvl="4" algn="ctr" rtl="0">
              <a:spcBef>
                <a:spcPts val="0"/>
              </a:spcBef>
              <a:spcAft>
                <a:spcPts val="0"/>
              </a:spcAft>
              <a:buSzPts val="6000"/>
              <a:buNone/>
              <a:defRPr sz="9600"/>
            </a:lvl5pPr>
            <a:lvl6pPr lvl="5" algn="ctr" rtl="0">
              <a:spcBef>
                <a:spcPts val="0"/>
              </a:spcBef>
              <a:spcAft>
                <a:spcPts val="0"/>
              </a:spcAft>
              <a:buSzPts val="6000"/>
              <a:buNone/>
              <a:defRPr sz="9600"/>
            </a:lvl6pPr>
            <a:lvl7pPr lvl="6" algn="ctr" rtl="0">
              <a:spcBef>
                <a:spcPts val="0"/>
              </a:spcBef>
              <a:spcAft>
                <a:spcPts val="0"/>
              </a:spcAft>
              <a:buSzPts val="6000"/>
              <a:buNone/>
              <a:defRPr sz="9600"/>
            </a:lvl7pPr>
            <a:lvl8pPr lvl="7" algn="ctr" rtl="0">
              <a:spcBef>
                <a:spcPts val="0"/>
              </a:spcBef>
              <a:spcAft>
                <a:spcPts val="0"/>
              </a:spcAft>
              <a:buSzPts val="6000"/>
              <a:buNone/>
              <a:defRPr sz="9600"/>
            </a:lvl8pPr>
            <a:lvl9pPr lvl="8" algn="ctr" rtl="0">
              <a:spcBef>
                <a:spcPts val="0"/>
              </a:spcBef>
              <a:spcAft>
                <a:spcPts val="0"/>
              </a:spcAft>
              <a:buSzPts val="6000"/>
              <a:buNone/>
              <a:defRPr sz="9600"/>
            </a:lvl9pPr>
          </a:lstStyle>
          <a:p>
            <a:r>
              <a:t>xx%</a:t>
            </a:r>
          </a:p>
        </p:txBody>
      </p:sp>
    </p:spTree>
    <p:extLst>
      <p:ext uri="{BB962C8B-B14F-4D97-AF65-F5344CB8AC3E}">
        <p14:creationId xmlns:p14="http://schemas.microsoft.com/office/powerpoint/2010/main" val="331680548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matchingName="Thanks">
  <p:cSld name="Thanks">
    <p:spTree>
      <p:nvGrpSpPr>
        <p:cNvPr id="1" name="Shape 700"/>
        <p:cNvGrpSpPr/>
        <p:nvPr/>
      </p:nvGrpSpPr>
      <p:grpSpPr>
        <a:xfrm>
          <a:off x="0" y="0"/>
          <a:ext cx="0" cy="0"/>
          <a:chOff x="0" y="0"/>
          <a:chExt cx="0" cy="0"/>
        </a:xfrm>
      </p:grpSpPr>
      <p:sp>
        <p:nvSpPr>
          <p:cNvPr id="723" name="Google Shape;723;p24"/>
          <p:cNvSpPr txBox="1">
            <a:spLocks noGrp="1"/>
          </p:cNvSpPr>
          <p:nvPr>
            <p:ph type="ctrTitle"/>
          </p:nvPr>
        </p:nvSpPr>
        <p:spPr>
          <a:xfrm>
            <a:off x="3763000" y="864000"/>
            <a:ext cx="7104480" cy="1486560"/>
          </a:xfrm>
          <a:prstGeom prst="rect">
            <a:avLst/>
          </a:prstGeom>
        </p:spPr>
        <p:txBody>
          <a:bodyPr spcFirstLastPara="1" wrap="square" lIns="0" tIns="0" rIns="0" bIns="0" anchor="ctr" anchorCtr="0">
            <a:noAutofit/>
          </a:bodyPr>
          <a:lstStyle>
            <a:lvl1pPr lvl="0" algn="ctr" rtl="0">
              <a:spcBef>
                <a:spcPts val="0"/>
              </a:spcBef>
              <a:spcAft>
                <a:spcPts val="0"/>
              </a:spcAft>
              <a:buSzPts val="5200"/>
              <a:buNone/>
              <a:defRPr sz="9600"/>
            </a:lvl1pPr>
            <a:lvl2pPr lvl="1" algn="ctr" rtl="0">
              <a:spcBef>
                <a:spcPts val="0"/>
              </a:spcBef>
              <a:spcAft>
                <a:spcPts val="0"/>
              </a:spcAft>
              <a:buSzPts val="5200"/>
              <a:buNone/>
              <a:defRPr sz="8320"/>
            </a:lvl2pPr>
            <a:lvl3pPr lvl="2" algn="ctr" rtl="0">
              <a:spcBef>
                <a:spcPts val="0"/>
              </a:spcBef>
              <a:spcAft>
                <a:spcPts val="0"/>
              </a:spcAft>
              <a:buSzPts val="5200"/>
              <a:buNone/>
              <a:defRPr sz="8320"/>
            </a:lvl3pPr>
            <a:lvl4pPr lvl="3" algn="ctr" rtl="0">
              <a:spcBef>
                <a:spcPts val="0"/>
              </a:spcBef>
              <a:spcAft>
                <a:spcPts val="0"/>
              </a:spcAft>
              <a:buSzPts val="5200"/>
              <a:buNone/>
              <a:defRPr sz="8320"/>
            </a:lvl4pPr>
            <a:lvl5pPr lvl="4" algn="ctr" rtl="0">
              <a:spcBef>
                <a:spcPts val="0"/>
              </a:spcBef>
              <a:spcAft>
                <a:spcPts val="0"/>
              </a:spcAft>
              <a:buSzPts val="5200"/>
              <a:buNone/>
              <a:defRPr sz="8320"/>
            </a:lvl5pPr>
            <a:lvl6pPr lvl="5" algn="ctr" rtl="0">
              <a:spcBef>
                <a:spcPts val="0"/>
              </a:spcBef>
              <a:spcAft>
                <a:spcPts val="0"/>
              </a:spcAft>
              <a:buSzPts val="5200"/>
              <a:buNone/>
              <a:defRPr sz="8320"/>
            </a:lvl6pPr>
            <a:lvl7pPr lvl="6" algn="ctr" rtl="0">
              <a:spcBef>
                <a:spcPts val="0"/>
              </a:spcBef>
              <a:spcAft>
                <a:spcPts val="0"/>
              </a:spcAft>
              <a:buSzPts val="5200"/>
              <a:buNone/>
              <a:defRPr sz="8320"/>
            </a:lvl7pPr>
            <a:lvl8pPr lvl="7" algn="ctr" rtl="0">
              <a:spcBef>
                <a:spcPts val="0"/>
              </a:spcBef>
              <a:spcAft>
                <a:spcPts val="0"/>
              </a:spcAft>
              <a:buSzPts val="5200"/>
              <a:buNone/>
              <a:defRPr sz="8320"/>
            </a:lvl8pPr>
            <a:lvl9pPr lvl="8" algn="ctr" rtl="0">
              <a:spcBef>
                <a:spcPts val="0"/>
              </a:spcBef>
              <a:spcAft>
                <a:spcPts val="0"/>
              </a:spcAft>
              <a:buSzPts val="5200"/>
              <a:buNone/>
              <a:defRPr sz="8320"/>
            </a:lvl9pPr>
          </a:lstStyle>
          <a:p>
            <a:endParaRPr/>
          </a:p>
        </p:txBody>
      </p:sp>
      <p:sp>
        <p:nvSpPr>
          <p:cNvPr id="725" name="Google Shape;725;p24"/>
          <p:cNvSpPr txBox="1">
            <a:spLocks noGrp="1"/>
          </p:cNvSpPr>
          <p:nvPr>
            <p:ph type="subTitle" idx="1"/>
          </p:nvPr>
        </p:nvSpPr>
        <p:spPr>
          <a:xfrm>
            <a:off x="4728960" y="3202320"/>
            <a:ext cx="5172480" cy="2845440"/>
          </a:xfrm>
          <a:prstGeom prst="rect">
            <a:avLst/>
          </a:prstGeom>
        </p:spPr>
        <p:txBody>
          <a:bodyPr spcFirstLastPara="1" wrap="square" lIns="91425" tIns="91425" rIns="91425" bIns="91425" anchor="ctr" anchorCtr="0">
            <a:noAutofit/>
          </a:bodyPr>
          <a:lstStyle>
            <a:lvl1pPr lvl="0" algn="ctr" rtl="0">
              <a:lnSpc>
                <a:spcPct val="90000"/>
              </a:lnSpc>
              <a:spcBef>
                <a:spcPts val="0"/>
              </a:spcBef>
              <a:spcAft>
                <a:spcPts val="0"/>
              </a:spcAft>
              <a:buSzPts val="2800"/>
              <a:buNone/>
              <a:defRPr>
                <a:latin typeface="Merriweather"/>
                <a:ea typeface="Merriweather"/>
                <a:cs typeface="Merriweather"/>
                <a:sym typeface="Merriweather"/>
              </a:defRPr>
            </a:lvl1pPr>
            <a:lvl2pPr lvl="1" algn="ctr" rtl="0">
              <a:lnSpc>
                <a:spcPct val="100000"/>
              </a:lnSpc>
              <a:spcBef>
                <a:spcPts val="0"/>
              </a:spcBef>
              <a:spcAft>
                <a:spcPts val="0"/>
              </a:spcAft>
              <a:buSzPts val="2800"/>
              <a:buNone/>
              <a:defRPr sz="4480"/>
            </a:lvl2pPr>
            <a:lvl3pPr lvl="2" algn="ctr" rtl="0">
              <a:lnSpc>
                <a:spcPct val="100000"/>
              </a:lnSpc>
              <a:spcBef>
                <a:spcPts val="0"/>
              </a:spcBef>
              <a:spcAft>
                <a:spcPts val="0"/>
              </a:spcAft>
              <a:buSzPts val="2800"/>
              <a:buNone/>
              <a:defRPr sz="4480"/>
            </a:lvl3pPr>
            <a:lvl4pPr lvl="3" algn="ctr" rtl="0">
              <a:lnSpc>
                <a:spcPct val="100000"/>
              </a:lnSpc>
              <a:spcBef>
                <a:spcPts val="0"/>
              </a:spcBef>
              <a:spcAft>
                <a:spcPts val="0"/>
              </a:spcAft>
              <a:buSzPts val="2800"/>
              <a:buNone/>
              <a:defRPr sz="4480"/>
            </a:lvl4pPr>
            <a:lvl5pPr lvl="4" algn="ctr" rtl="0">
              <a:lnSpc>
                <a:spcPct val="100000"/>
              </a:lnSpc>
              <a:spcBef>
                <a:spcPts val="0"/>
              </a:spcBef>
              <a:spcAft>
                <a:spcPts val="0"/>
              </a:spcAft>
              <a:buSzPts val="2800"/>
              <a:buNone/>
              <a:defRPr sz="4480"/>
            </a:lvl5pPr>
            <a:lvl6pPr lvl="5" algn="ctr" rtl="0">
              <a:lnSpc>
                <a:spcPct val="100000"/>
              </a:lnSpc>
              <a:spcBef>
                <a:spcPts val="0"/>
              </a:spcBef>
              <a:spcAft>
                <a:spcPts val="0"/>
              </a:spcAft>
              <a:buSzPts val="2800"/>
              <a:buNone/>
              <a:defRPr sz="4480"/>
            </a:lvl6pPr>
            <a:lvl7pPr lvl="6" algn="ctr" rtl="0">
              <a:lnSpc>
                <a:spcPct val="100000"/>
              </a:lnSpc>
              <a:spcBef>
                <a:spcPts val="0"/>
              </a:spcBef>
              <a:spcAft>
                <a:spcPts val="0"/>
              </a:spcAft>
              <a:buSzPts val="2800"/>
              <a:buNone/>
              <a:defRPr sz="4480"/>
            </a:lvl7pPr>
            <a:lvl8pPr lvl="7" algn="ctr" rtl="0">
              <a:lnSpc>
                <a:spcPct val="100000"/>
              </a:lnSpc>
              <a:spcBef>
                <a:spcPts val="0"/>
              </a:spcBef>
              <a:spcAft>
                <a:spcPts val="0"/>
              </a:spcAft>
              <a:buSzPts val="2800"/>
              <a:buNone/>
              <a:defRPr sz="4480"/>
            </a:lvl8pPr>
            <a:lvl9pPr lvl="8" algn="ctr" rtl="0">
              <a:lnSpc>
                <a:spcPct val="100000"/>
              </a:lnSpc>
              <a:spcBef>
                <a:spcPts val="0"/>
              </a:spcBef>
              <a:spcAft>
                <a:spcPts val="0"/>
              </a:spcAft>
              <a:buSzPts val="2800"/>
              <a:buNone/>
              <a:defRPr sz="4480"/>
            </a:lvl9pPr>
          </a:lstStyle>
          <a:p>
            <a:endParaRPr/>
          </a:p>
        </p:txBody>
      </p:sp>
    </p:spTree>
    <p:extLst>
      <p:ext uri="{BB962C8B-B14F-4D97-AF65-F5344CB8AC3E}">
        <p14:creationId xmlns:p14="http://schemas.microsoft.com/office/powerpoint/2010/main" val="21661845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A5A4B45B-5C2E-4832-AD1C-C4F54B3CD8AA}" type="datetimeFigureOut">
              <a:rPr lang="en-US" smtClean="0"/>
              <a:t>8/3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33051439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98220" y="2051686"/>
            <a:ext cx="12618720" cy="3423284"/>
          </a:xfrm>
        </p:spPr>
        <p:txBody>
          <a:bodyPr anchor="b"/>
          <a:lstStyle>
            <a:lvl1pPr>
              <a:defRPr sz="7200"/>
            </a:lvl1pPr>
          </a:lstStyle>
          <a:p>
            <a:r>
              <a:rPr lang="en-US" smtClean="0"/>
              <a:t>Click to edit Master title style</a:t>
            </a:r>
            <a:endParaRPr lang="en-US" dirty="0"/>
          </a:p>
        </p:txBody>
      </p:sp>
      <p:sp>
        <p:nvSpPr>
          <p:cNvPr id="3" name="Text Placeholder 2"/>
          <p:cNvSpPr>
            <a:spLocks noGrp="1"/>
          </p:cNvSpPr>
          <p:nvPr>
            <p:ph type="body" idx="1"/>
          </p:nvPr>
        </p:nvSpPr>
        <p:spPr>
          <a:xfrm>
            <a:off x="998220" y="5507356"/>
            <a:ext cx="12618720" cy="1800224"/>
          </a:xfrm>
        </p:spPr>
        <p:txBody>
          <a:bodyPr/>
          <a:lstStyle>
            <a:lvl1pPr marL="0" indent="0">
              <a:buNone/>
              <a:defRPr sz="2880">
                <a:solidFill>
                  <a:schemeClr val="tx1">
                    <a:tint val="75000"/>
                  </a:schemeClr>
                </a:solidFill>
              </a:defRPr>
            </a:lvl1pPr>
            <a:lvl2pPr marL="548640" indent="0">
              <a:buNone/>
              <a:defRPr sz="2400">
                <a:solidFill>
                  <a:schemeClr val="tx1">
                    <a:tint val="75000"/>
                  </a:schemeClr>
                </a:solidFill>
              </a:defRPr>
            </a:lvl2pPr>
            <a:lvl3pPr marL="1097280" indent="0">
              <a:buNone/>
              <a:defRPr sz="2160">
                <a:solidFill>
                  <a:schemeClr val="tx1">
                    <a:tint val="75000"/>
                  </a:schemeClr>
                </a:solidFill>
              </a:defRPr>
            </a:lvl3pPr>
            <a:lvl4pPr marL="1645920" indent="0">
              <a:buNone/>
              <a:defRPr sz="1920">
                <a:solidFill>
                  <a:schemeClr val="tx1">
                    <a:tint val="75000"/>
                  </a:schemeClr>
                </a:solidFill>
              </a:defRPr>
            </a:lvl4pPr>
            <a:lvl5pPr marL="2194560" indent="0">
              <a:buNone/>
              <a:defRPr sz="1920">
                <a:solidFill>
                  <a:schemeClr val="tx1">
                    <a:tint val="75000"/>
                  </a:schemeClr>
                </a:solidFill>
              </a:defRPr>
            </a:lvl5pPr>
            <a:lvl6pPr marL="2743200" indent="0">
              <a:buNone/>
              <a:defRPr sz="1920">
                <a:solidFill>
                  <a:schemeClr val="tx1">
                    <a:tint val="75000"/>
                  </a:schemeClr>
                </a:solidFill>
              </a:defRPr>
            </a:lvl6pPr>
            <a:lvl7pPr marL="3291840" indent="0">
              <a:buNone/>
              <a:defRPr sz="1920">
                <a:solidFill>
                  <a:schemeClr val="tx1">
                    <a:tint val="75000"/>
                  </a:schemeClr>
                </a:solidFill>
              </a:defRPr>
            </a:lvl7pPr>
            <a:lvl8pPr marL="3840480" indent="0">
              <a:buNone/>
              <a:defRPr sz="1920">
                <a:solidFill>
                  <a:schemeClr val="tx1">
                    <a:tint val="75000"/>
                  </a:schemeClr>
                </a:solidFill>
              </a:defRPr>
            </a:lvl8pPr>
            <a:lvl9pPr marL="4389120" indent="0">
              <a:buNone/>
              <a:defRPr sz="192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A5A4B45B-5C2E-4832-AD1C-C4F54B3CD8AA}" type="datetimeFigureOut">
              <a:rPr lang="en-US" smtClean="0"/>
              <a:t>8/3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4098273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005840" y="2190750"/>
            <a:ext cx="6217920" cy="5221606"/>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7406640" y="2190750"/>
            <a:ext cx="6217920" cy="5221606"/>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A5A4B45B-5C2E-4832-AD1C-C4F54B3CD8AA}" type="datetimeFigureOut">
              <a:rPr lang="en-US" smtClean="0"/>
              <a:t>8/3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37093915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007746" y="438150"/>
            <a:ext cx="12618720" cy="1590676"/>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007746" y="2017396"/>
            <a:ext cx="6189344" cy="988694"/>
          </a:xfr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en-US" smtClean="0"/>
              <a:t>Edit Master text styles</a:t>
            </a:r>
          </a:p>
        </p:txBody>
      </p:sp>
      <p:sp>
        <p:nvSpPr>
          <p:cNvPr id="4" name="Content Placeholder 3"/>
          <p:cNvSpPr>
            <a:spLocks noGrp="1"/>
          </p:cNvSpPr>
          <p:nvPr>
            <p:ph sz="half" idx="2"/>
          </p:nvPr>
        </p:nvSpPr>
        <p:spPr>
          <a:xfrm>
            <a:off x="1007746" y="3006090"/>
            <a:ext cx="6189344" cy="4421506"/>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7406640" y="2017396"/>
            <a:ext cx="6219826" cy="988694"/>
          </a:xfr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en-US" smtClean="0"/>
              <a:t>Edit Master text styles</a:t>
            </a:r>
          </a:p>
        </p:txBody>
      </p:sp>
      <p:sp>
        <p:nvSpPr>
          <p:cNvPr id="6" name="Content Placeholder 5"/>
          <p:cNvSpPr>
            <a:spLocks noGrp="1"/>
          </p:cNvSpPr>
          <p:nvPr>
            <p:ph sz="quarter" idx="4"/>
          </p:nvPr>
        </p:nvSpPr>
        <p:spPr>
          <a:xfrm>
            <a:off x="7406640" y="3006090"/>
            <a:ext cx="6219826" cy="4421506"/>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A5A4B45B-5C2E-4832-AD1C-C4F54B3CD8AA}" type="datetimeFigureOut">
              <a:rPr lang="en-US" smtClean="0"/>
              <a:t>8/30/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28917739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A5A4B45B-5C2E-4832-AD1C-C4F54B3CD8AA}" type="datetimeFigureOut">
              <a:rPr lang="en-US" smtClean="0"/>
              <a:t>8/30/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18319266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5A4B45B-5C2E-4832-AD1C-C4F54B3CD8AA}" type="datetimeFigureOut">
              <a:rPr lang="en-US" smtClean="0"/>
              <a:t>8/30/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31728660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007746" y="548640"/>
            <a:ext cx="4718684" cy="1920240"/>
          </a:xfrm>
        </p:spPr>
        <p:txBody>
          <a:bodyPr anchor="b"/>
          <a:lstStyle>
            <a:lvl1pPr>
              <a:defRPr sz="3840"/>
            </a:lvl1pPr>
          </a:lstStyle>
          <a:p>
            <a:r>
              <a:rPr lang="en-US" smtClean="0"/>
              <a:t>Click to edit Master title style</a:t>
            </a:r>
            <a:endParaRPr lang="en-US" dirty="0"/>
          </a:p>
        </p:txBody>
      </p:sp>
      <p:sp>
        <p:nvSpPr>
          <p:cNvPr id="3" name="Content Placeholder 2"/>
          <p:cNvSpPr>
            <a:spLocks noGrp="1"/>
          </p:cNvSpPr>
          <p:nvPr>
            <p:ph idx="1"/>
          </p:nvPr>
        </p:nvSpPr>
        <p:spPr>
          <a:xfrm>
            <a:off x="6219826" y="1184911"/>
            <a:ext cx="7406640" cy="5848350"/>
          </a:xfrm>
        </p:spPr>
        <p:txBody>
          <a:bodyPr/>
          <a:lstStyle>
            <a:lvl1pPr>
              <a:defRPr sz="3840"/>
            </a:lvl1pPr>
            <a:lvl2pPr>
              <a:defRPr sz="3360"/>
            </a:lvl2pPr>
            <a:lvl3pPr>
              <a:defRPr sz="2880"/>
            </a:lvl3pPr>
            <a:lvl4pPr>
              <a:defRPr sz="2400"/>
            </a:lvl4pPr>
            <a:lvl5pPr>
              <a:defRPr sz="2400"/>
            </a:lvl5pPr>
            <a:lvl6pPr>
              <a:defRPr sz="2400"/>
            </a:lvl6pPr>
            <a:lvl7pPr>
              <a:defRPr sz="2400"/>
            </a:lvl7pPr>
            <a:lvl8pPr>
              <a:defRPr sz="2400"/>
            </a:lvl8pPr>
            <a:lvl9pPr>
              <a:defRPr sz="24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1007746" y="2468880"/>
            <a:ext cx="4718684" cy="4573906"/>
          </a:xfrm>
        </p:spPr>
        <p:txBody>
          <a:bodyPr/>
          <a:lstStyle>
            <a:lvl1pPr marL="0" indent="0">
              <a:buNone/>
              <a:defRPr sz="1920"/>
            </a:lvl1pPr>
            <a:lvl2pPr marL="548640" indent="0">
              <a:buNone/>
              <a:defRPr sz="1680"/>
            </a:lvl2pPr>
            <a:lvl3pPr marL="1097280" indent="0">
              <a:buNone/>
              <a:defRPr sz="1440"/>
            </a:lvl3pPr>
            <a:lvl4pPr marL="1645920" indent="0">
              <a:buNone/>
              <a:defRPr sz="1200"/>
            </a:lvl4pPr>
            <a:lvl5pPr marL="2194560" indent="0">
              <a:buNone/>
              <a:defRPr sz="1200"/>
            </a:lvl5pPr>
            <a:lvl6pPr marL="2743200" indent="0">
              <a:buNone/>
              <a:defRPr sz="1200"/>
            </a:lvl6pPr>
            <a:lvl7pPr marL="3291840" indent="0">
              <a:buNone/>
              <a:defRPr sz="1200"/>
            </a:lvl7pPr>
            <a:lvl8pPr marL="3840480" indent="0">
              <a:buNone/>
              <a:defRPr sz="1200"/>
            </a:lvl8pPr>
            <a:lvl9pPr marL="4389120" indent="0">
              <a:buNone/>
              <a:defRPr sz="1200"/>
            </a:lvl9pPr>
          </a:lstStyle>
          <a:p>
            <a:pPr lvl="0"/>
            <a:r>
              <a:rPr lang="en-US" smtClean="0"/>
              <a:t>Edit Master text styles</a:t>
            </a:r>
          </a:p>
        </p:txBody>
      </p:sp>
      <p:sp>
        <p:nvSpPr>
          <p:cNvPr id="5" name="Date Placeholder 4"/>
          <p:cNvSpPr>
            <a:spLocks noGrp="1"/>
          </p:cNvSpPr>
          <p:nvPr>
            <p:ph type="dt" sz="half" idx="10"/>
          </p:nvPr>
        </p:nvSpPr>
        <p:spPr/>
        <p:txBody>
          <a:bodyPr/>
          <a:lstStyle/>
          <a:p>
            <a:fld id="{A5A4B45B-5C2E-4832-AD1C-C4F54B3CD8AA}" type="datetimeFigureOut">
              <a:rPr lang="en-US" smtClean="0"/>
              <a:t>8/3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8593085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007746" y="548640"/>
            <a:ext cx="4718684" cy="1920240"/>
          </a:xfrm>
        </p:spPr>
        <p:txBody>
          <a:bodyPr anchor="b"/>
          <a:lstStyle>
            <a:lvl1pPr>
              <a:defRPr sz="384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6219826" y="1184911"/>
            <a:ext cx="7406640" cy="5848350"/>
          </a:xfrm>
        </p:spPr>
        <p:txBody>
          <a:bodyPr anchor="t"/>
          <a:lstStyle>
            <a:lvl1pPr marL="0" indent="0">
              <a:buNone/>
              <a:defRPr sz="3840"/>
            </a:lvl1pPr>
            <a:lvl2pPr marL="548640" indent="0">
              <a:buNone/>
              <a:defRPr sz="3360"/>
            </a:lvl2pPr>
            <a:lvl3pPr marL="1097280" indent="0">
              <a:buNone/>
              <a:defRPr sz="2880"/>
            </a:lvl3pPr>
            <a:lvl4pPr marL="1645920" indent="0">
              <a:buNone/>
              <a:defRPr sz="2400"/>
            </a:lvl4pPr>
            <a:lvl5pPr marL="2194560" indent="0">
              <a:buNone/>
              <a:defRPr sz="2400"/>
            </a:lvl5pPr>
            <a:lvl6pPr marL="2743200" indent="0">
              <a:buNone/>
              <a:defRPr sz="2400"/>
            </a:lvl6pPr>
            <a:lvl7pPr marL="3291840" indent="0">
              <a:buNone/>
              <a:defRPr sz="2400"/>
            </a:lvl7pPr>
            <a:lvl8pPr marL="3840480" indent="0">
              <a:buNone/>
              <a:defRPr sz="2400"/>
            </a:lvl8pPr>
            <a:lvl9pPr marL="4389120" indent="0">
              <a:buNone/>
              <a:defRPr sz="2400"/>
            </a:lvl9pPr>
          </a:lstStyle>
          <a:p>
            <a:r>
              <a:rPr lang="en-US" smtClean="0"/>
              <a:t>Click icon to add picture</a:t>
            </a:r>
            <a:endParaRPr lang="en-US" dirty="0"/>
          </a:p>
        </p:txBody>
      </p:sp>
      <p:sp>
        <p:nvSpPr>
          <p:cNvPr id="4" name="Text Placeholder 3"/>
          <p:cNvSpPr>
            <a:spLocks noGrp="1"/>
          </p:cNvSpPr>
          <p:nvPr>
            <p:ph type="body" sz="half" idx="2"/>
          </p:nvPr>
        </p:nvSpPr>
        <p:spPr>
          <a:xfrm>
            <a:off x="1007746" y="2468880"/>
            <a:ext cx="4718684" cy="4573906"/>
          </a:xfrm>
        </p:spPr>
        <p:txBody>
          <a:bodyPr/>
          <a:lstStyle>
            <a:lvl1pPr marL="0" indent="0">
              <a:buNone/>
              <a:defRPr sz="1920"/>
            </a:lvl1pPr>
            <a:lvl2pPr marL="548640" indent="0">
              <a:buNone/>
              <a:defRPr sz="1680"/>
            </a:lvl2pPr>
            <a:lvl3pPr marL="1097280" indent="0">
              <a:buNone/>
              <a:defRPr sz="1440"/>
            </a:lvl3pPr>
            <a:lvl4pPr marL="1645920" indent="0">
              <a:buNone/>
              <a:defRPr sz="1200"/>
            </a:lvl4pPr>
            <a:lvl5pPr marL="2194560" indent="0">
              <a:buNone/>
              <a:defRPr sz="1200"/>
            </a:lvl5pPr>
            <a:lvl6pPr marL="2743200" indent="0">
              <a:buNone/>
              <a:defRPr sz="1200"/>
            </a:lvl6pPr>
            <a:lvl7pPr marL="3291840" indent="0">
              <a:buNone/>
              <a:defRPr sz="1200"/>
            </a:lvl7pPr>
            <a:lvl8pPr marL="3840480" indent="0">
              <a:buNone/>
              <a:defRPr sz="1200"/>
            </a:lvl8pPr>
            <a:lvl9pPr marL="4389120" indent="0">
              <a:buNone/>
              <a:defRPr sz="1200"/>
            </a:lvl9pPr>
          </a:lstStyle>
          <a:p>
            <a:pPr lvl="0"/>
            <a:r>
              <a:rPr lang="en-US" smtClean="0"/>
              <a:t>Edit Master text styles</a:t>
            </a:r>
          </a:p>
        </p:txBody>
      </p:sp>
      <p:sp>
        <p:nvSpPr>
          <p:cNvPr id="5" name="Date Placeholder 4"/>
          <p:cNvSpPr>
            <a:spLocks noGrp="1"/>
          </p:cNvSpPr>
          <p:nvPr>
            <p:ph type="dt" sz="half" idx="10"/>
          </p:nvPr>
        </p:nvSpPr>
        <p:spPr/>
        <p:txBody>
          <a:bodyPr/>
          <a:lstStyle/>
          <a:p>
            <a:fld id="{A5A4B45B-5C2E-4832-AD1C-C4F54B3CD8AA}" type="datetimeFigureOut">
              <a:rPr lang="en-US" smtClean="0"/>
              <a:t>8/3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40183946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05840" y="438150"/>
            <a:ext cx="12618720" cy="1590676"/>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005840" y="2190750"/>
            <a:ext cx="12618720" cy="5221606"/>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005840" y="7627621"/>
            <a:ext cx="3291840" cy="438150"/>
          </a:xfrm>
          <a:prstGeom prst="rect">
            <a:avLst/>
          </a:prstGeom>
        </p:spPr>
        <p:txBody>
          <a:bodyPr vert="horz" lIns="91440" tIns="45720" rIns="91440" bIns="45720" rtlCol="0" anchor="ctr"/>
          <a:lstStyle>
            <a:lvl1pPr algn="l">
              <a:defRPr sz="1440">
                <a:solidFill>
                  <a:schemeClr val="tx1">
                    <a:tint val="75000"/>
                  </a:schemeClr>
                </a:solidFill>
              </a:defRPr>
            </a:lvl1pPr>
          </a:lstStyle>
          <a:p>
            <a:fld id="{A5A4B45B-5C2E-4832-AD1C-C4F54B3CD8AA}" type="datetimeFigureOut">
              <a:rPr lang="en-US" smtClean="0"/>
              <a:t>8/30/2021</a:t>
            </a:fld>
            <a:endParaRPr lang="en-US"/>
          </a:p>
        </p:txBody>
      </p:sp>
      <p:sp>
        <p:nvSpPr>
          <p:cNvPr id="5" name="Footer Placeholder 4"/>
          <p:cNvSpPr>
            <a:spLocks noGrp="1"/>
          </p:cNvSpPr>
          <p:nvPr>
            <p:ph type="ftr" sz="quarter" idx="3"/>
          </p:nvPr>
        </p:nvSpPr>
        <p:spPr>
          <a:xfrm>
            <a:off x="4846320" y="7627621"/>
            <a:ext cx="4937760" cy="438150"/>
          </a:xfrm>
          <a:prstGeom prst="rect">
            <a:avLst/>
          </a:prstGeom>
        </p:spPr>
        <p:txBody>
          <a:bodyPr vert="horz" lIns="91440" tIns="45720" rIns="91440" bIns="45720" rtlCol="0" anchor="ctr"/>
          <a:lstStyle>
            <a:lvl1pPr algn="ctr">
              <a:defRPr sz="144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10332720" y="7627621"/>
            <a:ext cx="3291840" cy="438150"/>
          </a:xfrm>
          <a:prstGeom prst="rect">
            <a:avLst/>
          </a:prstGeom>
        </p:spPr>
        <p:txBody>
          <a:bodyPr vert="horz" lIns="91440" tIns="45720" rIns="91440" bIns="45720" rtlCol="0" anchor="ctr"/>
          <a:lstStyle>
            <a:lvl1pPr algn="r">
              <a:defRPr sz="1440">
                <a:solidFill>
                  <a:schemeClr val="tx1">
                    <a:tint val="75000"/>
                  </a:schemeClr>
                </a:solidFill>
              </a:defRPr>
            </a:lvl1pPr>
          </a:lstStyle>
          <a:p>
            <a:fld id="{5D28CC39-CFDD-48BB-8347-C06213222C46}" type="slidenum">
              <a:rPr lang="en-US" smtClean="0"/>
              <a:t>‹#›</a:t>
            </a:fld>
            <a:endParaRPr lang="en-US"/>
          </a:p>
        </p:txBody>
      </p:sp>
    </p:spTree>
    <p:extLst>
      <p:ext uri="{BB962C8B-B14F-4D97-AF65-F5344CB8AC3E}">
        <p14:creationId xmlns:p14="http://schemas.microsoft.com/office/powerpoint/2010/main" val="1103696475"/>
      </p:ext>
    </p:extLst>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 id="2147483677" r:id="rId12"/>
    <p:sldLayoutId id="2147483678" r:id="rId13"/>
    <p:sldLayoutId id="2147483679" r:id="rId14"/>
  </p:sldLayoutIdLst>
  <p:txStyles>
    <p:titleStyle>
      <a:lvl1pPr algn="l" defTabSz="1097280" rtl="0" eaLnBrk="1" latinLnBrk="0" hangingPunct="1">
        <a:lnSpc>
          <a:spcPct val="90000"/>
        </a:lnSpc>
        <a:spcBef>
          <a:spcPct val="0"/>
        </a:spcBef>
        <a:buNone/>
        <a:defRPr sz="5280" kern="1200">
          <a:solidFill>
            <a:schemeClr val="tx1"/>
          </a:solidFill>
          <a:latin typeface="+mj-lt"/>
          <a:ea typeface="+mj-ea"/>
          <a:cs typeface="+mj-cs"/>
        </a:defRPr>
      </a:lvl1pPr>
    </p:titleStyle>
    <p:bodyStyle>
      <a:lvl1pPr marL="274320" indent="-274320" algn="l" defTabSz="1097280" rtl="0" eaLnBrk="1" latinLnBrk="0" hangingPunct="1">
        <a:lnSpc>
          <a:spcPct val="90000"/>
        </a:lnSpc>
        <a:spcBef>
          <a:spcPts val="1200"/>
        </a:spcBef>
        <a:buFont typeface="Arial" panose="020B0604020202020204" pitchFamily="34" charset="0"/>
        <a:buChar char="•"/>
        <a:defRPr sz="3360" kern="1200">
          <a:solidFill>
            <a:schemeClr val="tx1"/>
          </a:solidFill>
          <a:latin typeface="+mn-lt"/>
          <a:ea typeface="+mn-ea"/>
          <a:cs typeface="+mn-cs"/>
        </a:defRPr>
      </a:lvl1pPr>
      <a:lvl2pPr marL="822960" indent="-274320" algn="l" defTabSz="1097280" rtl="0" eaLnBrk="1" latinLnBrk="0" hangingPunct="1">
        <a:lnSpc>
          <a:spcPct val="90000"/>
        </a:lnSpc>
        <a:spcBef>
          <a:spcPts val="600"/>
        </a:spcBef>
        <a:buFont typeface="Arial" panose="020B0604020202020204" pitchFamily="34" charset="0"/>
        <a:buChar char="•"/>
        <a:defRPr sz="2880" kern="1200">
          <a:solidFill>
            <a:schemeClr val="tx1"/>
          </a:solidFill>
          <a:latin typeface="+mn-lt"/>
          <a:ea typeface="+mn-ea"/>
          <a:cs typeface="+mn-cs"/>
        </a:defRPr>
      </a:lvl2pPr>
      <a:lvl3pPr marL="1371600" indent="-274320" algn="l" defTabSz="1097280" rtl="0" eaLnBrk="1" latinLnBrk="0" hangingPunct="1">
        <a:lnSpc>
          <a:spcPct val="90000"/>
        </a:lnSpc>
        <a:spcBef>
          <a:spcPts val="600"/>
        </a:spcBef>
        <a:buFont typeface="Arial" panose="020B0604020202020204" pitchFamily="34" charset="0"/>
        <a:buChar char="•"/>
        <a:defRPr sz="2400" kern="1200">
          <a:solidFill>
            <a:schemeClr val="tx1"/>
          </a:solidFill>
          <a:latin typeface="+mn-lt"/>
          <a:ea typeface="+mn-ea"/>
          <a:cs typeface="+mn-cs"/>
        </a:defRPr>
      </a:lvl3pPr>
      <a:lvl4pPr marL="19202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4pPr>
      <a:lvl5pPr marL="246888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5pPr>
      <a:lvl6pPr marL="301752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6pPr>
      <a:lvl7pPr marL="356616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7pPr>
      <a:lvl8pPr marL="411480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8pPr>
      <a:lvl9pPr marL="46634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9pPr>
    </p:bodyStyle>
    <p:otherStyle>
      <a:defPPr>
        <a:defRPr lang="en-US"/>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2.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31.wmf"/><Relationship Id="rId5" Type="http://schemas.openxmlformats.org/officeDocument/2006/relationships/oleObject" Target="../embeddings/oleObject11.bin"/><Relationship Id="rId4" Type="http://schemas.openxmlformats.org/officeDocument/2006/relationships/image" Target="../media/image41.png"/></Relationships>
</file>

<file path=ppt/slides/_rels/slide1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8" Type="http://schemas.openxmlformats.org/officeDocument/2006/relationships/image" Target="../media/image12.jpeg"/><Relationship Id="rId3" Type="http://schemas.openxmlformats.org/officeDocument/2006/relationships/image" Target="../media/image7.png"/><Relationship Id="rId7" Type="http://schemas.openxmlformats.org/officeDocument/2006/relationships/image" Target="../media/image11.jpeg"/><Relationship Id="rId2" Type="http://schemas.openxmlformats.org/officeDocument/2006/relationships/image" Target="../media/image6.gif"/><Relationship Id="rId1" Type="http://schemas.openxmlformats.org/officeDocument/2006/relationships/slideLayout" Target="../slideLayouts/slideLayout12.xml"/><Relationship Id="rId6" Type="http://schemas.openxmlformats.org/officeDocument/2006/relationships/image" Target="../media/image10.jpeg"/><Relationship Id="rId5" Type="http://schemas.openxmlformats.org/officeDocument/2006/relationships/image" Target="../media/image9.jpeg"/><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gif"/><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image" Target="../media/image17.wmf"/><Relationship Id="rId18" Type="http://schemas.openxmlformats.org/officeDocument/2006/relationships/oleObject" Target="../embeddings/oleObject6.bin"/><Relationship Id="rId3" Type="http://schemas.openxmlformats.org/officeDocument/2006/relationships/image" Target="../media/image21.jpg"/><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image" Target="../media/image19.wmf"/><Relationship Id="rId2" Type="http://schemas.openxmlformats.org/officeDocument/2006/relationships/slideLayout" Target="../slideLayouts/slideLayout12.xml"/><Relationship Id="rId16" Type="http://schemas.openxmlformats.org/officeDocument/2006/relationships/oleObject" Target="../embeddings/oleObject5.bin"/><Relationship Id="rId1" Type="http://schemas.openxmlformats.org/officeDocument/2006/relationships/vmlDrawing" Target="../drawings/vmlDrawing1.vml"/><Relationship Id="rId6" Type="http://schemas.openxmlformats.org/officeDocument/2006/relationships/image" Target="../media/image27.png"/><Relationship Id="rId11" Type="http://schemas.openxmlformats.org/officeDocument/2006/relationships/image" Target="../media/image16.wmf"/><Relationship Id="rId5" Type="http://schemas.openxmlformats.org/officeDocument/2006/relationships/image" Target="../media/image22.png"/><Relationship Id="rId15" Type="http://schemas.openxmlformats.org/officeDocument/2006/relationships/image" Target="../media/image18.wmf"/><Relationship Id="rId10" Type="http://schemas.openxmlformats.org/officeDocument/2006/relationships/oleObject" Target="../embeddings/oleObject2.bin"/><Relationship Id="rId19" Type="http://schemas.openxmlformats.org/officeDocument/2006/relationships/image" Target="../media/image20.wmf"/><Relationship Id="rId4" Type="http://schemas.openxmlformats.org/officeDocument/2006/relationships/image" Target="../media/image13.gif"/><Relationship Id="rId9" Type="http://schemas.openxmlformats.org/officeDocument/2006/relationships/image" Target="../media/image14.png"/><Relationship Id="rId14"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26.wmf"/><Relationship Id="rId3" Type="http://schemas.openxmlformats.org/officeDocument/2006/relationships/notesSlide" Target="../notesSlides/notesSlide2.xml"/><Relationship Id="rId7" Type="http://schemas.openxmlformats.org/officeDocument/2006/relationships/image" Target="../media/image23.wmf"/><Relationship Id="rId12" Type="http://schemas.openxmlformats.org/officeDocument/2006/relationships/oleObject" Target="../embeddings/oleObject10.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25.wmf"/><Relationship Id="rId5" Type="http://schemas.openxmlformats.org/officeDocument/2006/relationships/image" Target="../media/image27.emf"/><Relationship Id="rId10" Type="http://schemas.openxmlformats.org/officeDocument/2006/relationships/oleObject" Target="../embeddings/oleObject9.bin"/><Relationship Id="rId4" Type="http://schemas.openxmlformats.org/officeDocument/2006/relationships/image" Target="../media/image32.png"/><Relationship Id="rId9" Type="http://schemas.openxmlformats.org/officeDocument/2006/relationships/image" Target="../media/image24.wmf"/></Relationships>
</file>

<file path=ppt/slides/_rels/slide7.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21.jpg"/><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srcRect/>
          <a:stretch>
            <a:fillRect/>
          </a:stretch>
        </a:blipFill>
        <a:effectLst/>
      </p:bgPr>
    </p:bg>
    <p:spTree>
      <p:nvGrpSpPr>
        <p:cNvPr id="1" name=""/>
        <p:cNvGrpSpPr/>
        <p:nvPr/>
      </p:nvGrpSpPr>
      <p:grpSpPr>
        <a:xfrm>
          <a:off x="0" y="0"/>
          <a:ext cx="0" cy="0"/>
          <a:chOff x="0" y="0"/>
          <a:chExt cx="0" cy="0"/>
        </a:xfrm>
      </p:grpSpPr>
      <p:sp>
        <p:nvSpPr>
          <p:cNvPr id="18" name="Google Shape;1322;p51">
            <a:extLst>
              <a:ext uri="{FF2B5EF4-FFF2-40B4-BE49-F238E27FC236}">
                <a16:creationId xmlns="" xmlns:a16="http://schemas.microsoft.com/office/drawing/2014/main" id="{275D55D1-75A7-44BD-B370-555DB2BDBA12}"/>
              </a:ext>
            </a:extLst>
          </p:cNvPr>
          <p:cNvSpPr/>
          <p:nvPr/>
        </p:nvSpPr>
        <p:spPr>
          <a:xfrm>
            <a:off x="-1188960" y="1122029"/>
            <a:ext cx="15819360" cy="177616"/>
          </a:xfrm>
          <a:custGeom>
            <a:avLst/>
            <a:gdLst/>
            <a:ahLst/>
            <a:cxnLst/>
            <a:rect l="l" t="t" r="r" b="b"/>
            <a:pathLst>
              <a:path w="227753" h="6703" extrusionOk="0">
                <a:moveTo>
                  <a:pt x="0" y="4616"/>
                </a:moveTo>
                <a:cubicBezTo>
                  <a:pt x="9837" y="6254"/>
                  <a:pt x="19948" y="4577"/>
                  <a:pt x="29915" y="4898"/>
                </a:cubicBezTo>
                <a:cubicBezTo>
                  <a:pt x="57280" y="5780"/>
                  <a:pt x="84686" y="7448"/>
                  <a:pt x="112042" y="6309"/>
                </a:cubicBezTo>
                <a:cubicBezTo>
                  <a:pt x="127352" y="5672"/>
                  <a:pt x="142543" y="3303"/>
                  <a:pt x="157762" y="1511"/>
                </a:cubicBezTo>
                <a:cubicBezTo>
                  <a:pt x="180934" y="-1218"/>
                  <a:pt x="204421" y="665"/>
                  <a:pt x="227753" y="665"/>
                </a:cubicBezTo>
              </a:path>
            </a:pathLst>
          </a:custGeom>
          <a:noFill/>
          <a:ln w="28575" cap="flat" cmpd="sng">
            <a:solidFill>
              <a:srgbClr val="A0FFA0"/>
            </a:solidFill>
            <a:prstDash val="solid"/>
            <a:round/>
            <a:headEnd type="none" w="med" len="med"/>
            <a:tailEnd type="none" w="med" len="med"/>
          </a:ln>
        </p:spPr>
      </p:sp>
      <p:grpSp>
        <p:nvGrpSpPr>
          <p:cNvPr id="33" name="Nhóm 32">
            <a:extLst>
              <a:ext uri="{FF2B5EF4-FFF2-40B4-BE49-F238E27FC236}">
                <a16:creationId xmlns="" xmlns:a16="http://schemas.microsoft.com/office/drawing/2014/main" id="{6BE211D9-A637-48FF-A553-68217B608C82}"/>
              </a:ext>
            </a:extLst>
          </p:cNvPr>
          <p:cNvGrpSpPr/>
          <p:nvPr/>
        </p:nvGrpSpPr>
        <p:grpSpPr>
          <a:xfrm>
            <a:off x="310580" y="2"/>
            <a:ext cx="3064763" cy="2244056"/>
            <a:chOff x="194111" y="0"/>
            <a:chExt cx="1915477" cy="1402535"/>
          </a:xfrm>
        </p:grpSpPr>
        <p:sp>
          <p:nvSpPr>
            <p:cNvPr id="20" name="Google Shape;1330;p51">
              <a:extLst>
                <a:ext uri="{FF2B5EF4-FFF2-40B4-BE49-F238E27FC236}">
                  <a16:creationId xmlns="" xmlns:a16="http://schemas.microsoft.com/office/drawing/2014/main" id="{168D688A-28A1-42DF-9FD5-889A68301305}"/>
                </a:ext>
              </a:extLst>
            </p:cNvPr>
            <p:cNvSpPr/>
            <p:nvPr/>
          </p:nvSpPr>
          <p:spPr>
            <a:xfrm>
              <a:off x="248860" y="22779"/>
              <a:ext cx="1860728" cy="1347307"/>
            </a:xfrm>
            <a:custGeom>
              <a:avLst/>
              <a:gdLst/>
              <a:ahLst/>
              <a:cxnLst/>
              <a:rect l="l" t="t" r="r" b="b"/>
              <a:pathLst>
                <a:path w="229985" h="197726" extrusionOk="0">
                  <a:moveTo>
                    <a:pt x="90693" y="0"/>
                  </a:moveTo>
                  <a:cubicBezTo>
                    <a:pt x="87728" y="0"/>
                    <a:pt x="84703" y="126"/>
                    <a:pt x="81621" y="385"/>
                  </a:cubicBezTo>
                  <a:cubicBezTo>
                    <a:pt x="82044" y="1654"/>
                    <a:pt x="81198" y="3134"/>
                    <a:pt x="79295" y="3134"/>
                  </a:cubicBezTo>
                  <a:cubicBezTo>
                    <a:pt x="78882" y="3128"/>
                    <a:pt x="78471" y="3125"/>
                    <a:pt x="78060" y="3125"/>
                  </a:cubicBezTo>
                  <a:cubicBezTo>
                    <a:pt x="49848" y="3125"/>
                    <a:pt x="26253" y="17393"/>
                    <a:pt x="13956" y="38235"/>
                  </a:cubicBezTo>
                  <a:cubicBezTo>
                    <a:pt x="0" y="61284"/>
                    <a:pt x="1480" y="88561"/>
                    <a:pt x="4652" y="113513"/>
                  </a:cubicBezTo>
                  <a:cubicBezTo>
                    <a:pt x="7612" y="136349"/>
                    <a:pt x="13110" y="161724"/>
                    <a:pt x="33410" y="178852"/>
                  </a:cubicBezTo>
                  <a:cubicBezTo>
                    <a:pt x="48634" y="191399"/>
                    <a:pt x="70213" y="197726"/>
                    <a:pt x="91652" y="197726"/>
                  </a:cubicBezTo>
                  <a:cubicBezTo>
                    <a:pt x="97309" y="197726"/>
                    <a:pt x="102957" y="197285"/>
                    <a:pt x="108475" y="196402"/>
                  </a:cubicBezTo>
                  <a:cubicBezTo>
                    <a:pt x="229985" y="176631"/>
                    <a:pt x="201655" y="0"/>
                    <a:pt x="90693" y="0"/>
                  </a:cubicBezTo>
                  <a:close/>
                </a:path>
              </a:pathLst>
            </a:custGeom>
            <a:solidFill>
              <a:srgbClr val="FFFFFF"/>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sp>
          <p:nvSpPr>
            <p:cNvPr id="21" name="Google Shape;1331;p51">
              <a:extLst>
                <a:ext uri="{FF2B5EF4-FFF2-40B4-BE49-F238E27FC236}">
                  <a16:creationId xmlns="" xmlns:a16="http://schemas.microsoft.com/office/drawing/2014/main" id="{790FC315-4BC7-4F39-9147-0A7E983BD442}"/>
                </a:ext>
              </a:extLst>
            </p:cNvPr>
            <p:cNvSpPr/>
            <p:nvPr/>
          </p:nvSpPr>
          <p:spPr>
            <a:xfrm>
              <a:off x="194111" y="0"/>
              <a:ext cx="1915477" cy="1402535"/>
            </a:xfrm>
            <a:custGeom>
              <a:avLst/>
              <a:gdLst/>
              <a:ahLst/>
              <a:cxnLst/>
              <a:rect l="l" t="t" r="r" b="b"/>
              <a:pathLst>
                <a:path w="236752" h="205831" extrusionOk="0">
                  <a:moveTo>
                    <a:pt x="97460" y="3343"/>
                  </a:moveTo>
                  <a:cubicBezTo>
                    <a:pt x="208422" y="3343"/>
                    <a:pt x="236752" y="179974"/>
                    <a:pt x="115242" y="199745"/>
                  </a:cubicBezTo>
                  <a:cubicBezTo>
                    <a:pt x="109644" y="200641"/>
                    <a:pt x="103912" y="201091"/>
                    <a:pt x="98173" y="201091"/>
                  </a:cubicBezTo>
                  <a:cubicBezTo>
                    <a:pt x="76815" y="201091"/>
                    <a:pt x="55343" y="194861"/>
                    <a:pt x="40177" y="182195"/>
                  </a:cubicBezTo>
                  <a:cubicBezTo>
                    <a:pt x="19877" y="165067"/>
                    <a:pt x="14379" y="139692"/>
                    <a:pt x="11419" y="116856"/>
                  </a:cubicBezTo>
                  <a:cubicBezTo>
                    <a:pt x="8247" y="91904"/>
                    <a:pt x="6767" y="64627"/>
                    <a:pt x="20723" y="41578"/>
                  </a:cubicBezTo>
                  <a:cubicBezTo>
                    <a:pt x="33020" y="20736"/>
                    <a:pt x="56615" y="6468"/>
                    <a:pt x="84827" y="6468"/>
                  </a:cubicBezTo>
                  <a:cubicBezTo>
                    <a:pt x="85238" y="6468"/>
                    <a:pt x="85649" y="6471"/>
                    <a:pt x="86062" y="6477"/>
                  </a:cubicBezTo>
                  <a:cubicBezTo>
                    <a:pt x="87965" y="6477"/>
                    <a:pt x="88811" y="4997"/>
                    <a:pt x="88388" y="3728"/>
                  </a:cubicBezTo>
                  <a:cubicBezTo>
                    <a:pt x="91470" y="3469"/>
                    <a:pt x="94495" y="3343"/>
                    <a:pt x="97460" y="3343"/>
                  </a:cubicBezTo>
                  <a:close/>
                  <a:moveTo>
                    <a:pt x="98040" y="1"/>
                  </a:moveTo>
                  <a:cubicBezTo>
                    <a:pt x="91791" y="1"/>
                    <a:pt x="85324" y="586"/>
                    <a:pt x="78661" y="1825"/>
                  </a:cubicBezTo>
                  <a:cubicBezTo>
                    <a:pt x="33833" y="2248"/>
                    <a:pt x="7824" y="42001"/>
                    <a:pt x="4230" y="75199"/>
                  </a:cubicBezTo>
                  <a:cubicBezTo>
                    <a:pt x="1" y="111992"/>
                    <a:pt x="4864" y="165913"/>
                    <a:pt x="43137" y="190864"/>
                  </a:cubicBezTo>
                  <a:cubicBezTo>
                    <a:pt x="58926" y="201081"/>
                    <a:pt x="77776" y="205831"/>
                    <a:pt x="96710" y="205831"/>
                  </a:cubicBezTo>
                  <a:cubicBezTo>
                    <a:pt x="120882" y="205831"/>
                    <a:pt x="145193" y="198089"/>
                    <a:pt x="163453" y="184098"/>
                  </a:cubicBezTo>
                  <a:cubicBezTo>
                    <a:pt x="201303" y="155340"/>
                    <a:pt x="208916" y="110301"/>
                    <a:pt x="194114" y="70970"/>
                  </a:cubicBezTo>
                  <a:cubicBezTo>
                    <a:pt x="179926" y="33261"/>
                    <a:pt x="145137" y="1"/>
                    <a:pt x="98040" y="1"/>
                  </a:cubicBezTo>
                  <a:close/>
                </a:path>
              </a:pathLst>
            </a:custGeom>
            <a:solidFill>
              <a:srgbClr val="A0FFA0"/>
            </a:solidFill>
            <a:ln>
              <a:solidFill>
                <a:srgbClr val="A0FFA0"/>
              </a:solid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grpSp>
      <p:grpSp>
        <p:nvGrpSpPr>
          <p:cNvPr id="23" name="Nhóm 22">
            <a:extLst>
              <a:ext uri="{FF2B5EF4-FFF2-40B4-BE49-F238E27FC236}">
                <a16:creationId xmlns="" xmlns:a16="http://schemas.microsoft.com/office/drawing/2014/main" id="{05D82EDD-2EA4-466D-B44B-7ED7ACB2C928}"/>
              </a:ext>
            </a:extLst>
          </p:cNvPr>
          <p:cNvGrpSpPr/>
          <p:nvPr/>
        </p:nvGrpSpPr>
        <p:grpSpPr>
          <a:xfrm>
            <a:off x="799092" y="679269"/>
            <a:ext cx="1723381" cy="720273"/>
            <a:chOff x="135275" y="1055962"/>
            <a:chExt cx="1521443" cy="503650"/>
          </a:xfrm>
        </p:grpSpPr>
        <p:grpSp>
          <p:nvGrpSpPr>
            <p:cNvPr id="24" name="Google Shape;1018;p41">
              <a:extLst>
                <a:ext uri="{FF2B5EF4-FFF2-40B4-BE49-F238E27FC236}">
                  <a16:creationId xmlns="" xmlns:a16="http://schemas.microsoft.com/office/drawing/2014/main" id="{A20FCA80-73E4-4F9B-9C29-8DFE989E95B3}"/>
                </a:ext>
              </a:extLst>
            </p:cNvPr>
            <p:cNvGrpSpPr/>
            <p:nvPr/>
          </p:nvGrpSpPr>
          <p:grpSpPr>
            <a:xfrm rot="5400000">
              <a:off x="644172" y="547065"/>
              <a:ext cx="503650" cy="1521443"/>
              <a:chOff x="3226403" y="2109272"/>
              <a:chExt cx="691049" cy="2087545"/>
            </a:xfrm>
          </p:grpSpPr>
          <p:sp>
            <p:nvSpPr>
              <p:cNvPr id="26" name="Google Shape;1019;p41">
                <a:extLst>
                  <a:ext uri="{FF2B5EF4-FFF2-40B4-BE49-F238E27FC236}">
                    <a16:creationId xmlns="" xmlns:a16="http://schemas.microsoft.com/office/drawing/2014/main" id="{2C41B324-0F54-464F-822A-1E508C577631}"/>
                  </a:ext>
                </a:extLst>
              </p:cNvPr>
              <p:cNvSpPr/>
              <p:nvPr/>
            </p:nvSpPr>
            <p:spPr>
              <a:xfrm>
                <a:off x="3226403" y="2109272"/>
                <a:ext cx="691049" cy="2087545"/>
              </a:xfrm>
              <a:custGeom>
                <a:avLst/>
                <a:gdLst/>
                <a:ahLst/>
                <a:cxnLst/>
                <a:rect l="l" t="t" r="r" b="b"/>
                <a:pathLst>
                  <a:path w="44298" h="133817" extrusionOk="0">
                    <a:moveTo>
                      <a:pt x="36214" y="1313"/>
                    </a:moveTo>
                    <a:cubicBezTo>
                      <a:pt x="37058" y="1313"/>
                      <a:pt x="37890" y="1417"/>
                      <a:pt x="38684" y="1753"/>
                    </a:cubicBezTo>
                    <a:cubicBezTo>
                      <a:pt x="42017" y="3129"/>
                      <a:pt x="42343" y="7512"/>
                      <a:pt x="42452" y="10663"/>
                    </a:cubicBezTo>
                    <a:cubicBezTo>
                      <a:pt x="42452" y="10666"/>
                      <a:pt x="42452" y="10669"/>
                      <a:pt x="42452" y="10672"/>
                    </a:cubicBezTo>
                    <a:lnTo>
                      <a:pt x="42452" y="10672"/>
                    </a:lnTo>
                    <a:cubicBezTo>
                      <a:pt x="42452" y="10681"/>
                      <a:pt x="42452" y="10690"/>
                      <a:pt x="42452" y="10700"/>
                    </a:cubicBezTo>
                    <a:cubicBezTo>
                      <a:pt x="42850" y="26492"/>
                      <a:pt x="41800" y="42284"/>
                      <a:pt x="40966" y="58041"/>
                    </a:cubicBezTo>
                    <a:cubicBezTo>
                      <a:pt x="40496" y="66082"/>
                      <a:pt x="40170" y="74123"/>
                      <a:pt x="40097" y="82164"/>
                    </a:cubicBezTo>
                    <a:cubicBezTo>
                      <a:pt x="40025" y="90205"/>
                      <a:pt x="40459" y="98101"/>
                      <a:pt x="40604" y="106070"/>
                    </a:cubicBezTo>
                    <a:cubicBezTo>
                      <a:pt x="40713" y="110054"/>
                      <a:pt x="40604" y="114039"/>
                      <a:pt x="40278" y="118023"/>
                    </a:cubicBezTo>
                    <a:cubicBezTo>
                      <a:pt x="39952" y="122189"/>
                      <a:pt x="39807" y="127078"/>
                      <a:pt x="35968" y="129578"/>
                    </a:cubicBezTo>
                    <a:cubicBezTo>
                      <a:pt x="32145" y="132103"/>
                      <a:pt x="27336" y="132585"/>
                      <a:pt x="22573" y="132585"/>
                    </a:cubicBezTo>
                    <a:cubicBezTo>
                      <a:pt x="19754" y="132585"/>
                      <a:pt x="16952" y="132416"/>
                      <a:pt x="14380" y="132403"/>
                    </a:cubicBezTo>
                    <a:cubicBezTo>
                      <a:pt x="11048" y="132403"/>
                      <a:pt x="6882" y="131968"/>
                      <a:pt x="5614" y="128274"/>
                    </a:cubicBezTo>
                    <a:cubicBezTo>
                      <a:pt x="4745" y="125883"/>
                      <a:pt x="4999" y="122768"/>
                      <a:pt x="5035" y="120233"/>
                    </a:cubicBezTo>
                    <a:cubicBezTo>
                      <a:pt x="5144" y="114763"/>
                      <a:pt x="5578" y="109294"/>
                      <a:pt x="6122" y="103861"/>
                    </a:cubicBezTo>
                    <a:cubicBezTo>
                      <a:pt x="7317" y="91401"/>
                      <a:pt x="9273" y="78904"/>
                      <a:pt x="9526" y="66372"/>
                    </a:cubicBezTo>
                    <a:cubicBezTo>
                      <a:pt x="9526" y="66046"/>
                      <a:pt x="9309" y="65792"/>
                      <a:pt x="9019" y="65720"/>
                    </a:cubicBezTo>
                    <a:cubicBezTo>
                      <a:pt x="6995" y="65282"/>
                      <a:pt x="4970" y="64803"/>
                      <a:pt x="2946" y="64282"/>
                    </a:cubicBezTo>
                    <a:lnTo>
                      <a:pt x="2946" y="64282"/>
                    </a:lnTo>
                    <a:lnTo>
                      <a:pt x="8874" y="61916"/>
                    </a:lnTo>
                    <a:cubicBezTo>
                      <a:pt x="9164" y="61808"/>
                      <a:pt x="9381" y="61554"/>
                      <a:pt x="9381" y="61264"/>
                    </a:cubicBezTo>
                    <a:cubicBezTo>
                      <a:pt x="8476" y="49022"/>
                      <a:pt x="5832" y="36996"/>
                      <a:pt x="4999" y="24790"/>
                    </a:cubicBezTo>
                    <a:cubicBezTo>
                      <a:pt x="4600" y="19139"/>
                      <a:pt x="3731" y="11641"/>
                      <a:pt x="7136" y="6751"/>
                    </a:cubicBezTo>
                    <a:cubicBezTo>
                      <a:pt x="10351" y="2184"/>
                      <a:pt x="17181" y="1431"/>
                      <a:pt x="22828" y="1431"/>
                    </a:cubicBezTo>
                    <a:cubicBezTo>
                      <a:pt x="23988" y="1431"/>
                      <a:pt x="25097" y="1462"/>
                      <a:pt x="26116" y="1499"/>
                    </a:cubicBezTo>
                    <a:cubicBezTo>
                      <a:pt x="27654" y="1550"/>
                      <a:pt x="29192" y="1618"/>
                      <a:pt x="30730" y="1618"/>
                    </a:cubicBezTo>
                    <a:cubicBezTo>
                      <a:pt x="31401" y="1618"/>
                      <a:pt x="32073" y="1605"/>
                      <a:pt x="32744" y="1572"/>
                    </a:cubicBezTo>
                    <a:cubicBezTo>
                      <a:pt x="33876" y="1509"/>
                      <a:pt x="35055" y="1313"/>
                      <a:pt x="36214" y="1313"/>
                    </a:cubicBezTo>
                    <a:close/>
                    <a:moveTo>
                      <a:pt x="36034" y="1"/>
                    </a:moveTo>
                    <a:cubicBezTo>
                      <a:pt x="35859" y="1"/>
                      <a:pt x="35680" y="5"/>
                      <a:pt x="35497" y="14"/>
                    </a:cubicBezTo>
                    <a:cubicBezTo>
                      <a:pt x="33944" y="80"/>
                      <a:pt x="32395" y="98"/>
                      <a:pt x="30846" y="98"/>
                    </a:cubicBezTo>
                    <a:cubicBezTo>
                      <a:pt x="28887" y="98"/>
                      <a:pt x="26928" y="69"/>
                      <a:pt x="24958" y="69"/>
                    </a:cubicBezTo>
                    <a:cubicBezTo>
                      <a:pt x="24163" y="69"/>
                      <a:pt x="23366" y="73"/>
                      <a:pt x="22566" y="87"/>
                    </a:cubicBezTo>
                    <a:cubicBezTo>
                      <a:pt x="19161" y="159"/>
                      <a:pt x="15503" y="558"/>
                      <a:pt x="12279" y="1644"/>
                    </a:cubicBezTo>
                    <a:cubicBezTo>
                      <a:pt x="5977" y="3781"/>
                      <a:pt x="3767" y="9142"/>
                      <a:pt x="3441" y="15408"/>
                    </a:cubicBezTo>
                    <a:cubicBezTo>
                      <a:pt x="3079" y="22653"/>
                      <a:pt x="4021" y="30042"/>
                      <a:pt x="4962" y="37214"/>
                    </a:cubicBezTo>
                    <a:cubicBezTo>
                      <a:pt x="6029" y="45070"/>
                      <a:pt x="7374" y="52926"/>
                      <a:pt x="8006" y="60817"/>
                    </a:cubicBezTo>
                    <a:lnTo>
                      <a:pt x="8006" y="60817"/>
                    </a:lnTo>
                    <a:lnTo>
                      <a:pt x="616" y="63800"/>
                    </a:lnTo>
                    <a:cubicBezTo>
                      <a:pt x="0" y="63981"/>
                      <a:pt x="0" y="64887"/>
                      <a:pt x="616" y="65104"/>
                    </a:cubicBezTo>
                    <a:cubicBezTo>
                      <a:pt x="3135" y="65751"/>
                      <a:pt x="5654" y="66366"/>
                      <a:pt x="8174" y="66948"/>
                    </a:cubicBezTo>
                    <a:lnTo>
                      <a:pt x="8174" y="66948"/>
                    </a:lnTo>
                    <a:cubicBezTo>
                      <a:pt x="7878" y="78865"/>
                      <a:pt x="6067" y="90747"/>
                      <a:pt x="4890" y="102593"/>
                    </a:cubicBezTo>
                    <a:cubicBezTo>
                      <a:pt x="4310" y="108461"/>
                      <a:pt x="3767" y="114365"/>
                      <a:pt x="3658" y="120233"/>
                    </a:cubicBezTo>
                    <a:cubicBezTo>
                      <a:pt x="3622" y="125231"/>
                      <a:pt x="3332" y="131280"/>
                      <a:pt x="9055" y="133091"/>
                    </a:cubicBezTo>
                    <a:cubicBezTo>
                      <a:pt x="10849" y="133674"/>
                      <a:pt x="12754" y="133785"/>
                      <a:pt x="14650" y="133785"/>
                    </a:cubicBezTo>
                    <a:cubicBezTo>
                      <a:pt x="15816" y="133785"/>
                      <a:pt x="16979" y="133743"/>
                      <a:pt x="18111" y="133743"/>
                    </a:cubicBezTo>
                    <a:cubicBezTo>
                      <a:pt x="19626" y="133773"/>
                      <a:pt x="21153" y="133816"/>
                      <a:pt x="22683" y="133816"/>
                    </a:cubicBezTo>
                    <a:cubicBezTo>
                      <a:pt x="24810" y="133816"/>
                      <a:pt x="26942" y="133733"/>
                      <a:pt x="29050" y="133417"/>
                    </a:cubicBezTo>
                    <a:cubicBezTo>
                      <a:pt x="32237" y="132910"/>
                      <a:pt x="35787" y="131860"/>
                      <a:pt x="38214" y="129578"/>
                    </a:cubicBezTo>
                    <a:cubicBezTo>
                      <a:pt x="40604" y="127332"/>
                      <a:pt x="40930" y="124145"/>
                      <a:pt x="41329" y="121066"/>
                    </a:cubicBezTo>
                    <a:cubicBezTo>
                      <a:pt x="42415" y="112409"/>
                      <a:pt x="41872" y="103680"/>
                      <a:pt x="41582" y="94986"/>
                    </a:cubicBezTo>
                    <a:cubicBezTo>
                      <a:pt x="41292" y="86293"/>
                      <a:pt x="41437" y="77636"/>
                      <a:pt x="41800" y="68980"/>
                    </a:cubicBezTo>
                    <a:cubicBezTo>
                      <a:pt x="42596" y="49535"/>
                      <a:pt x="44298" y="30162"/>
                      <a:pt x="43828" y="10717"/>
                    </a:cubicBezTo>
                    <a:lnTo>
                      <a:pt x="43828" y="10717"/>
                    </a:lnTo>
                    <a:cubicBezTo>
                      <a:pt x="43829" y="10700"/>
                      <a:pt x="43829" y="10682"/>
                      <a:pt x="43828" y="10663"/>
                    </a:cubicBezTo>
                    <a:cubicBezTo>
                      <a:pt x="43652" y="5349"/>
                      <a:pt x="42040" y="1"/>
                      <a:pt x="36034"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sp>
            <p:nvSpPr>
              <p:cNvPr id="27" name="Google Shape;1020;p41">
                <a:extLst>
                  <a:ext uri="{FF2B5EF4-FFF2-40B4-BE49-F238E27FC236}">
                    <a16:creationId xmlns="" xmlns:a16="http://schemas.microsoft.com/office/drawing/2014/main" id="{C6FE1183-9142-4592-926C-997C4BAAD082}"/>
                  </a:ext>
                </a:extLst>
              </p:cNvPr>
              <p:cNvSpPr/>
              <p:nvPr/>
            </p:nvSpPr>
            <p:spPr>
              <a:xfrm>
                <a:off x="3308255" y="2199284"/>
                <a:ext cx="114145" cy="201224"/>
              </a:xfrm>
              <a:custGeom>
                <a:avLst/>
                <a:gdLst/>
                <a:ahLst/>
                <a:cxnLst/>
                <a:rect l="l" t="t" r="r" b="b"/>
                <a:pathLst>
                  <a:path w="7317" h="12899" extrusionOk="0">
                    <a:moveTo>
                      <a:pt x="6513" y="1"/>
                    </a:moveTo>
                    <a:cubicBezTo>
                      <a:pt x="6492" y="1"/>
                      <a:pt x="6470" y="2"/>
                      <a:pt x="6448" y="3"/>
                    </a:cubicBezTo>
                    <a:cubicBezTo>
                      <a:pt x="1" y="474"/>
                      <a:pt x="906" y="7538"/>
                      <a:pt x="725" y="12246"/>
                    </a:cubicBezTo>
                    <a:cubicBezTo>
                      <a:pt x="707" y="12681"/>
                      <a:pt x="1042" y="12898"/>
                      <a:pt x="1386" y="12898"/>
                    </a:cubicBezTo>
                    <a:cubicBezTo>
                      <a:pt x="1730" y="12898"/>
                      <a:pt x="2083" y="12681"/>
                      <a:pt x="2101" y="12246"/>
                    </a:cubicBezTo>
                    <a:cubicBezTo>
                      <a:pt x="2210" y="8515"/>
                      <a:pt x="1196" y="1742"/>
                      <a:pt x="6448" y="1380"/>
                    </a:cubicBezTo>
                    <a:cubicBezTo>
                      <a:pt x="7295" y="1309"/>
                      <a:pt x="7317" y="1"/>
                      <a:pt x="6513"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sp>
            <p:nvSpPr>
              <p:cNvPr id="28" name="Google Shape;1021;p41">
                <a:extLst>
                  <a:ext uri="{FF2B5EF4-FFF2-40B4-BE49-F238E27FC236}">
                    <a16:creationId xmlns="" xmlns:a16="http://schemas.microsoft.com/office/drawing/2014/main" id="{F76E04C5-116A-48D0-BC93-BA8241B51AE0}"/>
                  </a:ext>
                </a:extLst>
              </p:cNvPr>
              <p:cNvSpPr/>
              <p:nvPr/>
            </p:nvSpPr>
            <p:spPr>
              <a:xfrm>
                <a:off x="3326977" y="4035796"/>
                <a:ext cx="105050" cy="126703"/>
              </a:xfrm>
              <a:custGeom>
                <a:avLst/>
                <a:gdLst/>
                <a:ahLst/>
                <a:cxnLst/>
                <a:rect l="l" t="t" r="r" b="b"/>
                <a:pathLst>
                  <a:path w="6734" h="8122" extrusionOk="0">
                    <a:moveTo>
                      <a:pt x="1213" y="1"/>
                    </a:moveTo>
                    <a:cubicBezTo>
                      <a:pt x="946" y="1"/>
                      <a:pt x="680" y="143"/>
                      <a:pt x="580" y="473"/>
                    </a:cubicBezTo>
                    <a:cubicBezTo>
                      <a:pt x="1" y="2357"/>
                      <a:pt x="254" y="4385"/>
                      <a:pt x="1304" y="6015"/>
                    </a:cubicBezTo>
                    <a:cubicBezTo>
                      <a:pt x="2319" y="7572"/>
                      <a:pt x="4166" y="7898"/>
                      <a:pt x="5868" y="8116"/>
                    </a:cubicBezTo>
                    <a:cubicBezTo>
                      <a:pt x="5902" y="8120"/>
                      <a:pt x="5935" y="8122"/>
                      <a:pt x="5966" y="8122"/>
                    </a:cubicBezTo>
                    <a:cubicBezTo>
                      <a:pt x="6734" y="8122"/>
                      <a:pt x="6669" y="6880"/>
                      <a:pt x="5868" y="6775"/>
                    </a:cubicBezTo>
                    <a:cubicBezTo>
                      <a:pt x="4492" y="6558"/>
                      <a:pt x="2971" y="6341"/>
                      <a:pt x="2246" y="4964"/>
                    </a:cubicBezTo>
                    <a:cubicBezTo>
                      <a:pt x="1558" y="3697"/>
                      <a:pt x="1449" y="2212"/>
                      <a:pt x="1884" y="835"/>
                    </a:cubicBezTo>
                    <a:cubicBezTo>
                      <a:pt x="2037" y="332"/>
                      <a:pt x="1622" y="1"/>
                      <a:pt x="1213"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grpSp>
        <p:sp>
          <p:nvSpPr>
            <p:cNvPr id="25" name="Hộp Văn bản 24">
              <a:extLst>
                <a:ext uri="{FF2B5EF4-FFF2-40B4-BE49-F238E27FC236}">
                  <a16:creationId xmlns="" xmlns:a16="http://schemas.microsoft.com/office/drawing/2014/main" id="{900A6A7A-E6D1-4514-81E3-470A28233394}"/>
                </a:ext>
              </a:extLst>
            </p:cNvPr>
            <p:cNvSpPr txBox="1"/>
            <p:nvPr/>
          </p:nvSpPr>
          <p:spPr>
            <a:xfrm>
              <a:off x="272238" y="1157213"/>
              <a:ext cx="1338485" cy="340035"/>
            </a:xfrm>
            <a:prstGeom prst="rect">
              <a:avLst/>
            </a:prstGeom>
            <a:noFill/>
          </p:spPr>
          <p:txBody>
            <a:bodyPr wrap="square" rtlCol="0">
              <a:spAutoFit/>
            </a:bodyPr>
            <a:lstStyle/>
            <a:p>
              <a:pPr algn="ctr" defTabSz="1463004">
                <a:defRPr/>
              </a:pPr>
              <a:r>
                <a:rPr lang="en-US" sz="2560" kern="0">
                  <a:solidFill>
                    <a:sysClr val="windowText" lastClr="000000"/>
                  </a:solidFill>
                  <a:latin typeface="Patrick Hand" panose="00000500000000000000" pitchFamily="2" charset="0"/>
                </a:rPr>
                <a:t>TOÁN 6</a:t>
              </a:r>
              <a:endParaRPr lang="vi-VN" sz="2560" kern="0">
                <a:solidFill>
                  <a:sysClr val="windowText" lastClr="000000"/>
                </a:solidFill>
                <a:latin typeface="Patrick Hand" panose="00000500000000000000" pitchFamily="2" charset="0"/>
              </a:endParaRPr>
            </a:p>
          </p:txBody>
        </p:sp>
      </p:grpSp>
      <p:sp>
        <p:nvSpPr>
          <p:cNvPr id="30" name="TextBox 29"/>
          <p:cNvSpPr txBox="1"/>
          <p:nvPr/>
        </p:nvSpPr>
        <p:spPr>
          <a:xfrm>
            <a:off x="3272242" y="349387"/>
            <a:ext cx="10112064" cy="757130"/>
          </a:xfrm>
          <a:prstGeom prst="rect">
            <a:avLst/>
          </a:prstGeom>
          <a:noFill/>
        </p:spPr>
        <p:txBody>
          <a:bodyPr wrap="none" rtlCol="0">
            <a:spAutoFit/>
          </a:bodyPr>
          <a:lstStyle/>
          <a:p>
            <a:r>
              <a:rPr lang="en-US" sz="4320">
                <a:latin typeface="SVN-A Love Of Thunder" panose="02040603050506020204" pitchFamily="18" charset="0"/>
              </a:rPr>
              <a:t>CHƯƠNG 1: TẬP HỢP các SỐ TỰ NHIÊN </a:t>
            </a:r>
          </a:p>
        </p:txBody>
      </p:sp>
      <p:pic>
        <p:nvPicPr>
          <p:cNvPr id="31" name="Picture 30"/>
          <p:cNvPicPr>
            <a:picLocks noChangeAspect="1"/>
          </p:cNvPicPr>
          <p:nvPr/>
        </p:nvPicPr>
        <p:blipFill>
          <a:blip r:embed="rId3"/>
          <a:stretch>
            <a:fillRect/>
          </a:stretch>
        </p:blipFill>
        <p:spPr>
          <a:xfrm>
            <a:off x="9305119" y="1857937"/>
            <a:ext cx="5066549" cy="2457343"/>
          </a:xfrm>
          <a:prstGeom prst="rect">
            <a:avLst/>
          </a:prstGeom>
        </p:spPr>
      </p:pic>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032276" y="4873574"/>
            <a:ext cx="3849188" cy="2867024"/>
          </a:xfrm>
          <a:prstGeom prst="rect">
            <a:avLst/>
          </a:prstGeom>
        </p:spPr>
      </p:pic>
      <p:sp>
        <p:nvSpPr>
          <p:cNvPr id="3" name="TextBox 2"/>
          <p:cNvSpPr txBox="1"/>
          <p:nvPr/>
        </p:nvSpPr>
        <p:spPr>
          <a:xfrm>
            <a:off x="1521793" y="2244058"/>
            <a:ext cx="8302268" cy="3841052"/>
          </a:xfrm>
          <a:prstGeom prst="rect">
            <a:avLst/>
          </a:prstGeom>
          <a:noFill/>
        </p:spPr>
        <p:txBody>
          <a:bodyPr wrap="square" rtlCol="0">
            <a:spAutoFit/>
          </a:bodyPr>
          <a:lstStyle/>
          <a:p>
            <a:r>
              <a:rPr lang="vi-VN" sz="3480">
                <a:latin typeface="+mj-lt"/>
              </a:rPr>
              <a:t>Khi tính toán với những số nhỏ, người xưa chỉ cần dùng đến các ngón tay. Nhưng khi gặp các số lớn thì sao? Các hệ đếm xuất hiện để giúp con người tính toán với những số lớn.Chương này sẽ giúp các em làm quen với hệ (đếm)</a:t>
            </a:r>
            <a:r>
              <a:rPr lang="en-US" sz="3480">
                <a:latin typeface="+mj-lt"/>
              </a:rPr>
              <a:t> </a:t>
            </a:r>
            <a:r>
              <a:rPr lang="vi-VN" sz="3480">
                <a:latin typeface="+mj-lt"/>
              </a:rPr>
              <a:t>thập phân để biểu diễn và tính toán các số tự</a:t>
            </a:r>
            <a:r>
              <a:rPr lang="en-US" sz="3480">
                <a:latin typeface="+mj-lt"/>
              </a:rPr>
              <a:t> </a:t>
            </a:r>
            <a:r>
              <a:rPr lang="vi-VN" sz="3480">
                <a:latin typeface="+mj-lt"/>
              </a:rPr>
              <a:t>nhiên. Thật dễ dàng và thuận tiện</a:t>
            </a:r>
            <a:r>
              <a:rPr lang="en-US" sz="3480">
                <a:latin typeface="+mj-lt"/>
              </a:rPr>
              <a:t> !</a:t>
            </a:r>
          </a:p>
        </p:txBody>
      </p:sp>
    </p:spTree>
    <p:extLst>
      <p:ext uri="{BB962C8B-B14F-4D97-AF65-F5344CB8AC3E}">
        <p14:creationId xmlns:p14="http://schemas.microsoft.com/office/powerpoint/2010/main" val="3407141481"/>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0-#ppt_w/2"/>
                                          </p:val>
                                        </p:tav>
                                        <p:tav tm="100000">
                                          <p:val>
                                            <p:strVal val="#ppt_x"/>
                                          </p:val>
                                        </p:tav>
                                      </p:tavLst>
                                    </p:anim>
                                    <p:anim calcmode="lin" valueType="num">
                                      <p:cBhvr additive="base">
                                        <p:cTn id="8"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3"/>
                                        </p:tgtEl>
                                        <p:attrNameLst>
                                          <p:attrName>style.visibility</p:attrName>
                                        </p:attrNameLst>
                                      </p:cBhvr>
                                      <p:to>
                                        <p:strVal val="visible"/>
                                      </p:to>
                                    </p:set>
                                    <p:anim calcmode="lin" valueType="num">
                                      <p:cBhvr additive="base">
                                        <p:cTn id="13" dur="500" fill="hold"/>
                                        <p:tgtEl>
                                          <p:spTgt spid="33"/>
                                        </p:tgtEl>
                                        <p:attrNameLst>
                                          <p:attrName>ppt_x</p:attrName>
                                        </p:attrNameLst>
                                      </p:cBhvr>
                                      <p:tavLst>
                                        <p:tav tm="0">
                                          <p:val>
                                            <p:strVal val="#ppt_x"/>
                                          </p:val>
                                        </p:tav>
                                        <p:tav tm="100000">
                                          <p:val>
                                            <p:strVal val="#ppt_x"/>
                                          </p:val>
                                        </p:tav>
                                      </p:tavLst>
                                    </p:anim>
                                    <p:anim calcmode="lin" valueType="num">
                                      <p:cBhvr additive="base">
                                        <p:cTn id="14" dur="500" fill="hold"/>
                                        <p:tgtEl>
                                          <p:spTgt spid="33"/>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2" presetClass="entr" presetSubtype="4" fill="hold" nodeType="after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wipe(down)">
                                      <p:cBhvr>
                                        <p:cTn id="18" dur="500"/>
                                        <p:tgtEl>
                                          <p:spTgt spid="23"/>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30"/>
                                        </p:tgtEl>
                                        <p:attrNameLst>
                                          <p:attrName>style.visibility</p:attrName>
                                        </p:attrNameLst>
                                      </p:cBhvr>
                                      <p:to>
                                        <p:strVal val="visible"/>
                                      </p:to>
                                    </p:set>
                                    <p:animEffect transition="in" filter="barn(inVertical)">
                                      <p:cBhvr>
                                        <p:cTn id="23" dur="500"/>
                                        <p:tgtEl>
                                          <p:spTgt spid="3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fade">
                                      <p:cBhvr>
                                        <p:cTn id="28" dur="500"/>
                                        <p:tgtEl>
                                          <p:spTgt spid="31"/>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fade">
                                      <p:cBhvr>
                                        <p:cTn id="33" dur="1000"/>
                                        <p:tgtEl>
                                          <p:spTgt spid="2"/>
                                        </p:tgtEl>
                                      </p:cBhvr>
                                    </p:animEffect>
                                    <p:anim calcmode="lin" valueType="num">
                                      <p:cBhvr>
                                        <p:cTn id="34" dur="1000" fill="hold"/>
                                        <p:tgtEl>
                                          <p:spTgt spid="2"/>
                                        </p:tgtEl>
                                        <p:attrNameLst>
                                          <p:attrName>ppt_x</p:attrName>
                                        </p:attrNameLst>
                                      </p:cBhvr>
                                      <p:tavLst>
                                        <p:tav tm="0">
                                          <p:val>
                                            <p:strVal val="#ppt_x"/>
                                          </p:val>
                                        </p:tav>
                                        <p:tav tm="100000">
                                          <p:val>
                                            <p:strVal val="#ppt_x"/>
                                          </p:val>
                                        </p:tav>
                                      </p:tavLst>
                                    </p:anim>
                                    <p:anim calcmode="lin" valueType="num">
                                      <p:cBhvr>
                                        <p:cTn id="35"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31" presetClass="entr" presetSubtype="0" fill="hold" grpId="0" nodeType="clickEffect">
                                  <p:stCondLst>
                                    <p:cond delay="0"/>
                                  </p:stCondLst>
                                  <p:childTnLst>
                                    <p:set>
                                      <p:cBhvr>
                                        <p:cTn id="39" dur="1" fill="hold">
                                          <p:stCondLst>
                                            <p:cond delay="0"/>
                                          </p:stCondLst>
                                        </p:cTn>
                                        <p:tgtEl>
                                          <p:spTgt spid="3"/>
                                        </p:tgtEl>
                                        <p:attrNameLst>
                                          <p:attrName>style.visibility</p:attrName>
                                        </p:attrNameLst>
                                      </p:cBhvr>
                                      <p:to>
                                        <p:strVal val="visible"/>
                                      </p:to>
                                    </p:set>
                                    <p:anim calcmode="lin" valueType="num">
                                      <p:cBhvr>
                                        <p:cTn id="40" dur="1000" fill="hold"/>
                                        <p:tgtEl>
                                          <p:spTgt spid="3"/>
                                        </p:tgtEl>
                                        <p:attrNameLst>
                                          <p:attrName>ppt_w</p:attrName>
                                        </p:attrNameLst>
                                      </p:cBhvr>
                                      <p:tavLst>
                                        <p:tav tm="0">
                                          <p:val>
                                            <p:fltVal val="0"/>
                                          </p:val>
                                        </p:tav>
                                        <p:tav tm="100000">
                                          <p:val>
                                            <p:strVal val="#ppt_w"/>
                                          </p:val>
                                        </p:tav>
                                      </p:tavLst>
                                    </p:anim>
                                    <p:anim calcmode="lin" valueType="num">
                                      <p:cBhvr>
                                        <p:cTn id="41" dur="1000" fill="hold"/>
                                        <p:tgtEl>
                                          <p:spTgt spid="3"/>
                                        </p:tgtEl>
                                        <p:attrNameLst>
                                          <p:attrName>ppt_h</p:attrName>
                                        </p:attrNameLst>
                                      </p:cBhvr>
                                      <p:tavLst>
                                        <p:tav tm="0">
                                          <p:val>
                                            <p:fltVal val="0"/>
                                          </p:val>
                                        </p:tav>
                                        <p:tav tm="100000">
                                          <p:val>
                                            <p:strVal val="#ppt_h"/>
                                          </p:val>
                                        </p:tav>
                                      </p:tavLst>
                                    </p:anim>
                                    <p:anim calcmode="lin" valueType="num">
                                      <p:cBhvr>
                                        <p:cTn id="42" dur="1000" fill="hold"/>
                                        <p:tgtEl>
                                          <p:spTgt spid="3"/>
                                        </p:tgtEl>
                                        <p:attrNameLst>
                                          <p:attrName>style.rotation</p:attrName>
                                        </p:attrNameLst>
                                      </p:cBhvr>
                                      <p:tavLst>
                                        <p:tav tm="0">
                                          <p:val>
                                            <p:fltVal val="90"/>
                                          </p:val>
                                        </p:tav>
                                        <p:tav tm="100000">
                                          <p:val>
                                            <p:fltVal val="0"/>
                                          </p:val>
                                        </p:tav>
                                      </p:tavLst>
                                    </p:anim>
                                    <p:animEffect transition="in" filter="fade">
                                      <p:cBhvr>
                                        <p:cTn id="43"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 grpId="0"/>
    </p:bldLst>
  </p:timing>
</p:sld>
</file>

<file path=ppt/slides/slide10.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lum/>
          </a:blip>
          <a:srcRect/>
          <a:stretch>
            <a:fillRect/>
          </a:stretch>
        </a:blipFill>
        <a:effectLst/>
      </p:bgPr>
    </p:bg>
    <p:spTree>
      <p:nvGrpSpPr>
        <p:cNvPr id="1" name="Shape 1051"/>
        <p:cNvGrpSpPr/>
        <p:nvPr/>
      </p:nvGrpSpPr>
      <p:grpSpPr>
        <a:xfrm>
          <a:off x="0" y="0"/>
          <a:ext cx="0" cy="0"/>
          <a:chOff x="0" y="0"/>
          <a:chExt cx="0" cy="0"/>
        </a:xfrm>
      </p:grpSpPr>
      <p:grpSp>
        <p:nvGrpSpPr>
          <p:cNvPr id="6" name="Group 5">
            <a:extLst>
              <a:ext uri="{FF2B5EF4-FFF2-40B4-BE49-F238E27FC236}">
                <a16:creationId xmlns="" xmlns:a16="http://schemas.microsoft.com/office/drawing/2014/main" id="{55AA5181-3A94-4ED6-9B6B-9C0354B28F97}"/>
              </a:ext>
            </a:extLst>
          </p:cNvPr>
          <p:cNvGrpSpPr/>
          <p:nvPr/>
        </p:nvGrpSpPr>
        <p:grpSpPr>
          <a:xfrm>
            <a:off x="921527" y="1763947"/>
            <a:ext cx="10979184" cy="2542171"/>
            <a:chOff x="1649228" y="1465215"/>
            <a:chExt cx="9149320" cy="2118476"/>
          </a:xfrm>
        </p:grpSpPr>
        <p:cxnSp>
          <p:nvCxnSpPr>
            <p:cNvPr id="7" name="Straight Arrow Connector 6">
              <a:extLst>
                <a:ext uri="{FF2B5EF4-FFF2-40B4-BE49-F238E27FC236}">
                  <a16:creationId xmlns="" xmlns:a16="http://schemas.microsoft.com/office/drawing/2014/main" id="{0AEC215B-D413-4676-BB72-9B157972EAE6}"/>
                </a:ext>
              </a:extLst>
            </p:cNvPr>
            <p:cNvCxnSpPr/>
            <p:nvPr/>
          </p:nvCxnSpPr>
          <p:spPr>
            <a:xfrm>
              <a:off x="2065375" y="2470742"/>
              <a:ext cx="835292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Oval 7">
              <a:extLst>
                <a:ext uri="{FF2B5EF4-FFF2-40B4-BE49-F238E27FC236}">
                  <a16:creationId xmlns="" xmlns:a16="http://schemas.microsoft.com/office/drawing/2014/main" id="{F48FF09A-EEC3-4726-A186-3B0CDFB1F969}"/>
                </a:ext>
              </a:extLst>
            </p:cNvPr>
            <p:cNvSpPr/>
            <p:nvPr/>
          </p:nvSpPr>
          <p:spPr>
            <a:xfrm>
              <a:off x="2065375" y="2398734"/>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2">
                <a:solidFill>
                  <a:schemeClr val="bg1"/>
                </a:solidFill>
              </a:endParaRPr>
            </a:p>
          </p:txBody>
        </p:sp>
        <p:sp>
          <p:nvSpPr>
            <p:cNvPr id="9" name="Oval 8">
              <a:extLst>
                <a:ext uri="{FF2B5EF4-FFF2-40B4-BE49-F238E27FC236}">
                  <a16:creationId xmlns="" xmlns:a16="http://schemas.microsoft.com/office/drawing/2014/main" id="{B7A85F51-4295-4761-AA89-4810CEA3BB63}"/>
                </a:ext>
              </a:extLst>
            </p:cNvPr>
            <p:cNvSpPr/>
            <p:nvPr/>
          </p:nvSpPr>
          <p:spPr>
            <a:xfrm>
              <a:off x="2641439" y="2398734"/>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2">
                <a:solidFill>
                  <a:schemeClr val="bg1"/>
                </a:solidFill>
              </a:endParaRPr>
            </a:p>
          </p:txBody>
        </p:sp>
        <p:sp>
          <p:nvSpPr>
            <p:cNvPr id="10" name="Oval 9">
              <a:extLst>
                <a:ext uri="{FF2B5EF4-FFF2-40B4-BE49-F238E27FC236}">
                  <a16:creationId xmlns="" xmlns:a16="http://schemas.microsoft.com/office/drawing/2014/main" id="{BC230922-F170-4C42-9613-AB7E12A27036}"/>
                </a:ext>
              </a:extLst>
            </p:cNvPr>
            <p:cNvSpPr/>
            <p:nvPr/>
          </p:nvSpPr>
          <p:spPr>
            <a:xfrm>
              <a:off x="3273598" y="2398734"/>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2">
                <a:solidFill>
                  <a:schemeClr val="bg1"/>
                </a:solidFill>
              </a:endParaRPr>
            </a:p>
          </p:txBody>
        </p:sp>
        <p:sp>
          <p:nvSpPr>
            <p:cNvPr id="11" name="Oval 10">
              <a:extLst>
                <a:ext uri="{FF2B5EF4-FFF2-40B4-BE49-F238E27FC236}">
                  <a16:creationId xmlns="" xmlns:a16="http://schemas.microsoft.com/office/drawing/2014/main" id="{A6036853-9782-4CFF-A9BA-164C3AD6B5CD}"/>
                </a:ext>
              </a:extLst>
            </p:cNvPr>
            <p:cNvSpPr/>
            <p:nvPr/>
          </p:nvSpPr>
          <p:spPr>
            <a:xfrm>
              <a:off x="3833753" y="2398734"/>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2">
                <a:solidFill>
                  <a:schemeClr val="bg1"/>
                </a:solidFill>
              </a:endParaRPr>
            </a:p>
          </p:txBody>
        </p:sp>
        <p:sp>
          <p:nvSpPr>
            <p:cNvPr id="12" name="Oval 11">
              <a:extLst>
                <a:ext uri="{FF2B5EF4-FFF2-40B4-BE49-F238E27FC236}">
                  <a16:creationId xmlns="" xmlns:a16="http://schemas.microsoft.com/office/drawing/2014/main" id="{D49566FD-596E-4F26-AC39-2260B134090F}"/>
                </a:ext>
              </a:extLst>
            </p:cNvPr>
            <p:cNvSpPr/>
            <p:nvPr/>
          </p:nvSpPr>
          <p:spPr>
            <a:xfrm>
              <a:off x="4380159" y="2398734"/>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2">
                <a:solidFill>
                  <a:schemeClr val="bg1"/>
                </a:solidFill>
              </a:endParaRPr>
            </a:p>
          </p:txBody>
        </p:sp>
        <p:sp>
          <p:nvSpPr>
            <p:cNvPr id="13" name="Rectangle 12">
              <a:extLst>
                <a:ext uri="{FF2B5EF4-FFF2-40B4-BE49-F238E27FC236}">
                  <a16:creationId xmlns="" xmlns:a16="http://schemas.microsoft.com/office/drawing/2014/main" id="{ED5E5BAD-6763-4758-8340-AB31FB996326}"/>
                </a:ext>
              </a:extLst>
            </p:cNvPr>
            <p:cNvSpPr/>
            <p:nvPr/>
          </p:nvSpPr>
          <p:spPr>
            <a:xfrm>
              <a:off x="6323004" y="1465215"/>
              <a:ext cx="4475544" cy="446276"/>
            </a:xfrm>
            <a:prstGeom prst="rect">
              <a:avLst/>
            </a:prstGeom>
          </p:spPr>
          <p:txBody>
            <a:bodyPr wrap="square">
              <a:spAutoFit/>
            </a:bodyPr>
            <a:lstStyle/>
            <a:p>
              <a:r>
                <a:rPr lang="en-US" sz="288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 tập hợp số tự nhiên khác 0</a:t>
              </a:r>
            </a:p>
          </p:txBody>
        </p:sp>
        <p:sp>
          <p:nvSpPr>
            <p:cNvPr id="14" name="Rectangle 13">
              <a:extLst>
                <a:ext uri="{FF2B5EF4-FFF2-40B4-BE49-F238E27FC236}">
                  <a16:creationId xmlns="" xmlns:a16="http://schemas.microsoft.com/office/drawing/2014/main" id="{B3F82759-E882-41BD-85D4-7AFBCC4256DB}"/>
                </a:ext>
              </a:extLst>
            </p:cNvPr>
            <p:cNvSpPr/>
            <p:nvPr/>
          </p:nvSpPr>
          <p:spPr>
            <a:xfrm>
              <a:off x="1649228" y="2239905"/>
              <a:ext cx="314036" cy="384721"/>
            </a:xfrm>
            <a:prstGeom prst="rect">
              <a:avLst/>
            </a:prstGeom>
          </p:spPr>
          <p:txBody>
            <a:bodyPr wrap="square">
              <a:spAutoFit/>
            </a:bodyPr>
            <a:lstStyle/>
            <a:p>
              <a:r>
                <a:rPr lang="en-US" sz="2400">
                  <a:solidFill>
                    <a:schemeClr val="bg1"/>
                  </a:solidFill>
                  <a:latin typeface="Arial" panose="020B0604020202020204" pitchFamily="34" charset="0"/>
                  <a:ea typeface="Times New Roman" panose="02020603050405020304" pitchFamily="18" charset="0"/>
                  <a:cs typeface="Arial" panose="020B0604020202020204" pitchFamily="34" charset="0"/>
                </a:rPr>
                <a:t>0</a:t>
              </a:r>
            </a:p>
          </p:txBody>
        </p:sp>
        <p:sp>
          <p:nvSpPr>
            <p:cNvPr id="15" name="Rectangle 14">
              <a:extLst>
                <a:ext uri="{FF2B5EF4-FFF2-40B4-BE49-F238E27FC236}">
                  <a16:creationId xmlns="" xmlns:a16="http://schemas.microsoft.com/office/drawing/2014/main" id="{C0D3E024-2A80-4A14-B2F8-E51DC4F5F2FC}"/>
                </a:ext>
              </a:extLst>
            </p:cNvPr>
            <p:cNvSpPr/>
            <p:nvPr/>
          </p:nvSpPr>
          <p:spPr>
            <a:xfrm>
              <a:off x="2543427" y="2542742"/>
              <a:ext cx="314036" cy="384721"/>
            </a:xfrm>
            <a:prstGeom prst="rect">
              <a:avLst/>
            </a:prstGeom>
          </p:spPr>
          <p:txBody>
            <a:bodyPr wrap="square">
              <a:spAutoFit/>
            </a:bodyPr>
            <a:lstStyle/>
            <a:p>
              <a:r>
                <a:rPr lang="en-US" sz="2400">
                  <a:solidFill>
                    <a:schemeClr val="bg1"/>
                  </a:solidFill>
                  <a:latin typeface="Arial" panose="020B0604020202020204" pitchFamily="34" charset="0"/>
                  <a:ea typeface="Times New Roman" panose="02020603050405020304" pitchFamily="18" charset="0"/>
                  <a:cs typeface="Arial" panose="020B0604020202020204" pitchFamily="34" charset="0"/>
                </a:rPr>
                <a:t>1</a:t>
              </a:r>
            </a:p>
          </p:txBody>
        </p:sp>
        <p:sp>
          <p:nvSpPr>
            <p:cNvPr id="16" name="Rectangle 15">
              <a:extLst>
                <a:ext uri="{FF2B5EF4-FFF2-40B4-BE49-F238E27FC236}">
                  <a16:creationId xmlns="" xmlns:a16="http://schemas.microsoft.com/office/drawing/2014/main" id="{69410B82-8B69-4BF6-8F46-7B42FA032370}"/>
                </a:ext>
              </a:extLst>
            </p:cNvPr>
            <p:cNvSpPr/>
            <p:nvPr/>
          </p:nvSpPr>
          <p:spPr>
            <a:xfrm>
              <a:off x="3192439" y="2551743"/>
              <a:ext cx="314036" cy="384721"/>
            </a:xfrm>
            <a:prstGeom prst="rect">
              <a:avLst/>
            </a:prstGeom>
          </p:spPr>
          <p:txBody>
            <a:bodyPr wrap="square">
              <a:spAutoFit/>
            </a:bodyPr>
            <a:lstStyle/>
            <a:p>
              <a:r>
                <a:rPr lang="en-US" sz="2400">
                  <a:solidFill>
                    <a:schemeClr val="bg1"/>
                  </a:solidFill>
                  <a:latin typeface="Arial" panose="020B0604020202020204" pitchFamily="34" charset="0"/>
                  <a:ea typeface="Times New Roman" panose="02020603050405020304" pitchFamily="18" charset="0"/>
                  <a:cs typeface="Arial" panose="020B0604020202020204" pitchFamily="34" charset="0"/>
                </a:rPr>
                <a:t>2</a:t>
              </a:r>
            </a:p>
          </p:txBody>
        </p:sp>
        <p:sp>
          <p:nvSpPr>
            <p:cNvPr id="17" name="Rectangle 16">
              <a:extLst>
                <a:ext uri="{FF2B5EF4-FFF2-40B4-BE49-F238E27FC236}">
                  <a16:creationId xmlns="" xmlns:a16="http://schemas.microsoft.com/office/drawing/2014/main" id="{DCC03F85-376D-41A5-A0FA-6C3A86E695BB}"/>
                </a:ext>
              </a:extLst>
            </p:cNvPr>
            <p:cNvSpPr/>
            <p:nvPr/>
          </p:nvSpPr>
          <p:spPr>
            <a:xfrm>
              <a:off x="3751855" y="2542742"/>
              <a:ext cx="314036" cy="384721"/>
            </a:xfrm>
            <a:prstGeom prst="rect">
              <a:avLst/>
            </a:prstGeom>
          </p:spPr>
          <p:txBody>
            <a:bodyPr wrap="square">
              <a:spAutoFit/>
            </a:bodyPr>
            <a:lstStyle/>
            <a:p>
              <a:r>
                <a:rPr lang="en-US" sz="2400">
                  <a:solidFill>
                    <a:schemeClr val="bg1"/>
                  </a:solidFill>
                  <a:latin typeface="Arial" panose="020B0604020202020204" pitchFamily="34" charset="0"/>
                  <a:ea typeface="Times New Roman" panose="02020603050405020304" pitchFamily="18" charset="0"/>
                  <a:cs typeface="Arial" panose="020B0604020202020204" pitchFamily="34" charset="0"/>
                </a:rPr>
                <a:t>3</a:t>
              </a:r>
            </a:p>
          </p:txBody>
        </p:sp>
        <p:sp>
          <p:nvSpPr>
            <p:cNvPr id="18" name="Rectangle 17">
              <a:extLst>
                <a:ext uri="{FF2B5EF4-FFF2-40B4-BE49-F238E27FC236}">
                  <a16:creationId xmlns="" xmlns:a16="http://schemas.microsoft.com/office/drawing/2014/main" id="{99F3E900-6C57-4E6B-9B35-87862765A5BC}"/>
                </a:ext>
              </a:extLst>
            </p:cNvPr>
            <p:cNvSpPr/>
            <p:nvPr/>
          </p:nvSpPr>
          <p:spPr>
            <a:xfrm>
              <a:off x="4271619" y="2542750"/>
              <a:ext cx="314036" cy="384721"/>
            </a:xfrm>
            <a:prstGeom prst="rect">
              <a:avLst/>
            </a:prstGeom>
          </p:spPr>
          <p:txBody>
            <a:bodyPr wrap="square">
              <a:spAutoFit/>
            </a:bodyPr>
            <a:lstStyle/>
            <a:p>
              <a:r>
                <a:rPr lang="en-US" sz="2400">
                  <a:solidFill>
                    <a:schemeClr val="bg1"/>
                  </a:solidFill>
                  <a:latin typeface="Arial" panose="020B0604020202020204" pitchFamily="34" charset="0"/>
                  <a:ea typeface="Times New Roman" panose="02020603050405020304" pitchFamily="18" charset="0"/>
                  <a:cs typeface="Arial" panose="020B0604020202020204" pitchFamily="34" charset="0"/>
                </a:rPr>
                <a:t>4</a:t>
              </a:r>
            </a:p>
          </p:txBody>
        </p:sp>
        <p:sp>
          <p:nvSpPr>
            <p:cNvPr id="19" name="Oval 18">
              <a:extLst>
                <a:ext uri="{FF2B5EF4-FFF2-40B4-BE49-F238E27FC236}">
                  <a16:creationId xmlns="" xmlns:a16="http://schemas.microsoft.com/office/drawing/2014/main" id="{3626678C-1D3E-4373-A5D5-A75FB1A77448}"/>
                </a:ext>
              </a:extLst>
            </p:cNvPr>
            <p:cNvSpPr/>
            <p:nvPr/>
          </p:nvSpPr>
          <p:spPr>
            <a:xfrm>
              <a:off x="4945162" y="2398733"/>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2">
                <a:solidFill>
                  <a:schemeClr val="bg1"/>
                </a:solidFill>
              </a:endParaRPr>
            </a:p>
          </p:txBody>
        </p:sp>
        <p:sp>
          <p:nvSpPr>
            <p:cNvPr id="20" name="Oval 19">
              <a:extLst>
                <a:ext uri="{FF2B5EF4-FFF2-40B4-BE49-F238E27FC236}">
                  <a16:creationId xmlns="" xmlns:a16="http://schemas.microsoft.com/office/drawing/2014/main" id="{78BD307F-9782-4792-9E17-113ACE0C3660}"/>
                </a:ext>
              </a:extLst>
            </p:cNvPr>
            <p:cNvSpPr/>
            <p:nvPr/>
          </p:nvSpPr>
          <p:spPr>
            <a:xfrm>
              <a:off x="5448677" y="2393412"/>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2">
                <a:solidFill>
                  <a:schemeClr val="bg1"/>
                </a:solidFill>
              </a:endParaRPr>
            </a:p>
          </p:txBody>
        </p:sp>
        <p:sp>
          <p:nvSpPr>
            <p:cNvPr id="21" name="Rectangle 20">
              <a:extLst>
                <a:ext uri="{FF2B5EF4-FFF2-40B4-BE49-F238E27FC236}">
                  <a16:creationId xmlns="" xmlns:a16="http://schemas.microsoft.com/office/drawing/2014/main" id="{4A617ECB-0F5A-4830-A45C-DCAC54EC9249}"/>
                </a:ext>
              </a:extLst>
            </p:cNvPr>
            <p:cNvSpPr/>
            <p:nvPr/>
          </p:nvSpPr>
          <p:spPr>
            <a:xfrm>
              <a:off x="4831035" y="2537420"/>
              <a:ext cx="761650" cy="384721"/>
            </a:xfrm>
            <a:prstGeom prst="rect">
              <a:avLst/>
            </a:prstGeom>
          </p:spPr>
          <p:txBody>
            <a:bodyPr wrap="square">
              <a:spAutoFit/>
            </a:bodyPr>
            <a:lstStyle/>
            <a:p>
              <a:r>
                <a:rPr lang="en-US" sz="2400">
                  <a:solidFill>
                    <a:schemeClr val="bg1"/>
                  </a:solidFill>
                  <a:latin typeface="Arial" panose="020B0604020202020204" pitchFamily="34" charset="0"/>
                  <a:ea typeface="Times New Roman" panose="02020603050405020304" pitchFamily="18" charset="0"/>
                  <a:cs typeface="Arial" panose="020B0604020202020204" pitchFamily="34" charset="0"/>
                </a:rPr>
                <a:t>5…</a:t>
              </a:r>
            </a:p>
          </p:txBody>
        </p:sp>
        <p:sp>
          <p:nvSpPr>
            <p:cNvPr id="22" name="Right Brace 21">
              <a:extLst>
                <a:ext uri="{FF2B5EF4-FFF2-40B4-BE49-F238E27FC236}">
                  <a16:creationId xmlns="" xmlns:a16="http://schemas.microsoft.com/office/drawing/2014/main" id="{1C495DD9-A657-4EB0-871A-05592EFDB879}"/>
                </a:ext>
              </a:extLst>
            </p:cNvPr>
            <p:cNvSpPr/>
            <p:nvPr/>
          </p:nvSpPr>
          <p:spPr>
            <a:xfrm rot="5400000">
              <a:off x="6132720" y="-1222985"/>
              <a:ext cx="267324" cy="8303843"/>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592">
                <a:solidFill>
                  <a:schemeClr val="bg1"/>
                </a:solidFill>
              </a:endParaRPr>
            </a:p>
          </p:txBody>
        </p:sp>
        <p:sp>
          <p:nvSpPr>
            <p:cNvPr id="23" name="Right Brace 22">
              <a:extLst>
                <a:ext uri="{FF2B5EF4-FFF2-40B4-BE49-F238E27FC236}">
                  <a16:creationId xmlns="" xmlns:a16="http://schemas.microsoft.com/office/drawing/2014/main" id="{25753956-0DC2-4C2F-9123-099B261C596B}"/>
                </a:ext>
              </a:extLst>
            </p:cNvPr>
            <p:cNvSpPr/>
            <p:nvPr/>
          </p:nvSpPr>
          <p:spPr>
            <a:xfrm rot="16200000">
              <a:off x="6351616" y="-1819871"/>
              <a:ext cx="336727" cy="777686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592">
                <a:solidFill>
                  <a:schemeClr val="bg1"/>
                </a:solidFill>
              </a:endParaRPr>
            </a:p>
          </p:txBody>
        </p:sp>
        <p:sp>
          <p:nvSpPr>
            <p:cNvPr id="24" name="Rectangle 23">
              <a:extLst>
                <a:ext uri="{FF2B5EF4-FFF2-40B4-BE49-F238E27FC236}">
                  <a16:creationId xmlns="" xmlns:a16="http://schemas.microsoft.com/office/drawing/2014/main" id="{3ED3E6F1-0EC7-4B33-B75D-19B7F096F04B}"/>
                </a:ext>
              </a:extLst>
            </p:cNvPr>
            <p:cNvSpPr/>
            <p:nvPr/>
          </p:nvSpPr>
          <p:spPr>
            <a:xfrm>
              <a:off x="6080452" y="3137415"/>
              <a:ext cx="3359876" cy="446276"/>
            </a:xfrm>
            <a:prstGeom prst="rect">
              <a:avLst/>
            </a:prstGeom>
          </p:spPr>
          <p:txBody>
            <a:bodyPr wrap="square">
              <a:spAutoFit/>
            </a:bodyPr>
            <a:lstStyle/>
            <a:p>
              <a:r>
                <a:rPr lang="en-US" sz="288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 tập hợp số tự nhiên</a:t>
              </a:r>
            </a:p>
          </p:txBody>
        </p:sp>
      </p:grpSp>
      <p:sp>
        <p:nvSpPr>
          <p:cNvPr id="26" name="Rectangle 25"/>
          <p:cNvSpPr/>
          <p:nvPr/>
        </p:nvSpPr>
        <p:spPr>
          <a:xfrm>
            <a:off x="1237585" y="4481035"/>
            <a:ext cx="9650784" cy="1421928"/>
          </a:xfrm>
          <a:prstGeom prst="rect">
            <a:avLst/>
          </a:prstGeom>
        </p:spPr>
        <p:txBody>
          <a:bodyPr wrap="square">
            <a:spAutoFit/>
          </a:bodyPr>
          <a:lstStyle/>
          <a:p>
            <a:r>
              <a:rPr lang="vi-VN" sz="2880">
                <a:solidFill>
                  <a:schemeClr val="bg1"/>
                </a:solidFill>
                <a:latin typeface="+mj-lt"/>
              </a:rPr>
              <a:t>• Tập hợp các số tự nhiên được kí hiệu là </a:t>
            </a:r>
            <a:r>
              <a:rPr lang="en-US" sz="2880">
                <a:solidFill>
                  <a:schemeClr val="bg1"/>
                </a:solidFill>
                <a:latin typeface="+mj-lt"/>
              </a:rPr>
              <a:t>N </a:t>
            </a:r>
          </a:p>
          <a:p>
            <a:r>
              <a:rPr lang="en-US" sz="2880">
                <a:solidFill>
                  <a:schemeClr val="bg1"/>
                </a:solidFill>
                <a:latin typeface="+mj-lt"/>
              </a:rPr>
              <a:t>   N</a:t>
            </a:r>
            <a:r>
              <a:rPr lang="vi-VN" sz="2880">
                <a:solidFill>
                  <a:schemeClr val="bg1"/>
                </a:solidFill>
                <a:latin typeface="+mj-lt"/>
              </a:rPr>
              <a:t> = {0 ; 1; 2; 3;...} </a:t>
            </a:r>
            <a:br>
              <a:rPr lang="vi-VN" sz="2880">
                <a:solidFill>
                  <a:schemeClr val="bg1"/>
                </a:solidFill>
                <a:latin typeface="+mj-lt"/>
              </a:rPr>
            </a:br>
            <a:endParaRPr lang="en-US" sz="2880">
              <a:solidFill>
                <a:schemeClr val="bg1"/>
              </a:solidFill>
              <a:latin typeface="+mj-lt"/>
            </a:endParaRPr>
          </a:p>
        </p:txBody>
      </p:sp>
      <p:sp>
        <p:nvSpPr>
          <p:cNvPr id="27" name="Rectangle 26"/>
          <p:cNvSpPr/>
          <p:nvPr/>
        </p:nvSpPr>
        <p:spPr>
          <a:xfrm>
            <a:off x="1109948" y="1096728"/>
            <a:ext cx="9937109" cy="1421928"/>
          </a:xfrm>
          <a:prstGeom prst="rect">
            <a:avLst/>
          </a:prstGeom>
        </p:spPr>
        <p:txBody>
          <a:bodyPr wrap="square">
            <a:spAutoFit/>
          </a:bodyPr>
          <a:lstStyle/>
          <a:p>
            <a:r>
              <a:rPr lang="vi-VN" sz="2880">
                <a:solidFill>
                  <a:schemeClr val="bg1"/>
                </a:solidFill>
                <a:latin typeface="+mj-lt"/>
              </a:rPr>
              <a:t>• Tập hợp các số tự nhiên khác 0 được kí hiệu là</a:t>
            </a:r>
            <a:r>
              <a:rPr lang="en-US" sz="2880">
                <a:solidFill>
                  <a:schemeClr val="bg1"/>
                </a:solidFill>
                <a:latin typeface="+mj-lt"/>
              </a:rPr>
              <a:t> </a:t>
            </a:r>
            <a:r>
              <a:rPr lang="en-US" sz="2880">
                <a:solidFill>
                  <a:schemeClr val="bg1"/>
                </a:solidFill>
                <a:latin typeface="+mj-lt"/>
                <a:ea typeface="Times New Roman" panose="02020603050405020304" pitchFamily="18" charset="0"/>
                <a:cs typeface="Arial" panose="020B0604020202020204" pitchFamily="34" charset="0"/>
              </a:rPr>
              <a:t>N*: </a:t>
            </a:r>
            <a:r>
              <a:rPr lang="vi-VN" sz="2880">
                <a:solidFill>
                  <a:schemeClr val="bg1"/>
                </a:solidFill>
                <a:latin typeface="+mj-lt"/>
              </a:rPr>
              <a:t/>
            </a:r>
            <a:br>
              <a:rPr lang="vi-VN" sz="2880">
                <a:solidFill>
                  <a:schemeClr val="bg1"/>
                </a:solidFill>
                <a:latin typeface="+mj-lt"/>
              </a:rPr>
            </a:br>
            <a:r>
              <a:rPr lang="en-US" sz="2880">
                <a:solidFill>
                  <a:schemeClr val="bg1"/>
                </a:solidFill>
                <a:latin typeface="+mj-lt"/>
              </a:rPr>
              <a:t>    </a:t>
            </a:r>
            <a:r>
              <a:rPr lang="en-US" sz="2880">
                <a:solidFill>
                  <a:schemeClr val="bg1"/>
                </a:solidFill>
                <a:latin typeface="+mj-lt"/>
                <a:ea typeface="Times New Roman" panose="02020603050405020304" pitchFamily="18" charset="0"/>
                <a:cs typeface="Arial" panose="020B0604020202020204" pitchFamily="34" charset="0"/>
              </a:rPr>
              <a:t>N* </a:t>
            </a:r>
            <a:r>
              <a:rPr lang="vi-VN" sz="2880">
                <a:solidFill>
                  <a:schemeClr val="bg1"/>
                </a:solidFill>
                <a:latin typeface="+mj-lt"/>
              </a:rPr>
              <a:t>= { 1; 2; 3; …} </a:t>
            </a:r>
            <a:br>
              <a:rPr lang="vi-VN" sz="2880">
                <a:solidFill>
                  <a:schemeClr val="bg1"/>
                </a:solidFill>
                <a:latin typeface="+mj-lt"/>
              </a:rPr>
            </a:br>
            <a:endParaRPr lang="en-US" sz="2880">
              <a:solidFill>
                <a:schemeClr val="bg1"/>
              </a:solidFill>
              <a:latin typeface="+mj-lt"/>
            </a:endParaRPr>
          </a:p>
        </p:txBody>
      </p:sp>
    </p:spTree>
    <p:extLst>
      <p:ext uri="{BB962C8B-B14F-4D97-AF65-F5344CB8AC3E}">
        <p14:creationId xmlns:p14="http://schemas.microsoft.com/office/powerpoint/2010/main" val="4240600935"/>
      </p:ext>
    </p:extLst>
  </p:cSld>
  <p:clrMapOvr>
    <a:masterClrMapping/>
  </p:clrMapOvr>
  <p:transition spd="slow">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Shape 1051"/>
        <p:cNvGrpSpPr/>
        <p:nvPr/>
      </p:nvGrpSpPr>
      <p:grpSpPr>
        <a:xfrm>
          <a:off x="0" y="0"/>
          <a:ext cx="0" cy="0"/>
          <a:chOff x="0" y="0"/>
          <a:chExt cx="0" cy="0"/>
        </a:xfrm>
      </p:grpSpPr>
      <p:grpSp>
        <p:nvGrpSpPr>
          <p:cNvPr id="31" name="Google Shape;914;p32">
            <a:extLst>
              <a:ext uri="{FF2B5EF4-FFF2-40B4-BE49-F238E27FC236}">
                <a16:creationId xmlns="" xmlns:a16="http://schemas.microsoft.com/office/drawing/2014/main" id="{CDE15A72-B613-4A54-87EC-0AD3EADF5A0D}"/>
              </a:ext>
            </a:extLst>
          </p:cNvPr>
          <p:cNvGrpSpPr/>
          <p:nvPr/>
        </p:nvGrpSpPr>
        <p:grpSpPr>
          <a:xfrm flipH="1">
            <a:off x="4735662" y="1093561"/>
            <a:ext cx="4492801" cy="331810"/>
            <a:chOff x="4345425" y="2175475"/>
            <a:chExt cx="800750" cy="176025"/>
          </a:xfrm>
        </p:grpSpPr>
        <p:sp>
          <p:nvSpPr>
            <p:cNvPr id="32" name="Google Shape;915;p32">
              <a:extLst>
                <a:ext uri="{FF2B5EF4-FFF2-40B4-BE49-F238E27FC236}">
                  <a16:creationId xmlns="" xmlns:a16="http://schemas.microsoft.com/office/drawing/2014/main" id="{5A60C875-E3FC-4633-975E-0D0B25949E7B}"/>
                </a:ext>
              </a:extLst>
            </p:cNvPr>
            <p:cNvSpPr/>
            <p:nvPr/>
          </p:nvSpPr>
          <p:spPr>
            <a:xfrm>
              <a:off x="4351850" y="2175475"/>
              <a:ext cx="763000" cy="156275"/>
            </a:xfrm>
            <a:custGeom>
              <a:avLst/>
              <a:gdLst/>
              <a:ahLst/>
              <a:cxnLst/>
              <a:rect l="l" t="t" r="r" b="b"/>
              <a:pathLst>
                <a:path w="30520" h="6251" extrusionOk="0">
                  <a:moveTo>
                    <a:pt x="28815" y="0"/>
                  </a:moveTo>
                  <a:cubicBezTo>
                    <a:pt x="19166" y="50"/>
                    <a:pt x="9617" y="1178"/>
                    <a:pt x="243" y="3359"/>
                  </a:cubicBezTo>
                  <a:cubicBezTo>
                    <a:pt x="1" y="3431"/>
                    <a:pt x="1096" y="6250"/>
                    <a:pt x="1871" y="6250"/>
                  </a:cubicBezTo>
                  <a:cubicBezTo>
                    <a:pt x="1897" y="6250"/>
                    <a:pt x="1923" y="6247"/>
                    <a:pt x="1948" y="6241"/>
                  </a:cubicBezTo>
                  <a:cubicBezTo>
                    <a:pt x="11321" y="4060"/>
                    <a:pt x="20870" y="2933"/>
                    <a:pt x="30494" y="2882"/>
                  </a:cubicBezTo>
                  <a:cubicBezTo>
                    <a:pt x="30519" y="2882"/>
                    <a:pt x="29742" y="0"/>
                    <a:pt x="2881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sp>
          <p:nvSpPr>
            <p:cNvPr id="33" name="Google Shape;916;p32">
              <a:extLst>
                <a:ext uri="{FF2B5EF4-FFF2-40B4-BE49-F238E27FC236}">
                  <a16:creationId xmlns="" xmlns:a16="http://schemas.microsoft.com/office/drawing/2014/main" id="{1E68BC44-C399-4B7C-95C9-0E15027DC4F1}"/>
                </a:ext>
              </a:extLst>
            </p:cNvPr>
            <p:cNvSpPr/>
            <p:nvPr/>
          </p:nvSpPr>
          <p:spPr>
            <a:xfrm>
              <a:off x="4345425" y="2195925"/>
              <a:ext cx="800750" cy="155575"/>
            </a:xfrm>
            <a:custGeom>
              <a:avLst/>
              <a:gdLst/>
              <a:ahLst/>
              <a:cxnLst/>
              <a:rect l="l" t="t" r="r" b="b"/>
              <a:pathLst>
                <a:path w="32030" h="6223" extrusionOk="0">
                  <a:moveTo>
                    <a:pt x="28845" y="0"/>
                  </a:moveTo>
                  <a:cubicBezTo>
                    <a:pt x="27445" y="0"/>
                    <a:pt x="25887" y="355"/>
                    <a:pt x="24736" y="435"/>
                  </a:cubicBezTo>
                  <a:cubicBezTo>
                    <a:pt x="22004" y="611"/>
                    <a:pt x="19247" y="811"/>
                    <a:pt x="16490" y="987"/>
                  </a:cubicBezTo>
                  <a:cubicBezTo>
                    <a:pt x="11578" y="1338"/>
                    <a:pt x="6240" y="1112"/>
                    <a:pt x="1603" y="3042"/>
                  </a:cubicBezTo>
                  <a:cubicBezTo>
                    <a:pt x="0" y="3697"/>
                    <a:pt x="919" y="6222"/>
                    <a:pt x="2308" y="6222"/>
                  </a:cubicBezTo>
                  <a:cubicBezTo>
                    <a:pt x="2461" y="6222"/>
                    <a:pt x="2620" y="6192"/>
                    <a:pt x="2781" y="6125"/>
                  </a:cubicBezTo>
                  <a:cubicBezTo>
                    <a:pt x="6967" y="4370"/>
                    <a:pt x="11653" y="4546"/>
                    <a:pt x="16115" y="4220"/>
                  </a:cubicBezTo>
                  <a:cubicBezTo>
                    <a:pt x="18596" y="4069"/>
                    <a:pt x="21052" y="3894"/>
                    <a:pt x="23533" y="3719"/>
                  </a:cubicBezTo>
                  <a:cubicBezTo>
                    <a:pt x="24636" y="3643"/>
                    <a:pt x="25739" y="3568"/>
                    <a:pt x="26841" y="3493"/>
                  </a:cubicBezTo>
                  <a:cubicBezTo>
                    <a:pt x="27393" y="3468"/>
                    <a:pt x="27944" y="3418"/>
                    <a:pt x="28496" y="3393"/>
                  </a:cubicBezTo>
                  <a:cubicBezTo>
                    <a:pt x="28558" y="3393"/>
                    <a:pt x="29066" y="3437"/>
                    <a:pt x="29482" y="3437"/>
                  </a:cubicBezTo>
                  <a:cubicBezTo>
                    <a:pt x="29580" y="3437"/>
                    <a:pt x="29673" y="3434"/>
                    <a:pt x="29754" y="3428"/>
                  </a:cubicBezTo>
                  <a:lnTo>
                    <a:pt x="29754" y="3428"/>
                  </a:lnTo>
                  <a:cubicBezTo>
                    <a:pt x="30007" y="3587"/>
                    <a:pt x="30293" y="3683"/>
                    <a:pt x="30597" y="3683"/>
                  </a:cubicBezTo>
                  <a:cubicBezTo>
                    <a:pt x="30664" y="3683"/>
                    <a:pt x="30732" y="3678"/>
                    <a:pt x="30801" y="3668"/>
                  </a:cubicBezTo>
                  <a:cubicBezTo>
                    <a:pt x="30877" y="3668"/>
                    <a:pt x="30952" y="3643"/>
                    <a:pt x="31002" y="3643"/>
                  </a:cubicBezTo>
                  <a:cubicBezTo>
                    <a:pt x="31528" y="3568"/>
                    <a:pt x="31829" y="2992"/>
                    <a:pt x="31904" y="2516"/>
                  </a:cubicBezTo>
                  <a:lnTo>
                    <a:pt x="31929" y="2265"/>
                  </a:lnTo>
                  <a:cubicBezTo>
                    <a:pt x="32029" y="1563"/>
                    <a:pt x="31578" y="811"/>
                    <a:pt x="30977" y="460"/>
                  </a:cubicBezTo>
                  <a:cubicBezTo>
                    <a:pt x="30386" y="115"/>
                    <a:pt x="29641" y="0"/>
                    <a:pt x="2884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grpSp>
      <p:grpSp>
        <p:nvGrpSpPr>
          <p:cNvPr id="103" name="Google Shape;3682;p80">
            <a:extLst>
              <a:ext uri="{FF2B5EF4-FFF2-40B4-BE49-F238E27FC236}">
                <a16:creationId xmlns="" xmlns:a16="http://schemas.microsoft.com/office/drawing/2014/main" id="{FD71680A-4CE8-4969-9FF4-C5303FA57E98}"/>
              </a:ext>
            </a:extLst>
          </p:cNvPr>
          <p:cNvGrpSpPr/>
          <p:nvPr/>
        </p:nvGrpSpPr>
        <p:grpSpPr>
          <a:xfrm>
            <a:off x="1" y="4457111"/>
            <a:ext cx="1546556" cy="3223891"/>
            <a:chOff x="-4018550" y="6383788"/>
            <a:chExt cx="831350" cy="1733000"/>
          </a:xfrm>
        </p:grpSpPr>
        <p:sp>
          <p:nvSpPr>
            <p:cNvPr id="110" name="Google Shape;3683;p80">
              <a:extLst>
                <a:ext uri="{FF2B5EF4-FFF2-40B4-BE49-F238E27FC236}">
                  <a16:creationId xmlns="" xmlns:a16="http://schemas.microsoft.com/office/drawing/2014/main" id="{EF10A02C-DD7D-4213-9913-C1D1523A1225}"/>
                </a:ext>
              </a:extLst>
            </p:cNvPr>
            <p:cNvSpPr/>
            <p:nvPr/>
          </p:nvSpPr>
          <p:spPr>
            <a:xfrm>
              <a:off x="-3860500" y="6963038"/>
              <a:ext cx="433175" cy="472650"/>
            </a:xfrm>
            <a:custGeom>
              <a:avLst/>
              <a:gdLst/>
              <a:ahLst/>
              <a:cxnLst/>
              <a:rect l="l" t="t" r="r" b="b"/>
              <a:pathLst>
                <a:path w="17327" h="18906" extrusionOk="0">
                  <a:moveTo>
                    <a:pt x="8742" y="1"/>
                  </a:moveTo>
                  <a:cubicBezTo>
                    <a:pt x="7791" y="1"/>
                    <a:pt x="6764" y="59"/>
                    <a:pt x="5685" y="182"/>
                  </a:cubicBezTo>
                  <a:cubicBezTo>
                    <a:pt x="5685" y="182"/>
                    <a:pt x="1" y="759"/>
                    <a:pt x="305" y="4194"/>
                  </a:cubicBezTo>
                  <a:cubicBezTo>
                    <a:pt x="639" y="7659"/>
                    <a:pt x="365" y="15471"/>
                    <a:pt x="2189" y="18358"/>
                  </a:cubicBezTo>
                  <a:cubicBezTo>
                    <a:pt x="2453" y="18753"/>
                    <a:pt x="3668" y="18905"/>
                    <a:pt x="5264" y="18905"/>
                  </a:cubicBezTo>
                  <a:cubicBezTo>
                    <a:pt x="8454" y="18905"/>
                    <a:pt x="13162" y="18298"/>
                    <a:pt x="14803" y="17811"/>
                  </a:cubicBezTo>
                  <a:cubicBezTo>
                    <a:pt x="17265" y="17082"/>
                    <a:pt x="17326" y="14802"/>
                    <a:pt x="17053" y="12462"/>
                  </a:cubicBezTo>
                  <a:cubicBezTo>
                    <a:pt x="16779" y="10121"/>
                    <a:pt x="16019" y="4559"/>
                    <a:pt x="15199" y="2066"/>
                  </a:cubicBezTo>
                  <a:cubicBezTo>
                    <a:pt x="14768" y="798"/>
                    <a:pt x="12265" y="1"/>
                    <a:pt x="8742" y="1"/>
                  </a:cubicBezTo>
                  <a:close/>
                </a:path>
              </a:pathLst>
            </a:custGeom>
            <a:solidFill>
              <a:srgbClr val="F89927"/>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11" name="Google Shape;3684;p80">
              <a:extLst>
                <a:ext uri="{FF2B5EF4-FFF2-40B4-BE49-F238E27FC236}">
                  <a16:creationId xmlns="" xmlns:a16="http://schemas.microsoft.com/office/drawing/2014/main" id="{5B31D959-74AD-41F5-AEDB-9D673D1849D5}"/>
                </a:ext>
              </a:extLst>
            </p:cNvPr>
            <p:cNvSpPr/>
            <p:nvPr/>
          </p:nvSpPr>
          <p:spPr>
            <a:xfrm>
              <a:off x="-3845300" y="6962288"/>
              <a:ext cx="433175" cy="472650"/>
            </a:xfrm>
            <a:custGeom>
              <a:avLst/>
              <a:gdLst/>
              <a:ahLst/>
              <a:cxnLst/>
              <a:rect l="l" t="t" r="r" b="b"/>
              <a:pathLst>
                <a:path w="17327" h="18906" extrusionOk="0">
                  <a:moveTo>
                    <a:pt x="8772" y="0"/>
                  </a:moveTo>
                  <a:cubicBezTo>
                    <a:pt x="7821" y="0"/>
                    <a:pt x="6795" y="59"/>
                    <a:pt x="5715" y="181"/>
                  </a:cubicBezTo>
                  <a:cubicBezTo>
                    <a:pt x="5715" y="181"/>
                    <a:pt x="1" y="759"/>
                    <a:pt x="335" y="4194"/>
                  </a:cubicBezTo>
                  <a:cubicBezTo>
                    <a:pt x="669" y="7659"/>
                    <a:pt x="365" y="15470"/>
                    <a:pt x="2219" y="18358"/>
                  </a:cubicBezTo>
                  <a:cubicBezTo>
                    <a:pt x="2473" y="18753"/>
                    <a:pt x="3685" y="18905"/>
                    <a:pt x="5280" y="18905"/>
                  </a:cubicBezTo>
                  <a:cubicBezTo>
                    <a:pt x="8471" y="18905"/>
                    <a:pt x="13192" y="18297"/>
                    <a:pt x="14834" y="17811"/>
                  </a:cubicBezTo>
                  <a:cubicBezTo>
                    <a:pt x="17265" y="17081"/>
                    <a:pt x="17326" y="14802"/>
                    <a:pt x="17053" y="12461"/>
                  </a:cubicBezTo>
                  <a:cubicBezTo>
                    <a:pt x="16779" y="10121"/>
                    <a:pt x="16019" y="4558"/>
                    <a:pt x="15198" y="2066"/>
                  </a:cubicBezTo>
                  <a:cubicBezTo>
                    <a:pt x="14792" y="798"/>
                    <a:pt x="12294" y="0"/>
                    <a:pt x="8772" y="0"/>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12" name="Google Shape;3685;p80">
              <a:extLst>
                <a:ext uri="{FF2B5EF4-FFF2-40B4-BE49-F238E27FC236}">
                  <a16:creationId xmlns="" xmlns:a16="http://schemas.microsoft.com/office/drawing/2014/main" id="{9105AFD0-4F7A-47C5-9F87-063648DB2DF5}"/>
                </a:ext>
              </a:extLst>
            </p:cNvPr>
            <p:cNvSpPr/>
            <p:nvPr/>
          </p:nvSpPr>
          <p:spPr>
            <a:xfrm>
              <a:off x="-3544375" y="7900713"/>
              <a:ext cx="148200" cy="146875"/>
            </a:xfrm>
            <a:custGeom>
              <a:avLst/>
              <a:gdLst/>
              <a:ahLst/>
              <a:cxnLst/>
              <a:rect l="l" t="t" r="r" b="b"/>
              <a:pathLst>
                <a:path w="5928" h="5875" extrusionOk="0">
                  <a:moveTo>
                    <a:pt x="5927" y="1"/>
                  </a:moveTo>
                  <a:cubicBezTo>
                    <a:pt x="4327" y="667"/>
                    <a:pt x="2516" y="960"/>
                    <a:pt x="741" y="960"/>
                  </a:cubicBezTo>
                  <a:cubicBezTo>
                    <a:pt x="493" y="960"/>
                    <a:pt x="246" y="954"/>
                    <a:pt x="0" y="943"/>
                  </a:cubicBezTo>
                  <a:lnTo>
                    <a:pt x="0" y="943"/>
                  </a:lnTo>
                  <a:lnTo>
                    <a:pt x="243" y="5289"/>
                  </a:lnTo>
                  <a:cubicBezTo>
                    <a:pt x="1045" y="5737"/>
                    <a:pt x="1970" y="5874"/>
                    <a:pt x="2802" y="5874"/>
                  </a:cubicBezTo>
                  <a:cubicBezTo>
                    <a:pt x="4116" y="5874"/>
                    <a:pt x="5198" y="5533"/>
                    <a:pt x="5198" y="5533"/>
                  </a:cubicBezTo>
                  <a:cubicBezTo>
                    <a:pt x="5532" y="4712"/>
                    <a:pt x="5775" y="1946"/>
                    <a:pt x="5927"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13" name="Google Shape;3686;p80">
              <a:extLst>
                <a:ext uri="{FF2B5EF4-FFF2-40B4-BE49-F238E27FC236}">
                  <a16:creationId xmlns="" xmlns:a16="http://schemas.microsoft.com/office/drawing/2014/main" id="{467BAAC5-7776-4A01-8B3E-AD1F6FBEC226}"/>
                </a:ext>
              </a:extLst>
            </p:cNvPr>
            <p:cNvSpPr/>
            <p:nvPr/>
          </p:nvSpPr>
          <p:spPr>
            <a:xfrm>
              <a:off x="-3548175" y="7848288"/>
              <a:ext cx="155050" cy="76425"/>
            </a:xfrm>
            <a:custGeom>
              <a:avLst/>
              <a:gdLst/>
              <a:ahLst/>
              <a:cxnLst/>
              <a:rect l="l" t="t" r="r" b="b"/>
              <a:pathLst>
                <a:path w="6202" h="3057" extrusionOk="0">
                  <a:moveTo>
                    <a:pt x="0" y="0"/>
                  </a:moveTo>
                  <a:lnTo>
                    <a:pt x="152" y="3040"/>
                  </a:lnTo>
                  <a:cubicBezTo>
                    <a:pt x="398" y="3051"/>
                    <a:pt x="645" y="3057"/>
                    <a:pt x="893" y="3057"/>
                  </a:cubicBezTo>
                  <a:cubicBezTo>
                    <a:pt x="2668" y="3057"/>
                    <a:pt x="4479" y="2764"/>
                    <a:pt x="6079" y="2098"/>
                  </a:cubicBezTo>
                  <a:cubicBezTo>
                    <a:pt x="6171" y="973"/>
                    <a:pt x="6201" y="91"/>
                    <a:pt x="6201" y="91"/>
                  </a:cubicBezTo>
                  <a:lnTo>
                    <a:pt x="0" y="0"/>
                  </a:ln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14" name="Google Shape;3687;p80">
              <a:extLst>
                <a:ext uri="{FF2B5EF4-FFF2-40B4-BE49-F238E27FC236}">
                  <a16:creationId xmlns="" xmlns:a16="http://schemas.microsoft.com/office/drawing/2014/main" id="{17B1F5C8-793A-4FA3-A96F-10DA653BB974}"/>
                </a:ext>
              </a:extLst>
            </p:cNvPr>
            <p:cNvSpPr/>
            <p:nvPr/>
          </p:nvSpPr>
          <p:spPr>
            <a:xfrm>
              <a:off x="-3540075" y="8078438"/>
              <a:ext cx="215325" cy="38350"/>
            </a:xfrm>
            <a:custGeom>
              <a:avLst/>
              <a:gdLst/>
              <a:ahLst/>
              <a:cxnLst/>
              <a:rect l="l" t="t" r="r" b="b"/>
              <a:pathLst>
                <a:path w="8613" h="1534" extrusionOk="0">
                  <a:moveTo>
                    <a:pt x="2204" y="1"/>
                  </a:moveTo>
                  <a:cubicBezTo>
                    <a:pt x="943" y="1"/>
                    <a:pt x="1" y="55"/>
                    <a:pt x="11" y="217"/>
                  </a:cubicBezTo>
                  <a:cubicBezTo>
                    <a:pt x="41" y="703"/>
                    <a:pt x="132" y="1007"/>
                    <a:pt x="132" y="1007"/>
                  </a:cubicBezTo>
                  <a:cubicBezTo>
                    <a:pt x="132" y="1007"/>
                    <a:pt x="923" y="1190"/>
                    <a:pt x="2625" y="1433"/>
                  </a:cubicBezTo>
                  <a:cubicBezTo>
                    <a:pt x="3132" y="1504"/>
                    <a:pt x="3668" y="1533"/>
                    <a:pt x="4200" y="1533"/>
                  </a:cubicBezTo>
                  <a:cubicBezTo>
                    <a:pt x="5485" y="1533"/>
                    <a:pt x="6745" y="1361"/>
                    <a:pt x="7518" y="1190"/>
                  </a:cubicBezTo>
                  <a:cubicBezTo>
                    <a:pt x="8613" y="916"/>
                    <a:pt x="8521" y="217"/>
                    <a:pt x="8521" y="217"/>
                  </a:cubicBezTo>
                  <a:cubicBezTo>
                    <a:pt x="8521" y="217"/>
                    <a:pt x="4725" y="1"/>
                    <a:pt x="2204"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15" name="Google Shape;3688;p80">
              <a:extLst>
                <a:ext uri="{FF2B5EF4-FFF2-40B4-BE49-F238E27FC236}">
                  <a16:creationId xmlns="" xmlns:a16="http://schemas.microsoft.com/office/drawing/2014/main" id="{1BAC3F13-F07A-4BE6-859E-7840F07F52E9}"/>
                </a:ext>
              </a:extLst>
            </p:cNvPr>
            <p:cNvSpPr/>
            <p:nvPr/>
          </p:nvSpPr>
          <p:spPr>
            <a:xfrm>
              <a:off x="-3404550" y="8050413"/>
              <a:ext cx="80575" cy="57025"/>
            </a:xfrm>
            <a:custGeom>
              <a:avLst/>
              <a:gdLst/>
              <a:ahLst/>
              <a:cxnLst/>
              <a:rect l="l" t="t" r="r" b="b"/>
              <a:pathLst>
                <a:path w="3223" h="2281" extrusionOk="0">
                  <a:moveTo>
                    <a:pt x="1186" y="0"/>
                  </a:moveTo>
                  <a:cubicBezTo>
                    <a:pt x="608" y="700"/>
                    <a:pt x="213" y="1459"/>
                    <a:pt x="0" y="2280"/>
                  </a:cubicBezTo>
                  <a:cubicBezTo>
                    <a:pt x="1793" y="2189"/>
                    <a:pt x="3222" y="1855"/>
                    <a:pt x="3100" y="1338"/>
                  </a:cubicBezTo>
                  <a:cubicBezTo>
                    <a:pt x="2979" y="791"/>
                    <a:pt x="2067" y="335"/>
                    <a:pt x="1186"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16" name="Google Shape;3689;p80">
              <a:extLst>
                <a:ext uri="{FF2B5EF4-FFF2-40B4-BE49-F238E27FC236}">
                  <a16:creationId xmlns="" xmlns:a16="http://schemas.microsoft.com/office/drawing/2014/main" id="{C01D46FA-3BF9-4F3A-B293-90D847E3EE19}"/>
                </a:ext>
              </a:extLst>
            </p:cNvPr>
            <p:cNvSpPr/>
            <p:nvPr/>
          </p:nvSpPr>
          <p:spPr>
            <a:xfrm>
              <a:off x="-3545150" y="8032938"/>
              <a:ext cx="170250" cy="75125"/>
            </a:xfrm>
            <a:custGeom>
              <a:avLst/>
              <a:gdLst/>
              <a:ahLst/>
              <a:cxnLst/>
              <a:rect l="l" t="t" r="r" b="b"/>
              <a:pathLst>
                <a:path w="6810" h="3005" extrusionOk="0">
                  <a:moveTo>
                    <a:pt x="274" y="0"/>
                  </a:moveTo>
                  <a:cubicBezTo>
                    <a:pt x="1" y="1034"/>
                    <a:pt x="274" y="2493"/>
                    <a:pt x="274" y="2493"/>
                  </a:cubicBezTo>
                  <a:cubicBezTo>
                    <a:pt x="1364" y="2839"/>
                    <a:pt x="3018" y="3005"/>
                    <a:pt x="4580" y="3005"/>
                  </a:cubicBezTo>
                  <a:cubicBezTo>
                    <a:pt x="4935" y="3005"/>
                    <a:pt x="5286" y="2996"/>
                    <a:pt x="5624" y="2979"/>
                  </a:cubicBezTo>
                  <a:cubicBezTo>
                    <a:pt x="5837" y="2158"/>
                    <a:pt x="6232" y="1399"/>
                    <a:pt x="6810" y="699"/>
                  </a:cubicBezTo>
                  <a:cubicBezTo>
                    <a:pt x="5989" y="426"/>
                    <a:pt x="5229" y="244"/>
                    <a:pt x="5229" y="244"/>
                  </a:cubicBezTo>
                  <a:cubicBezTo>
                    <a:pt x="4477" y="452"/>
                    <a:pt x="3765" y="528"/>
                    <a:pt x="3127" y="528"/>
                  </a:cubicBezTo>
                  <a:cubicBezTo>
                    <a:pt x="1442" y="528"/>
                    <a:pt x="274" y="0"/>
                    <a:pt x="274" y="0"/>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17" name="Google Shape;3690;p80">
              <a:extLst>
                <a:ext uri="{FF2B5EF4-FFF2-40B4-BE49-F238E27FC236}">
                  <a16:creationId xmlns="" xmlns:a16="http://schemas.microsoft.com/office/drawing/2014/main" id="{D176F078-3294-43B9-822C-7D655BAA2F42}"/>
                </a:ext>
              </a:extLst>
            </p:cNvPr>
            <p:cNvSpPr/>
            <p:nvPr/>
          </p:nvSpPr>
          <p:spPr>
            <a:xfrm>
              <a:off x="-3412100" y="8003288"/>
              <a:ext cx="43525" cy="47725"/>
            </a:xfrm>
            <a:custGeom>
              <a:avLst/>
              <a:gdLst/>
              <a:ahLst/>
              <a:cxnLst/>
              <a:rect l="l" t="t" r="r" b="b"/>
              <a:pathLst>
                <a:path w="1741" h="1909" extrusionOk="0">
                  <a:moveTo>
                    <a:pt x="671" y="183"/>
                  </a:moveTo>
                  <a:cubicBezTo>
                    <a:pt x="902" y="183"/>
                    <a:pt x="600" y="983"/>
                    <a:pt x="545" y="1065"/>
                  </a:cubicBezTo>
                  <a:cubicBezTo>
                    <a:pt x="483" y="1174"/>
                    <a:pt x="421" y="1291"/>
                    <a:pt x="354" y="1408"/>
                  </a:cubicBezTo>
                  <a:lnTo>
                    <a:pt x="354" y="1408"/>
                  </a:lnTo>
                  <a:cubicBezTo>
                    <a:pt x="353" y="1409"/>
                    <a:pt x="352" y="1410"/>
                    <a:pt x="351" y="1412"/>
                  </a:cubicBezTo>
                  <a:lnTo>
                    <a:pt x="351" y="1412"/>
                  </a:lnTo>
                  <a:cubicBezTo>
                    <a:pt x="348" y="1283"/>
                    <a:pt x="348" y="1155"/>
                    <a:pt x="363" y="1034"/>
                  </a:cubicBezTo>
                  <a:cubicBezTo>
                    <a:pt x="363" y="852"/>
                    <a:pt x="363" y="335"/>
                    <a:pt x="576" y="214"/>
                  </a:cubicBezTo>
                  <a:cubicBezTo>
                    <a:pt x="614" y="193"/>
                    <a:pt x="646" y="183"/>
                    <a:pt x="671" y="183"/>
                  </a:cubicBezTo>
                  <a:close/>
                  <a:moveTo>
                    <a:pt x="1191" y="931"/>
                  </a:moveTo>
                  <a:cubicBezTo>
                    <a:pt x="1319" y="931"/>
                    <a:pt x="1353" y="1081"/>
                    <a:pt x="1275" y="1186"/>
                  </a:cubicBezTo>
                  <a:cubicBezTo>
                    <a:pt x="1097" y="1466"/>
                    <a:pt x="749" y="1597"/>
                    <a:pt x="426" y="1685"/>
                  </a:cubicBezTo>
                  <a:lnTo>
                    <a:pt x="426" y="1685"/>
                  </a:lnTo>
                  <a:cubicBezTo>
                    <a:pt x="539" y="1511"/>
                    <a:pt x="645" y="1330"/>
                    <a:pt x="788" y="1186"/>
                  </a:cubicBezTo>
                  <a:cubicBezTo>
                    <a:pt x="880" y="1095"/>
                    <a:pt x="1001" y="974"/>
                    <a:pt x="1123" y="943"/>
                  </a:cubicBezTo>
                  <a:cubicBezTo>
                    <a:pt x="1148" y="935"/>
                    <a:pt x="1170" y="931"/>
                    <a:pt x="1191" y="931"/>
                  </a:cubicBezTo>
                  <a:close/>
                  <a:moveTo>
                    <a:pt x="646" y="0"/>
                  </a:moveTo>
                  <a:cubicBezTo>
                    <a:pt x="1" y="0"/>
                    <a:pt x="120" y="1403"/>
                    <a:pt x="120" y="1794"/>
                  </a:cubicBezTo>
                  <a:cubicBezTo>
                    <a:pt x="120" y="1870"/>
                    <a:pt x="181" y="1908"/>
                    <a:pt x="241" y="1908"/>
                  </a:cubicBezTo>
                  <a:cubicBezTo>
                    <a:pt x="295" y="1908"/>
                    <a:pt x="349" y="1878"/>
                    <a:pt x="361" y="1819"/>
                  </a:cubicBezTo>
                  <a:lnTo>
                    <a:pt x="361" y="1819"/>
                  </a:lnTo>
                  <a:cubicBezTo>
                    <a:pt x="840" y="1776"/>
                    <a:pt x="1741" y="1495"/>
                    <a:pt x="1518" y="882"/>
                  </a:cubicBezTo>
                  <a:cubicBezTo>
                    <a:pt x="1468" y="765"/>
                    <a:pt x="1353" y="722"/>
                    <a:pt x="1239" y="722"/>
                  </a:cubicBezTo>
                  <a:cubicBezTo>
                    <a:pt x="1147" y="722"/>
                    <a:pt x="1056" y="750"/>
                    <a:pt x="1001" y="791"/>
                  </a:cubicBezTo>
                  <a:cubicBezTo>
                    <a:pt x="945" y="822"/>
                    <a:pt x="891" y="855"/>
                    <a:pt x="841" y="891"/>
                  </a:cubicBezTo>
                  <a:lnTo>
                    <a:pt x="841" y="891"/>
                  </a:lnTo>
                  <a:cubicBezTo>
                    <a:pt x="1026" y="448"/>
                    <a:pt x="1096" y="17"/>
                    <a:pt x="667" y="1"/>
                  </a:cubicBezTo>
                  <a:cubicBezTo>
                    <a:pt x="660" y="1"/>
                    <a:pt x="653" y="0"/>
                    <a:pt x="646"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18" name="Google Shape;3691;p80">
              <a:extLst>
                <a:ext uri="{FF2B5EF4-FFF2-40B4-BE49-F238E27FC236}">
                  <a16:creationId xmlns="" xmlns:a16="http://schemas.microsoft.com/office/drawing/2014/main" id="{FE223DC3-F282-4246-B776-75828CEF57B6}"/>
                </a:ext>
              </a:extLst>
            </p:cNvPr>
            <p:cNvSpPr/>
            <p:nvPr/>
          </p:nvSpPr>
          <p:spPr>
            <a:xfrm>
              <a:off x="-3785275" y="7848288"/>
              <a:ext cx="155050" cy="81325"/>
            </a:xfrm>
            <a:custGeom>
              <a:avLst/>
              <a:gdLst/>
              <a:ahLst/>
              <a:cxnLst/>
              <a:rect l="l" t="t" r="r" b="b"/>
              <a:pathLst>
                <a:path w="6202" h="3253" extrusionOk="0">
                  <a:moveTo>
                    <a:pt x="6202" y="0"/>
                  </a:moveTo>
                  <a:lnTo>
                    <a:pt x="1" y="91"/>
                  </a:lnTo>
                  <a:cubicBezTo>
                    <a:pt x="1" y="91"/>
                    <a:pt x="62" y="1581"/>
                    <a:pt x="214" y="3253"/>
                  </a:cubicBezTo>
                  <a:cubicBezTo>
                    <a:pt x="2250" y="3222"/>
                    <a:pt x="4287" y="2584"/>
                    <a:pt x="6110" y="1642"/>
                  </a:cubicBezTo>
                  <a:lnTo>
                    <a:pt x="6202" y="0"/>
                  </a:ln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19" name="Google Shape;3692;p80">
              <a:extLst>
                <a:ext uri="{FF2B5EF4-FFF2-40B4-BE49-F238E27FC236}">
                  <a16:creationId xmlns="" xmlns:a16="http://schemas.microsoft.com/office/drawing/2014/main" id="{80289681-F084-4319-A3B6-30E02FF93425}"/>
                </a:ext>
              </a:extLst>
            </p:cNvPr>
            <p:cNvSpPr/>
            <p:nvPr/>
          </p:nvSpPr>
          <p:spPr>
            <a:xfrm>
              <a:off x="-3779950" y="7888563"/>
              <a:ext cx="147450" cy="158850"/>
            </a:xfrm>
            <a:custGeom>
              <a:avLst/>
              <a:gdLst/>
              <a:ahLst/>
              <a:cxnLst/>
              <a:rect l="l" t="t" r="r" b="b"/>
              <a:pathLst>
                <a:path w="5898" h="6354" extrusionOk="0">
                  <a:moveTo>
                    <a:pt x="5897" y="0"/>
                  </a:moveTo>
                  <a:lnTo>
                    <a:pt x="5897" y="0"/>
                  </a:lnTo>
                  <a:cubicBezTo>
                    <a:pt x="4074" y="973"/>
                    <a:pt x="2037" y="1611"/>
                    <a:pt x="1" y="1642"/>
                  </a:cubicBezTo>
                  <a:cubicBezTo>
                    <a:pt x="153" y="3374"/>
                    <a:pt x="365" y="5350"/>
                    <a:pt x="639" y="6019"/>
                  </a:cubicBezTo>
                  <a:cubicBezTo>
                    <a:pt x="639" y="6019"/>
                    <a:pt x="1700" y="6353"/>
                    <a:pt x="2995" y="6353"/>
                  </a:cubicBezTo>
                  <a:cubicBezTo>
                    <a:pt x="3838" y="6353"/>
                    <a:pt x="4779" y="6212"/>
                    <a:pt x="5593" y="5745"/>
                  </a:cubicBezTo>
                  <a:lnTo>
                    <a:pt x="5897" y="0"/>
                  </a:ln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0" name="Google Shape;3693;p80">
              <a:extLst>
                <a:ext uri="{FF2B5EF4-FFF2-40B4-BE49-F238E27FC236}">
                  <a16:creationId xmlns="" xmlns:a16="http://schemas.microsoft.com/office/drawing/2014/main" id="{345690AB-F0BD-4DBC-8EEA-142EE83EF96C}"/>
                </a:ext>
              </a:extLst>
            </p:cNvPr>
            <p:cNvSpPr/>
            <p:nvPr/>
          </p:nvSpPr>
          <p:spPr>
            <a:xfrm>
              <a:off x="-3853650" y="8078438"/>
              <a:ext cx="215325" cy="38350"/>
            </a:xfrm>
            <a:custGeom>
              <a:avLst/>
              <a:gdLst/>
              <a:ahLst/>
              <a:cxnLst/>
              <a:rect l="l" t="t" r="r" b="b"/>
              <a:pathLst>
                <a:path w="8613" h="1534" extrusionOk="0">
                  <a:moveTo>
                    <a:pt x="6401" y="1"/>
                  </a:moveTo>
                  <a:cubicBezTo>
                    <a:pt x="3871" y="1"/>
                    <a:pt x="61" y="217"/>
                    <a:pt x="61" y="217"/>
                  </a:cubicBezTo>
                  <a:cubicBezTo>
                    <a:pt x="61" y="217"/>
                    <a:pt x="0" y="916"/>
                    <a:pt x="1094" y="1190"/>
                  </a:cubicBezTo>
                  <a:cubicBezTo>
                    <a:pt x="1868" y="1361"/>
                    <a:pt x="3128" y="1533"/>
                    <a:pt x="4413" y="1533"/>
                  </a:cubicBezTo>
                  <a:cubicBezTo>
                    <a:pt x="4945" y="1533"/>
                    <a:pt x="5481" y="1504"/>
                    <a:pt x="5988" y="1433"/>
                  </a:cubicBezTo>
                  <a:cubicBezTo>
                    <a:pt x="7690" y="1190"/>
                    <a:pt x="8481" y="1007"/>
                    <a:pt x="8481" y="1007"/>
                  </a:cubicBezTo>
                  <a:cubicBezTo>
                    <a:pt x="8481" y="1007"/>
                    <a:pt x="8572" y="703"/>
                    <a:pt x="8602" y="217"/>
                  </a:cubicBezTo>
                  <a:cubicBezTo>
                    <a:pt x="8612" y="55"/>
                    <a:pt x="7667" y="1"/>
                    <a:pt x="6401"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1" name="Google Shape;3694;p80">
              <a:extLst>
                <a:ext uri="{FF2B5EF4-FFF2-40B4-BE49-F238E27FC236}">
                  <a16:creationId xmlns="" xmlns:a16="http://schemas.microsoft.com/office/drawing/2014/main" id="{FE06FAC4-AE9A-4BE7-B621-93B997673986}"/>
                </a:ext>
              </a:extLst>
            </p:cNvPr>
            <p:cNvSpPr/>
            <p:nvPr/>
          </p:nvSpPr>
          <p:spPr>
            <a:xfrm>
              <a:off x="-3854425" y="8050413"/>
              <a:ext cx="80575" cy="57025"/>
            </a:xfrm>
            <a:custGeom>
              <a:avLst/>
              <a:gdLst/>
              <a:ahLst/>
              <a:cxnLst/>
              <a:rect l="l" t="t" r="r" b="b"/>
              <a:pathLst>
                <a:path w="3223" h="2281" extrusionOk="0">
                  <a:moveTo>
                    <a:pt x="2037" y="0"/>
                  </a:moveTo>
                  <a:cubicBezTo>
                    <a:pt x="1156" y="335"/>
                    <a:pt x="214" y="791"/>
                    <a:pt x="92" y="1338"/>
                  </a:cubicBezTo>
                  <a:cubicBezTo>
                    <a:pt x="1" y="1855"/>
                    <a:pt x="1429" y="2189"/>
                    <a:pt x="3223" y="2280"/>
                  </a:cubicBezTo>
                  <a:cubicBezTo>
                    <a:pt x="3010" y="1459"/>
                    <a:pt x="2615" y="700"/>
                    <a:pt x="2037"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2" name="Google Shape;3695;p80">
              <a:extLst>
                <a:ext uri="{FF2B5EF4-FFF2-40B4-BE49-F238E27FC236}">
                  <a16:creationId xmlns="" xmlns:a16="http://schemas.microsoft.com/office/drawing/2014/main" id="{E3E40EC7-E865-4D39-9A20-F160AC062AA8}"/>
                </a:ext>
              </a:extLst>
            </p:cNvPr>
            <p:cNvSpPr/>
            <p:nvPr/>
          </p:nvSpPr>
          <p:spPr>
            <a:xfrm>
              <a:off x="-3803500" y="8032938"/>
              <a:ext cx="170225" cy="75125"/>
            </a:xfrm>
            <a:custGeom>
              <a:avLst/>
              <a:gdLst/>
              <a:ahLst/>
              <a:cxnLst/>
              <a:rect l="l" t="t" r="r" b="b"/>
              <a:pathLst>
                <a:path w="6809" h="3005" extrusionOk="0">
                  <a:moveTo>
                    <a:pt x="6535" y="0"/>
                  </a:moveTo>
                  <a:cubicBezTo>
                    <a:pt x="6535" y="0"/>
                    <a:pt x="5368" y="528"/>
                    <a:pt x="3672" y="528"/>
                  </a:cubicBezTo>
                  <a:cubicBezTo>
                    <a:pt x="3029" y="528"/>
                    <a:pt x="2310" y="452"/>
                    <a:pt x="1551" y="244"/>
                  </a:cubicBezTo>
                  <a:cubicBezTo>
                    <a:pt x="1551" y="244"/>
                    <a:pt x="791" y="426"/>
                    <a:pt x="0" y="699"/>
                  </a:cubicBezTo>
                  <a:cubicBezTo>
                    <a:pt x="578" y="1399"/>
                    <a:pt x="973" y="2158"/>
                    <a:pt x="1186" y="2979"/>
                  </a:cubicBezTo>
                  <a:cubicBezTo>
                    <a:pt x="1524" y="2996"/>
                    <a:pt x="1874" y="3005"/>
                    <a:pt x="2230" y="3005"/>
                  </a:cubicBezTo>
                  <a:cubicBezTo>
                    <a:pt x="3792" y="3005"/>
                    <a:pt x="5446" y="2839"/>
                    <a:pt x="6535" y="2493"/>
                  </a:cubicBezTo>
                  <a:cubicBezTo>
                    <a:pt x="6535" y="2493"/>
                    <a:pt x="6809" y="1034"/>
                    <a:pt x="6535" y="0"/>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3" name="Google Shape;3696;p80">
              <a:extLst>
                <a:ext uri="{FF2B5EF4-FFF2-40B4-BE49-F238E27FC236}">
                  <a16:creationId xmlns="" xmlns:a16="http://schemas.microsoft.com/office/drawing/2014/main" id="{A9B9C7E3-A489-4E0B-8F3E-75B7961680B9}"/>
                </a:ext>
              </a:extLst>
            </p:cNvPr>
            <p:cNvSpPr/>
            <p:nvPr/>
          </p:nvSpPr>
          <p:spPr>
            <a:xfrm>
              <a:off x="-3809850" y="8003288"/>
              <a:ext cx="43550" cy="47725"/>
            </a:xfrm>
            <a:custGeom>
              <a:avLst/>
              <a:gdLst/>
              <a:ahLst/>
              <a:cxnLst/>
              <a:rect l="l" t="t" r="r" b="b"/>
              <a:pathLst>
                <a:path w="1742" h="1909" extrusionOk="0">
                  <a:moveTo>
                    <a:pt x="1064" y="183"/>
                  </a:moveTo>
                  <a:cubicBezTo>
                    <a:pt x="1091" y="183"/>
                    <a:pt x="1124" y="193"/>
                    <a:pt x="1166" y="214"/>
                  </a:cubicBezTo>
                  <a:cubicBezTo>
                    <a:pt x="1379" y="335"/>
                    <a:pt x="1379" y="852"/>
                    <a:pt x="1379" y="1034"/>
                  </a:cubicBezTo>
                  <a:cubicBezTo>
                    <a:pt x="1394" y="1158"/>
                    <a:pt x="1394" y="1289"/>
                    <a:pt x="1390" y="1419"/>
                  </a:cubicBezTo>
                  <a:lnTo>
                    <a:pt x="1390" y="1419"/>
                  </a:lnTo>
                  <a:cubicBezTo>
                    <a:pt x="1369" y="1389"/>
                    <a:pt x="1347" y="1359"/>
                    <a:pt x="1324" y="1330"/>
                  </a:cubicBezTo>
                  <a:lnTo>
                    <a:pt x="1324" y="1330"/>
                  </a:lnTo>
                  <a:cubicBezTo>
                    <a:pt x="1268" y="1239"/>
                    <a:pt x="1215" y="1150"/>
                    <a:pt x="1166" y="1065"/>
                  </a:cubicBezTo>
                  <a:cubicBezTo>
                    <a:pt x="1139" y="983"/>
                    <a:pt x="815" y="183"/>
                    <a:pt x="1064" y="183"/>
                  </a:cubicBezTo>
                  <a:close/>
                  <a:moveTo>
                    <a:pt x="551" y="931"/>
                  </a:moveTo>
                  <a:cubicBezTo>
                    <a:pt x="572" y="931"/>
                    <a:pt x="594" y="935"/>
                    <a:pt x="619" y="943"/>
                  </a:cubicBezTo>
                  <a:cubicBezTo>
                    <a:pt x="741" y="974"/>
                    <a:pt x="862" y="1095"/>
                    <a:pt x="923" y="1186"/>
                  </a:cubicBezTo>
                  <a:cubicBezTo>
                    <a:pt x="1090" y="1330"/>
                    <a:pt x="1201" y="1511"/>
                    <a:pt x="1315" y="1685"/>
                  </a:cubicBezTo>
                  <a:lnTo>
                    <a:pt x="1315" y="1685"/>
                  </a:lnTo>
                  <a:cubicBezTo>
                    <a:pt x="993" y="1597"/>
                    <a:pt x="645" y="1466"/>
                    <a:pt x="467" y="1186"/>
                  </a:cubicBezTo>
                  <a:cubicBezTo>
                    <a:pt x="388" y="1081"/>
                    <a:pt x="423" y="931"/>
                    <a:pt x="551" y="931"/>
                  </a:cubicBezTo>
                  <a:close/>
                  <a:moveTo>
                    <a:pt x="1096" y="0"/>
                  </a:moveTo>
                  <a:cubicBezTo>
                    <a:pt x="1089" y="0"/>
                    <a:pt x="1082" y="1"/>
                    <a:pt x="1075" y="1"/>
                  </a:cubicBezTo>
                  <a:cubicBezTo>
                    <a:pt x="642" y="17"/>
                    <a:pt x="717" y="455"/>
                    <a:pt x="906" y="902"/>
                  </a:cubicBezTo>
                  <a:lnTo>
                    <a:pt x="906" y="902"/>
                  </a:lnTo>
                  <a:cubicBezTo>
                    <a:pt x="853" y="862"/>
                    <a:pt x="798" y="825"/>
                    <a:pt x="741" y="791"/>
                  </a:cubicBezTo>
                  <a:cubicBezTo>
                    <a:pt x="686" y="750"/>
                    <a:pt x="595" y="722"/>
                    <a:pt x="503" y="722"/>
                  </a:cubicBezTo>
                  <a:cubicBezTo>
                    <a:pt x="389" y="722"/>
                    <a:pt x="274" y="765"/>
                    <a:pt x="224" y="882"/>
                  </a:cubicBezTo>
                  <a:cubicBezTo>
                    <a:pt x="0" y="1498"/>
                    <a:pt x="884" y="1779"/>
                    <a:pt x="1381" y="1819"/>
                  </a:cubicBezTo>
                  <a:lnTo>
                    <a:pt x="1381" y="1819"/>
                  </a:lnTo>
                  <a:cubicBezTo>
                    <a:pt x="1391" y="1879"/>
                    <a:pt x="1439" y="1908"/>
                    <a:pt x="1489" y="1908"/>
                  </a:cubicBezTo>
                  <a:cubicBezTo>
                    <a:pt x="1546" y="1908"/>
                    <a:pt x="1607" y="1870"/>
                    <a:pt x="1622" y="1794"/>
                  </a:cubicBezTo>
                  <a:cubicBezTo>
                    <a:pt x="1622" y="1403"/>
                    <a:pt x="1741" y="0"/>
                    <a:pt x="1096"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4" name="Google Shape;3697;p80">
              <a:extLst>
                <a:ext uri="{FF2B5EF4-FFF2-40B4-BE49-F238E27FC236}">
                  <a16:creationId xmlns="" xmlns:a16="http://schemas.microsoft.com/office/drawing/2014/main" id="{9E5F3F5E-2A1D-40E0-8042-B8B976E73661}"/>
                </a:ext>
              </a:extLst>
            </p:cNvPr>
            <p:cNvSpPr/>
            <p:nvPr/>
          </p:nvSpPr>
          <p:spPr>
            <a:xfrm>
              <a:off x="-3242700" y="6678813"/>
              <a:ext cx="25" cy="1550"/>
            </a:xfrm>
            <a:custGeom>
              <a:avLst/>
              <a:gdLst/>
              <a:ahLst/>
              <a:cxnLst/>
              <a:rect l="l" t="t" r="r" b="b"/>
              <a:pathLst>
                <a:path w="1" h="62" extrusionOk="0">
                  <a:moveTo>
                    <a:pt x="0" y="0"/>
                  </a:moveTo>
                  <a:cubicBezTo>
                    <a:pt x="0" y="31"/>
                    <a:pt x="0" y="61"/>
                    <a:pt x="0" y="61"/>
                  </a:cubicBezTo>
                  <a:cubicBezTo>
                    <a:pt x="0" y="61"/>
                    <a:pt x="0" y="31"/>
                    <a:pt x="0" y="0"/>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5" name="Google Shape;3698;p80">
              <a:extLst>
                <a:ext uri="{FF2B5EF4-FFF2-40B4-BE49-F238E27FC236}">
                  <a16:creationId xmlns="" xmlns:a16="http://schemas.microsoft.com/office/drawing/2014/main" id="{0DE9515E-7D2A-4A92-9BAF-60DB773A9D77}"/>
                </a:ext>
              </a:extLst>
            </p:cNvPr>
            <p:cNvSpPr/>
            <p:nvPr/>
          </p:nvSpPr>
          <p:spPr>
            <a:xfrm>
              <a:off x="-3422050" y="6950863"/>
              <a:ext cx="163425" cy="210500"/>
            </a:xfrm>
            <a:custGeom>
              <a:avLst/>
              <a:gdLst/>
              <a:ahLst/>
              <a:cxnLst/>
              <a:rect l="l" t="t" r="r" b="b"/>
              <a:pathLst>
                <a:path w="6537" h="8420" extrusionOk="0">
                  <a:moveTo>
                    <a:pt x="6536" y="0"/>
                  </a:moveTo>
                  <a:cubicBezTo>
                    <a:pt x="4891" y="1028"/>
                    <a:pt x="3050" y="1643"/>
                    <a:pt x="1088" y="1643"/>
                  </a:cubicBezTo>
                  <a:cubicBezTo>
                    <a:pt x="729" y="1643"/>
                    <a:pt x="367" y="1623"/>
                    <a:pt x="1" y="1581"/>
                  </a:cubicBezTo>
                  <a:lnTo>
                    <a:pt x="1" y="1581"/>
                  </a:lnTo>
                  <a:lnTo>
                    <a:pt x="1247" y="8420"/>
                  </a:lnTo>
                  <a:cubicBezTo>
                    <a:pt x="2797" y="7082"/>
                    <a:pt x="4955" y="3648"/>
                    <a:pt x="6536"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6" name="Google Shape;3699;p80">
              <a:extLst>
                <a:ext uri="{FF2B5EF4-FFF2-40B4-BE49-F238E27FC236}">
                  <a16:creationId xmlns="" xmlns:a16="http://schemas.microsoft.com/office/drawing/2014/main" id="{77CD7A9A-4248-44FF-A32B-D68A5C2B5B6B}"/>
                </a:ext>
              </a:extLst>
            </p:cNvPr>
            <p:cNvSpPr/>
            <p:nvPr/>
          </p:nvSpPr>
          <p:spPr>
            <a:xfrm>
              <a:off x="-3424325" y="6611838"/>
              <a:ext cx="237125" cy="380125"/>
            </a:xfrm>
            <a:custGeom>
              <a:avLst/>
              <a:gdLst/>
              <a:ahLst/>
              <a:cxnLst/>
              <a:rect l="l" t="t" r="r" b="b"/>
              <a:pathLst>
                <a:path w="9485" h="15205" extrusionOk="0">
                  <a:moveTo>
                    <a:pt x="7038" y="0"/>
                  </a:moveTo>
                  <a:cubicBezTo>
                    <a:pt x="6425" y="0"/>
                    <a:pt x="6019" y="2406"/>
                    <a:pt x="6019" y="2406"/>
                  </a:cubicBezTo>
                  <a:cubicBezTo>
                    <a:pt x="6019" y="2406"/>
                    <a:pt x="6354" y="35"/>
                    <a:pt x="5746" y="5"/>
                  </a:cubicBezTo>
                  <a:cubicBezTo>
                    <a:pt x="5742" y="4"/>
                    <a:pt x="5739" y="4"/>
                    <a:pt x="5735" y="4"/>
                  </a:cubicBezTo>
                  <a:cubicBezTo>
                    <a:pt x="5106" y="4"/>
                    <a:pt x="4986" y="2740"/>
                    <a:pt x="4986" y="2740"/>
                  </a:cubicBezTo>
                  <a:cubicBezTo>
                    <a:pt x="4986" y="2740"/>
                    <a:pt x="4881" y="1885"/>
                    <a:pt x="4466" y="1885"/>
                  </a:cubicBezTo>
                  <a:cubicBezTo>
                    <a:pt x="4379" y="1885"/>
                    <a:pt x="4280" y="1922"/>
                    <a:pt x="4165" y="2011"/>
                  </a:cubicBezTo>
                  <a:cubicBezTo>
                    <a:pt x="3496" y="2497"/>
                    <a:pt x="4834" y="4746"/>
                    <a:pt x="4834" y="4746"/>
                  </a:cubicBezTo>
                  <a:cubicBezTo>
                    <a:pt x="4834" y="4746"/>
                    <a:pt x="4834" y="5141"/>
                    <a:pt x="4226" y="7300"/>
                  </a:cubicBezTo>
                  <a:cubicBezTo>
                    <a:pt x="3618" y="9458"/>
                    <a:pt x="1" y="14595"/>
                    <a:pt x="1" y="14595"/>
                  </a:cubicBezTo>
                  <a:lnTo>
                    <a:pt x="92" y="15142"/>
                  </a:lnTo>
                  <a:cubicBezTo>
                    <a:pt x="458" y="15184"/>
                    <a:pt x="820" y="15204"/>
                    <a:pt x="1179" y="15204"/>
                  </a:cubicBezTo>
                  <a:cubicBezTo>
                    <a:pt x="3141" y="15204"/>
                    <a:pt x="4982" y="14589"/>
                    <a:pt x="6627" y="13561"/>
                  </a:cubicBezTo>
                  <a:cubicBezTo>
                    <a:pt x="7265" y="12102"/>
                    <a:pt x="7782" y="10613"/>
                    <a:pt x="8177" y="9214"/>
                  </a:cubicBezTo>
                  <a:cubicBezTo>
                    <a:pt x="9484" y="4199"/>
                    <a:pt x="8724" y="430"/>
                    <a:pt x="8177" y="400"/>
                  </a:cubicBezTo>
                  <a:cubicBezTo>
                    <a:pt x="8173" y="400"/>
                    <a:pt x="8169" y="399"/>
                    <a:pt x="8166" y="399"/>
                  </a:cubicBezTo>
                  <a:cubicBezTo>
                    <a:pt x="7656" y="399"/>
                    <a:pt x="7326" y="2378"/>
                    <a:pt x="7265" y="2679"/>
                  </a:cubicBezTo>
                  <a:cubicBezTo>
                    <a:pt x="7326" y="2345"/>
                    <a:pt x="7661" y="126"/>
                    <a:pt x="7083" y="5"/>
                  </a:cubicBezTo>
                  <a:cubicBezTo>
                    <a:pt x="7068" y="2"/>
                    <a:pt x="7053" y="0"/>
                    <a:pt x="7038" y="0"/>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7" name="Google Shape;3700;p80">
              <a:extLst>
                <a:ext uri="{FF2B5EF4-FFF2-40B4-BE49-F238E27FC236}">
                  <a16:creationId xmlns="" xmlns:a16="http://schemas.microsoft.com/office/drawing/2014/main" id="{672C9523-912A-4069-9E29-5C803DDF2EAB}"/>
                </a:ext>
              </a:extLst>
            </p:cNvPr>
            <p:cNvSpPr/>
            <p:nvPr/>
          </p:nvSpPr>
          <p:spPr>
            <a:xfrm>
              <a:off x="-3722200" y="7038988"/>
              <a:ext cx="25" cy="25"/>
            </a:xfrm>
            <a:custGeom>
              <a:avLst/>
              <a:gdLst/>
              <a:ahLst/>
              <a:cxnLst/>
              <a:rect l="l" t="t" r="r" b="b"/>
              <a:pathLst>
                <a:path w="1" h="1" extrusionOk="0">
                  <a:moveTo>
                    <a:pt x="1" y="1"/>
                  </a:moveTo>
                  <a:close/>
                </a:path>
              </a:pathLst>
            </a:custGeom>
            <a:solidFill>
              <a:srgbClr val="FFFFF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8" name="Google Shape;3701;p80">
              <a:extLst>
                <a:ext uri="{FF2B5EF4-FFF2-40B4-BE49-F238E27FC236}">
                  <a16:creationId xmlns="" xmlns:a16="http://schemas.microsoft.com/office/drawing/2014/main" id="{BEAAC18B-9E89-49EF-8FA1-0A7F45A83D68}"/>
                </a:ext>
              </a:extLst>
            </p:cNvPr>
            <p:cNvSpPr/>
            <p:nvPr/>
          </p:nvSpPr>
          <p:spPr>
            <a:xfrm>
              <a:off x="-4015525" y="6751688"/>
              <a:ext cx="107950" cy="68975"/>
            </a:xfrm>
            <a:custGeom>
              <a:avLst/>
              <a:gdLst/>
              <a:ahLst/>
              <a:cxnLst/>
              <a:rect l="l" t="t" r="r" b="b"/>
              <a:pathLst>
                <a:path w="4318" h="2759" extrusionOk="0">
                  <a:moveTo>
                    <a:pt x="2370" y="1"/>
                  </a:moveTo>
                  <a:cubicBezTo>
                    <a:pt x="1540" y="1"/>
                    <a:pt x="705" y="246"/>
                    <a:pt x="1" y="733"/>
                  </a:cubicBezTo>
                  <a:cubicBezTo>
                    <a:pt x="161" y="1763"/>
                    <a:pt x="994" y="2759"/>
                    <a:pt x="2552" y="2759"/>
                  </a:cubicBezTo>
                  <a:cubicBezTo>
                    <a:pt x="3062" y="2759"/>
                    <a:pt x="3650" y="2652"/>
                    <a:pt x="4317" y="2405"/>
                  </a:cubicBezTo>
                  <a:lnTo>
                    <a:pt x="4317" y="490"/>
                  </a:lnTo>
                  <a:cubicBezTo>
                    <a:pt x="3718" y="163"/>
                    <a:pt x="3045" y="1"/>
                    <a:pt x="2370"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9" name="Google Shape;3702;p80">
              <a:extLst>
                <a:ext uri="{FF2B5EF4-FFF2-40B4-BE49-F238E27FC236}">
                  <a16:creationId xmlns="" xmlns:a16="http://schemas.microsoft.com/office/drawing/2014/main" id="{27A303FF-7E45-42A6-8599-952394A23FBD}"/>
                </a:ext>
              </a:extLst>
            </p:cNvPr>
            <p:cNvSpPr/>
            <p:nvPr/>
          </p:nvSpPr>
          <p:spPr>
            <a:xfrm>
              <a:off x="-4018550" y="6712938"/>
              <a:ext cx="110975" cy="57075"/>
            </a:xfrm>
            <a:custGeom>
              <a:avLst/>
              <a:gdLst/>
              <a:ahLst/>
              <a:cxnLst/>
              <a:rect l="l" t="t" r="r" b="b"/>
              <a:pathLst>
                <a:path w="4439" h="2283" extrusionOk="0">
                  <a:moveTo>
                    <a:pt x="2297" y="0"/>
                  </a:moveTo>
                  <a:cubicBezTo>
                    <a:pt x="1858" y="0"/>
                    <a:pt x="1385" y="99"/>
                    <a:pt x="912" y="368"/>
                  </a:cubicBezTo>
                  <a:cubicBezTo>
                    <a:pt x="274" y="763"/>
                    <a:pt x="0" y="1523"/>
                    <a:pt x="122" y="2283"/>
                  </a:cubicBezTo>
                  <a:cubicBezTo>
                    <a:pt x="826" y="1796"/>
                    <a:pt x="1661" y="1551"/>
                    <a:pt x="2491" y="1551"/>
                  </a:cubicBezTo>
                  <a:cubicBezTo>
                    <a:pt x="3166" y="1551"/>
                    <a:pt x="3839" y="1713"/>
                    <a:pt x="4438" y="2040"/>
                  </a:cubicBezTo>
                  <a:lnTo>
                    <a:pt x="4438" y="733"/>
                  </a:lnTo>
                  <a:cubicBezTo>
                    <a:pt x="4438" y="733"/>
                    <a:pt x="3494" y="0"/>
                    <a:pt x="2297"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0" name="Google Shape;3703;p80">
              <a:extLst>
                <a:ext uri="{FF2B5EF4-FFF2-40B4-BE49-F238E27FC236}">
                  <a16:creationId xmlns="" xmlns:a16="http://schemas.microsoft.com/office/drawing/2014/main" id="{C4157D9D-D488-4480-976A-6EEAB834E0DC}"/>
                </a:ext>
              </a:extLst>
            </p:cNvPr>
            <p:cNvSpPr/>
            <p:nvPr/>
          </p:nvSpPr>
          <p:spPr>
            <a:xfrm>
              <a:off x="-3983600" y="6754713"/>
              <a:ext cx="67650" cy="57100"/>
            </a:xfrm>
            <a:custGeom>
              <a:avLst/>
              <a:gdLst/>
              <a:ahLst/>
              <a:cxnLst/>
              <a:rect l="l" t="t" r="r" b="b"/>
              <a:pathLst>
                <a:path w="2706" h="2284" extrusionOk="0">
                  <a:moveTo>
                    <a:pt x="1156" y="0"/>
                  </a:moveTo>
                  <a:cubicBezTo>
                    <a:pt x="773" y="0"/>
                    <a:pt x="373" y="82"/>
                    <a:pt x="31" y="156"/>
                  </a:cubicBezTo>
                  <a:cubicBezTo>
                    <a:pt x="1" y="186"/>
                    <a:pt x="31" y="217"/>
                    <a:pt x="31" y="217"/>
                  </a:cubicBezTo>
                  <a:cubicBezTo>
                    <a:pt x="388" y="217"/>
                    <a:pt x="802" y="137"/>
                    <a:pt x="1190" y="137"/>
                  </a:cubicBezTo>
                  <a:cubicBezTo>
                    <a:pt x="1595" y="137"/>
                    <a:pt x="1971" y="224"/>
                    <a:pt x="2219" y="582"/>
                  </a:cubicBezTo>
                  <a:cubicBezTo>
                    <a:pt x="2554" y="1037"/>
                    <a:pt x="2523" y="1676"/>
                    <a:pt x="2523" y="2192"/>
                  </a:cubicBezTo>
                  <a:cubicBezTo>
                    <a:pt x="2523" y="2253"/>
                    <a:pt x="2561" y="2284"/>
                    <a:pt x="2599" y="2284"/>
                  </a:cubicBezTo>
                  <a:cubicBezTo>
                    <a:pt x="2637" y="2284"/>
                    <a:pt x="2675" y="2253"/>
                    <a:pt x="2675" y="2192"/>
                  </a:cubicBezTo>
                  <a:cubicBezTo>
                    <a:pt x="2706" y="1585"/>
                    <a:pt x="2675" y="825"/>
                    <a:pt x="2219" y="369"/>
                  </a:cubicBezTo>
                  <a:cubicBezTo>
                    <a:pt x="1940" y="89"/>
                    <a:pt x="1557" y="0"/>
                    <a:pt x="1156"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1" name="Google Shape;3704;p80">
              <a:extLst>
                <a:ext uri="{FF2B5EF4-FFF2-40B4-BE49-F238E27FC236}">
                  <a16:creationId xmlns="" xmlns:a16="http://schemas.microsoft.com/office/drawing/2014/main" id="{C418BB8B-B55A-436F-928D-CD4323F91982}"/>
                </a:ext>
              </a:extLst>
            </p:cNvPr>
            <p:cNvSpPr/>
            <p:nvPr/>
          </p:nvSpPr>
          <p:spPr>
            <a:xfrm>
              <a:off x="-3955200" y="6770813"/>
              <a:ext cx="39075" cy="23250"/>
            </a:xfrm>
            <a:custGeom>
              <a:avLst/>
              <a:gdLst/>
              <a:ahLst/>
              <a:cxnLst/>
              <a:rect l="l" t="t" r="r" b="b"/>
              <a:pathLst>
                <a:path w="1563" h="930" extrusionOk="0">
                  <a:moveTo>
                    <a:pt x="547" y="1"/>
                  </a:moveTo>
                  <a:cubicBezTo>
                    <a:pt x="386" y="1"/>
                    <a:pt x="218" y="55"/>
                    <a:pt x="50" y="181"/>
                  </a:cubicBezTo>
                  <a:cubicBezTo>
                    <a:pt x="0" y="230"/>
                    <a:pt x="52" y="280"/>
                    <a:pt x="106" y="280"/>
                  </a:cubicBezTo>
                  <a:cubicBezTo>
                    <a:pt x="118" y="280"/>
                    <a:pt x="130" y="277"/>
                    <a:pt x="141" y="272"/>
                  </a:cubicBezTo>
                  <a:cubicBezTo>
                    <a:pt x="280" y="216"/>
                    <a:pt x="413" y="180"/>
                    <a:pt x="542" y="180"/>
                  </a:cubicBezTo>
                  <a:cubicBezTo>
                    <a:pt x="695" y="180"/>
                    <a:pt x="844" y="231"/>
                    <a:pt x="992" y="363"/>
                  </a:cubicBezTo>
                  <a:cubicBezTo>
                    <a:pt x="1144" y="515"/>
                    <a:pt x="1266" y="728"/>
                    <a:pt x="1418" y="910"/>
                  </a:cubicBezTo>
                  <a:cubicBezTo>
                    <a:pt x="1432" y="924"/>
                    <a:pt x="1447" y="930"/>
                    <a:pt x="1462" y="930"/>
                  </a:cubicBezTo>
                  <a:cubicBezTo>
                    <a:pt x="1514" y="930"/>
                    <a:pt x="1563" y="859"/>
                    <a:pt x="1539" y="789"/>
                  </a:cubicBezTo>
                  <a:cubicBezTo>
                    <a:pt x="1341" y="371"/>
                    <a:pt x="968" y="1"/>
                    <a:pt x="547"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2" name="Google Shape;3705;p80">
              <a:extLst>
                <a:ext uri="{FF2B5EF4-FFF2-40B4-BE49-F238E27FC236}">
                  <a16:creationId xmlns="" xmlns:a16="http://schemas.microsoft.com/office/drawing/2014/main" id="{2740F9E2-9724-43D8-9DBF-54CE891E8643}"/>
                </a:ext>
              </a:extLst>
            </p:cNvPr>
            <p:cNvSpPr/>
            <p:nvPr/>
          </p:nvSpPr>
          <p:spPr>
            <a:xfrm>
              <a:off x="-3417475" y="6751688"/>
              <a:ext cx="107925" cy="68975"/>
            </a:xfrm>
            <a:custGeom>
              <a:avLst/>
              <a:gdLst/>
              <a:ahLst/>
              <a:cxnLst/>
              <a:rect l="l" t="t" r="r" b="b"/>
              <a:pathLst>
                <a:path w="4317" h="2759" extrusionOk="0">
                  <a:moveTo>
                    <a:pt x="1957" y="1"/>
                  </a:moveTo>
                  <a:cubicBezTo>
                    <a:pt x="1278" y="1"/>
                    <a:pt x="600" y="163"/>
                    <a:pt x="0" y="490"/>
                  </a:cubicBezTo>
                  <a:lnTo>
                    <a:pt x="0" y="2405"/>
                  </a:lnTo>
                  <a:cubicBezTo>
                    <a:pt x="675" y="2652"/>
                    <a:pt x="1269" y="2759"/>
                    <a:pt x="1783" y="2759"/>
                  </a:cubicBezTo>
                  <a:cubicBezTo>
                    <a:pt x="3352" y="2759"/>
                    <a:pt x="4179" y="1763"/>
                    <a:pt x="4317" y="733"/>
                  </a:cubicBezTo>
                  <a:cubicBezTo>
                    <a:pt x="3629" y="246"/>
                    <a:pt x="2793" y="1"/>
                    <a:pt x="1957"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3" name="Google Shape;3706;p80">
              <a:extLst>
                <a:ext uri="{FF2B5EF4-FFF2-40B4-BE49-F238E27FC236}">
                  <a16:creationId xmlns="" xmlns:a16="http://schemas.microsoft.com/office/drawing/2014/main" id="{372E74DA-BBF3-4D53-9AFA-26A367DCF149}"/>
                </a:ext>
              </a:extLst>
            </p:cNvPr>
            <p:cNvSpPr/>
            <p:nvPr/>
          </p:nvSpPr>
          <p:spPr>
            <a:xfrm>
              <a:off x="-3417475" y="6712938"/>
              <a:ext cx="110975" cy="57075"/>
            </a:xfrm>
            <a:custGeom>
              <a:avLst/>
              <a:gdLst/>
              <a:ahLst/>
              <a:cxnLst/>
              <a:rect l="l" t="t" r="r" b="b"/>
              <a:pathLst>
                <a:path w="4439" h="2283" extrusionOk="0">
                  <a:moveTo>
                    <a:pt x="2141" y="0"/>
                  </a:moveTo>
                  <a:cubicBezTo>
                    <a:pt x="944" y="0"/>
                    <a:pt x="0" y="733"/>
                    <a:pt x="0" y="733"/>
                  </a:cubicBezTo>
                  <a:lnTo>
                    <a:pt x="0" y="2040"/>
                  </a:lnTo>
                  <a:cubicBezTo>
                    <a:pt x="613" y="1713"/>
                    <a:pt x="1294" y="1551"/>
                    <a:pt x="1970" y="1551"/>
                  </a:cubicBezTo>
                  <a:cubicBezTo>
                    <a:pt x="2802" y="1551"/>
                    <a:pt x="3629" y="1796"/>
                    <a:pt x="4317" y="2283"/>
                  </a:cubicBezTo>
                  <a:cubicBezTo>
                    <a:pt x="4438" y="1523"/>
                    <a:pt x="4165" y="763"/>
                    <a:pt x="3526" y="368"/>
                  </a:cubicBezTo>
                  <a:cubicBezTo>
                    <a:pt x="3053" y="99"/>
                    <a:pt x="2580" y="0"/>
                    <a:pt x="2141"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4" name="Google Shape;3707;p80">
              <a:extLst>
                <a:ext uri="{FF2B5EF4-FFF2-40B4-BE49-F238E27FC236}">
                  <a16:creationId xmlns="" xmlns:a16="http://schemas.microsoft.com/office/drawing/2014/main" id="{43726CA9-69DA-4CD8-92AC-E363B0AB6881}"/>
                </a:ext>
              </a:extLst>
            </p:cNvPr>
            <p:cNvSpPr/>
            <p:nvPr/>
          </p:nvSpPr>
          <p:spPr>
            <a:xfrm>
              <a:off x="-3409125" y="6754713"/>
              <a:ext cx="67650" cy="57100"/>
            </a:xfrm>
            <a:custGeom>
              <a:avLst/>
              <a:gdLst/>
              <a:ahLst/>
              <a:cxnLst/>
              <a:rect l="l" t="t" r="r" b="b"/>
              <a:pathLst>
                <a:path w="2706" h="2284" extrusionOk="0">
                  <a:moveTo>
                    <a:pt x="1550" y="0"/>
                  </a:moveTo>
                  <a:cubicBezTo>
                    <a:pt x="1149" y="0"/>
                    <a:pt x="767" y="89"/>
                    <a:pt x="487" y="369"/>
                  </a:cubicBezTo>
                  <a:cubicBezTo>
                    <a:pt x="31" y="855"/>
                    <a:pt x="1" y="1585"/>
                    <a:pt x="31" y="2192"/>
                  </a:cubicBezTo>
                  <a:cubicBezTo>
                    <a:pt x="31" y="2253"/>
                    <a:pt x="69" y="2284"/>
                    <a:pt x="107" y="2284"/>
                  </a:cubicBezTo>
                  <a:cubicBezTo>
                    <a:pt x="145" y="2284"/>
                    <a:pt x="183" y="2253"/>
                    <a:pt x="183" y="2192"/>
                  </a:cubicBezTo>
                  <a:cubicBezTo>
                    <a:pt x="213" y="1676"/>
                    <a:pt x="153" y="1037"/>
                    <a:pt x="487" y="582"/>
                  </a:cubicBezTo>
                  <a:cubicBezTo>
                    <a:pt x="730" y="217"/>
                    <a:pt x="1095" y="126"/>
                    <a:pt x="1490" y="126"/>
                  </a:cubicBezTo>
                  <a:cubicBezTo>
                    <a:pt x="1885" y="126"/>
                    <a:pt x="2311" y="217"/>
                    <a:pt x="2676" y="217"/>
                  </a:cubicBezTo>
                  <a:cubicBezTo>
                    <a:pt x="2706" y="217"/>
                    <a:pt x="2706" y="186"/>
                    <a:pt x="2676" y="156"/>
                  </a:cubicBezTo>
                  <a:cubicBezTo>
                    <a:pt x="2334" y="82"/>
                    <a:pt x="1934" y="0"/>
                    <a:pt x="1550"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5" name="Google Shape;3708;p80">
              <a:extLst>
                <a:ext uri="{FF2B5EF4-FFF2-40B4-BE49-F238E27FC236}">
                  <a16:creationId xmlns="" xmlns:a16="http://schemas.microsoft.com/office/drawing/2014/main" id="{880C1B1F-D86D-4B87-9052-D07126437D1E}"/>
                </a:ext>
              </a:extLst>
            </p:cNvPr>
            <p:cNvSpPr/>
            <p:nvPr/>
          </p:nvSpPr>
          <p:spPr>
            <a:xfrm>
              <a:off x="-3408950" y="6770813"/>
              <a:ext cx="39100" cy="23250"/>
            </a:xfrm>
            <a:custGeom>
              <a:avLst/>
              <a:gdLst/>
              <a:ahLst/>
              <a:cxnLst/>
              <a:rect l="l" t="t" r="r" b="b"/>
              <a:pathLst>
                <a:path w="1564" h="930" extrusionOk="0">
                  <a:moveTo>
                    <a:pt x="1016" y="1"/>
                  </a:moveTo>
                  <a:cubicBezTo>
                    <a:pt x="595" y="1"/>
                    <a:pt x="222" y="371"/>
                    <a:pt x="24" y="789"/>
                  </a:cubicBezTo>
                  <a:cubicBezTo>
                    <a:pt x="1" y="859"/>
                    <a:pt x="50" y="930"/>
                    <a:pt x="116" y="930"/>
                  </a:cubicBezTo>
                  <a:cubicBezTo>
                    <a:pt x="135" y="930"/>
                    <a:pt x="156" y="924"/>
                    <a:pt x="176" y="910"/>
                  </a:cubicBezTo>
                  <a:cubicBezTo>
                    <a:pt x="328" y="728"/>
                    <a:pt x="419" y="515"/>
                    <a:pt x="602" y="363"/>
                  </a:cubicBezTo>
                  <a:cubicBezTo>
                    <a:pt x="750" y="231"/>
                    <a:pt x="890" y="180"/>
                    <a:pt x="1039" y="180"/>
                  </a:cubicBezTo>
                  <a:cubicBezTo>
                    <a:pt x="1166" y="180"/>
                    <a:pt x="1300" y="216"/>
                    <a:pt x="1453" y="272"/>
                  </a:cubicBezTo>
                  <a:cubicBezTo>
                    <a:pt x="1464" y="277"/>
                    <a:pt x="1475" y="280"/>
                    <a:pt x="1485" y="280"/>
                  </a:cubicBezTo>
                  <a:cubicBezTo>
                    <a:pt x="1532" y="280"/>
                    <a:pt x="1563" y="230"/>
                    <a:pt x="1514" y="181"/>
                  </a:cubicBezTo>
                  <a:cubicBezTo>
                    <a:pt x="1345" y="55"/>
                    <a:pt x="1177" y="1"/>
                    <a:pt x="1016"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6" name="Google Shape;3709;p80">
              <a:extLst>
                <a:ext uri="{FF2B5EF4-FFF2-40B4-BE49-F238E27FC236}">
                  <a16:creationId xmlns="" xmlns:a16="http://schemas.microsoft.com/office/drawing/2014/main" id="{917808A6-22A3-46F3-82C3-7CC461EC5CEE}"/>
                </a:ext>
              </a:extLst>
            </p:cNvPr>
            <p:cNvSpPr/>
            <p:nvPr/>
          </p:nvSpPr>
          <p:spPr>
            <a:xfrm>
              <a:off x="-3713825" y="6994163"/>
              <a:ext cx="126150" cy="59000"/>
            </a:xfrm>
            <a:custGeom>
              <a:avLst/>
              <a:gdLst/>
              <a:ahLst/>
              <a:cxnLst/>
              <a:rect l="l" t="t" r="r" b="b"/>
              <a:pathLst>
                <a:path w="5046" h="2360" extrusionOk="0">
                  <a:moveTo>
                    <a:pt x="5046" y="1"/>
                  </a:moveTo>
                  <a:lnTo>
                    <a:pt x="5046" y="1"/>
                  </a:lnTo>
                  <a:cubicBezTo>
                    <a:pt x="3404" y="122"/>
                    <a:pt x="1793" y="396"/>
                    <a:pt x="182" y="943"/>
                  </a:cubicBezTo>
                  <a:cubicBezTo>
                    <a:pt x="152" y="1125"/>
                    <a:pt x="91" y="1277"/>
                    <a:pt x="0" y="1429"/>
                  </a:cubicBezTo>
                  <a:cubicBezTo>
                    <a:pt x="0" y="1429"/>
                    <a:pt x="806" y="2360"/>
                    <a:pt x="2519" y="2360"/>
                  </a:cubicBezTo>
                  <a:cubicBezTo>
                    <a:pt x="3204" y="2360"/>
                    <a:pt x="4034" y="2211"/>
                    <a:pt x="5015" y="1794"/>
                  </a:cubicBezTo>
                  <a:cubicBezTo>
                    <a:pt x="5015" y="1794"/>
                    <a:pt x="4985" y="973"/>
                    <a:pt x="5046"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7" name="Google Shape;3710;p80">
              <a:extLst>
                <a:ext uri="{FF2B5EF4-FFF2-40B4-BE49-F238E27FC236}">
                  <a16:creationId xmlns="" xmlns:a16="http://schemas.microsoft.com/office/drawing/2014/main" id="{319661A0-4E6D-47FC-A8AC-F0F35757DD33}"/>
                </a:ext>
              </a:extLst>
            </p:cNvPr>
            <p:cNvSpPr/>
            <p:nvPr/>
          </p:nvSpPr>
          <p:spPr>
            <a:xfrm>
              <a:off x="-3713825" y="6947063"/>
              <a:ext cx="135275" cy="70675"/>
            </a:xfrm>
            <a:custGeom>
              <a:avLst/>
              <a:gdLst/>
              <a:ahLst/>
              <a:cxnLst/>
              <a:rect l="l" t="t" r="r" b="b"/>
              <a:pathLst>
                <a:path w="5411" h="2827" extrusionOk="0">
                  <a:moveTo>
                    <a:pt x="5410" y="0"/>
                  </a:moveTo>
                  <a:lnTo>
                    <a:pt x="0" y="456"/>
                  </a:lnTo>
                  <a:cubicBezTo>
                    <a:pt x="0" y="456"/>
                    <a:pt x="426" y="1763"/>
                    <a:pt x="182" y="2827"/>
                  </a:cubicBezTo>
                  <a:cubicBezTo>
                    <a:pt x="1793" y="2280"/>
                    <a:pt x="3404" y="2006"/>
                    <a:pt x="5046" y="1885"/>
                  </a:cubicBezTo>
                  <a:cubicBezTo>
                    <a:pt x="5107" y="1277"/>
                    <a:pt x="5198" y="578"/>
                    <a:pt x="5410"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8" name="Google Shape;3711;p80">
              <a:extLst>
                <a:ext uri="{FF2B5EF4-FFF2-40B4-BE49-F238E27FC236}">
                  <a16:creationId xmlns="" xmlns:a16="http://schemas.microsoft.com/office/drawing/2014/main" id="{C364E4F7-EB66-4C13-A206-8BE8C9EE6BCA}"/>
                </a:ext>
              </a:extLst>
            </p:cNvPr>
            <p:cNvSpPr/>
            <p:nvPr/>
          </p:nvSpPr>
          <p:spPr>
            <a:xfrm>
              <a:off x="-3919125" y="6466513"/>
              <a:ext cx="522950" cy="493450"/>
            </a:xfrm>
            <a:custGeom>
              <a:avLst/>
              <a:gdLst/>
              <a:ahLst/>
              <a:cxnLst/>
              <a:rect l="l" t="t" r="r" b="b"/>
              <a:pathLst>
                <a:path w="20918" h="19738" extrusionOk="0">
                  <a:moveTo>
                    <a:pt x="7888" y="1"/>
                  </a:moveTo>
                  <a:cubicBezTo>
                    <a:pt x="3784" y="1"/>
                    <a:pt x="1" y="2091"/>
                    <a:pt x="188" y="9921"/>
                  </a:cubicBezTo>
                  <a:cubicBezTo>
                    <a:pt x="188" y="9921"/>
                    <a:pt x="66" y="13599"/>
                    <a:pt x="978" y="15423"/>
                  </a:cubicBezTo>
                  <a:cubicBezTo>
                    <a:pt x="1859" y="17246"/>
                    <a:pt x="4838" y="19283"/>
                    <a:pt x="8820" y="19678"/>
                  </a:cubicBezTo>
                  <a:cubicBezTo>
                    <a:pt x="9252" y="19718"/>
                    <a:pt x="9701" y="19738"/>
                    <a:pt x="10158" y="19738"/>
                  </a:cubicBezTo>
                  <a:cubicBezTo>
                    <a:pt x="13880" y="19738"/>
                    <a:pt x="18190" y="18420"/>
                    <a:pt x="19246" y="15848"/>
                  </a:cubicBezTo>
                  <a:cubicBezTo>
                    <a:pt x="20462" y="12991"/>
                    <a:pt x="20917" y="10985"/>
                    <a:pt x="20553" y="8067"/>
                  </a:cubicBezTo>
                  <a:cubicBezTo>
                    <a:pt x="20188" y="5149"/>
                    <a:pt x="20036" y="3842"/>
                    <a:pt x="17331" y="2535"/>
                  </a:cubicBezTo>
                  <a:cubicBezTo>
                    <a:pt x="15996" y="1897"/>
                    <a:pt x="11797" y="1"/>
                    <a:pt x="7888"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9" name="Google Shape;3712;p80">
              <a:extLst>
                <a:ext uri="{FF2B5EF4-FFF2-40B4-BE49-F238E27FC236}">
                  <a16:creationId xmlns="" xmlns:a16="http://schemas.microsoft.com/office/drawing/2014/main" id="{7E737ADA-C3E3-4643-9FAD-F8065C9DD48C}"/>
                </a:ext>
              </a:extLst>
            </p:cNvPr>
            <p:cNvSpPr/>
            <p:nvPr/>
          </p:nvSpPr>
          <p:spPr>
            <a:xfrm>
              <a:off x="-3798950" y="6730488"/>
              <a:ext cx="29675" cy="35725"/>
            </a:xfrm>
            <a:custGeom>
              <a:avLst/>
              <a:gdLst/>
              <a:ahLst/>
              <a:cxnLst/>
              <a:rect l="l" t="t" r="r" b="b"/>
              <a:pathLst>
                <a:path w="1187" h="1429" extrusionOk="0">
                  <a:moveTo>
                    <a:pt x="578" y="0"/>
                  </a:moveTo>
                  <a:cubicBezTo>
                    <a:pt x="244" y="0"/>
                    <a:pt x="1" y="335"/>
                    <a:pt x="1" y="699"/>
                  </a:cubicBezTo>
                  <a:cubicBezTo>
                    <a:pt x="1" y="1095"/>
                    <a:pt x="244" y="1429"/>
                    <a:pt x="578" y="1429"/>
                  </a:cubicBezTo>
                  <a:cubicBezTo>
                    <a:pt x="913" y="1429"/>
                    <a:pt x="1186" y="1095"/>
                    <a:pt x="1186" y="699"/>
                  </a:cubicBezTo>
                  <a:cubicBezTo>
                    <a:pt x="1186" y="335"/>
                    <a:pt x="913" y="0"/>
                    <a:pt x="578" y="0"/>
                  </a:cubicBezTo>
                  <a:close/>
                </a:path>
              </a:pathLst>
            </a:custGeom>
            <a:solidFill>
              <a:srgbClr val="111111"/>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0" name="Google Shape;3713;p80">
              <a:extLst>
                <a:ext uri="{FF2B5EF4-FFF2-40B4-BE49-F238E27FC236}">
                  <a16:creationId xmlns="" xmlns:a16="http://schemas.microsoft.com/office/drawing/2014/main" id="{F626D253-08A8-4401-BECF-489834C34299}"/>
                </a:ext>
              </a:extLst>
            </p:cNvPr>
            <p:cNvSpPr/>
            <p:nvPr/>
          </p:nvSpPr>
          <p:spPr>
            <a:xfrm>
              <a:off x="-3558050" y="6730488"/>
              <a:ext cx="29650" cy="35725"/>
            </a:xfrm>
            <a:custGeom>
              <a:avLst/>
              <a:gdLst/>
              <a:ahLst/>
              <a:cxnLst/>
              <a:rect l="l" t="t" r="r" b="b"/>
              <a:pathLst>
                <a:path w="1186" h="1429" extrusionOk="0">
                  <a:moveTo>
                    <a:pt x="578" y="0"/>
                  </a:moveTo>
                  <a:cubicBezTo>
                    <a:pt x="274" y="0"/>
                    <a:pt x="0" y="335"/>
                    <a:pt x="0" y="699"/>
                  </a:cubicBezTo>
                  <a:cubicBezTo>
                    <a:pt x="0" y="1095"/>
                    <a:pt x="274" y="1429"/>
                    <a:pt x="578" y="1429"/>
                  </a:cubicBezTo>
                  <a:cubicBezTo>
                    <a:pt x="912" y="1429"/>
                    <a:pt x="1186" y="1095"/>
                    <a:pt x="1186" y="699"/>
                  </a:cubicBezTo>
                  <a:cubicBezTo>
                    <a:pt x="1186" y="335"/>
                    <a:pt x="912" y="0"/>
                    <a:pt x="578" y="0"/>
                  </a:cubicBezTo>
                  <a:close/>
                </a:path>
              </a:pathLst>
            </a:custGeom>
            <a:solidFill>
              <a:srgbClr val="111111"/>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1" name="Google Shape;3714;p80">
              <a:extLst>
                <a:ext uri="{FF2B5EF4-FFF2-40B4-BE49-F238E27FC236}">
                  <a16:creationId xmlns="" xmlns:a16="http://schemas.microsoft.com/office/drawing/2014/main" id="{E6236329-32BF-4BE3-A2FA-A6DD1FBA482F}"/>
                </a:ext>
              </a:extLst>
            </p:cNvPr>
            <p:cNvSpPr/>
            <p:nvPr/>
          </p:nvSpPr>
          <p:spPr>
            <a:xfrm>
              <a:off x="-3679650" y="6713963"/>
              <a:ext cx="36500" cy="63200"/>
            </a:xfrm>
            <a:custGeom>
              <a:avLst/>
              <a:gdLst/>
              <a:ahLst/>
              <a:cxnLst/>
              <a:rect l="l" t="t" r="r" b="b"/>
              <a:pathLst>
                <a:path w="1460" h="2528" extrusionOk="0">
                  <a:moveTo>
                    <a:pt x="316" y="0"/>
                  </a:moveTo>
                  <a:cubicBezTo>
                    <a:pt x="305" y="0"/>
                    <a:pt x="290" y="8"/>
                    <a:pt x="274" y="23"/>
                  </a:cubicBezTo>
                  <a:cubicBezTo>
                    <a:pt x="183" y="327"/>
                    <a:pt x="153" y="692"/>
                    <a:pt x="92" y="1026"/>
                  </a:cubicBezTo>
                  <a:cubicBezTo>
                    <a:pt x="62" y="1239"/>
                    <a:pt x="1" y="1482"/>
                    <a:pt x="92" y="1695"/>
                  </a:cubicBezTo>
                  <a:cubicBezTo>
                    <a:pt x="183" y="1847"/>
                    <a:pt x="305" y="1968"/>
                    <a:pt x="487" y="1968"/>
                  </a:cubicBezTo>
                  <a:cubicBezTo>
                    <a:pt x="578" y="1938"/>
                    <a:pt x="639" y="1877"/>
                    <a:pt x="730" y="1847"/>
                  </a:cubicBezTo>
                  <a:cubicBezTo>
                    <a:pt x="761" y="1816"/>
                    <a:pt x="791" y="1756"/>
                    <a:pt x="852" y="1756"/>
                  </a:cubicBezTo>
                  <a:cubicBezTo>
                    <a:pt x="903" y="1715"/>
                    <a:pt x="943" y="1695"/>
                    <a:pt x="975" y="1695"/>
                  </a:cubicBezTo>
                  <a:cubicBezTo>
                    <a:pt x="1038" y="1695"/>
                    <a:pt x="1065" y="1776"/>
                    <a:pt x="1065" y="1938"/>
                  </a:cubicBezTo>
                  <a:cubicBezTo>
                    <a:pt x="1217" y="2151"/>
                    <a:pt x="1156" y="2272"/>
                    <a:pt x="913" y="2333"/>
                  </a:cubicBezTo>
                  <a:cubicBezTo>
                    <a:pt x="808" y="2385"/>
                    <a:pt x="839" y="2528"/>
                    <a:pt x="926" y="2528"/>
                  </a:cubicBezTo>
                  <a:cubicBezTo>
                    <a:pt x="941" y="2528"/>
                    <a:pt x="957" y="2524"/>
                    <a:pt x="974" y="2515"/>
                  </a:cubicBezTo>
                  <a:cubicBezTo>
                    <a:pt x="1217" y="2424"/>
                    <a:pt x="1460" y="2212"/>
                    <a:pt x="1429" y="1908"/>
                  </a:cubicBezTo>
                  <a:cubicBezTo>
                    <a:pt x="1399" y="1695"/>
                    <a:pt x="1217" y="1512"/>
                    <a:pt x="1004" y="1512"/>
                  </a:cubicBezTo>
                  <a:cubicBezTo>
                    <a:pt x="852" y="1543"/>
                    <a:pt x="761" y="1634"/>
                    <a:pt x="639" y="1695"/>
                  </a:cubicBezTo>
                  <a:cubicBezTo>
                    <a:pt x="557" y="1731"/>
                    <a:pt x="490" y="1747"/>
                    <a:pt x="435" y="1747"/>
                  </a:cubicBezTo>
                  <a:cubicBezTo>
                    <a:pt x="119" y="1747"/>
                    <a:pt x="192" y="1228"/>
                    <a:pt x="244" y="996"/>
                  </a:cubicBezTo>
                  <a:cubicBezTo>
                    <a:pt x="305" y="722"/>
                    <a:pt x="487" y="297"/>
                    <a:pt x="335" y="23"/>
                  </a:cubicBezTo>
                  <a:cubicBezTo>
                    <a:pt x="335" y="8"/>
                    <a:pt x="328" y="0"/>
                    <a:pt x="316"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2" name="Google Shape;3715;p80">
              <a:extLst>
                <a:ext uri="{FF2B5EF4-FFF2-40B4-BE49-F238E27FC236}">
                  <a16:creationId xmlns="" xmlns:a16="http://schemas.microsoft.com/office/drawing/2014/main" id="{3F01ADA2-D214-4734-B497-2B06628FF351}"/>
                </a:ext>
              </a:extLst>
            </p:cNvPr>
            <p:cNvSpPr/>
            <p:nvPr/>
          </p:nvSpPr>
          <p:spPr>
            <a:xfrm>
              <a:off x="-3684950" y="6814263"/>
              <a:ext cx="53200" cy="25700"/>
            </a:xfrm>
            <a:custGeom>
              <a:avLst/>
              <a:gdLst/>
              <a:ahLst/>
              <a:cxnLst/>
              <a:rect l="l" t="t" r="r" b="b"/>
              <a:pathLst>
                <a:path w="2128" h="1028" extrusionOk="0">
                  <a:moveTo>
                    <a:pt x="2033" y="0"/>
                  </a:moveTo>
                  <a:cubicBezTo>
                    <a:pt x="1983" y="0"/>
                    <a:pt x="1930" y="38"/>
                    <a:pt x="1915" y="114"/>
                  </a:cubicBezTo>
                  <a:cubicBezTo>
                    <a:pt x="1857" y="547"/>
                    <a:pt x="1580" y="816"/>
                    <a:pt x="1136" y="816"/>
                  </a:cubicBezTo>
                  <a:cubicBezTo>
                    <a:pt x="1113" y="816"/>
                    <a:pt x="1088" y="815"/>
                    <a:pt x="1064" y="814"/>
                  </a:cubicBezTo>
                  <a:cubicBezTo>
                    <a:pt x="882" y="814"/>
                    <a:pt x="669" y="753"/>
                    <a:pt x="517" y="601"/>
                  </a:cubicBezTo>
                  <a:cubicBezTo>
                    <a:pt x="365" y="479"/>
                    <a:pt x="334" y="327"/>
                    <a:pt x="213" y="145"/>
                  </a:cubicBezTo>
                  <a:cubicBezTo>
                    <a:pt x="182" y="145"/>
                    <a:pt x="152" y="145"/>
                    <a:pt x="152" y="175"/>
                  </a:cubicBezTo>
                  <a:cubicBezTo>
                    <a:pt x="0" y="662"/>
                    <a:pt x="730" y="1026"/>
                    <a:pt x="1094" y="1026"/>
                  </a:cubicBezTo>
                  <a:cubicBezTo>
                    <a:pt x="1115" y="1027"/>
                    <a:pt x="1136" y="1028"/>
                    <a:pt x="1156" y="1028"/>
                  </a:cubicBezTo>
                  <a:cubicBezTo>
                    <a:pt x="1704" y="1028"/>
                    <a:pt x="2128" y="642"/>
                    <a:pt x="2128" y="114"/>
                  </a:cubicBezTo>
                  <a:cubicBezTo>
                    <a:pt x="2128" y="38"/>
                    <a:pt x="2082" y="0"/>
                    <a:pt x="2033"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3" name="Google Shape;3716;p80">
              <a:extLst>
                <a:ext uri="{FF2B5EF4-FFF2-40B4-BE49-F238E27FC236}">
                  <a16:creationId xmlns="" xmlns:a16="http://schemas.microsoft.com/office/drawing/2014/main" id="{BD7055AA-2EF6-44ED-9820-DBED21188D6B}"/>
                </a:ext>
              </a:extLst>
            </p:cNvPr>
            <p:cNvSpPr/>
            <p:nvPr/>
          </p:nvSpPr>
          <p:spPr>
            <a:xfrm>
              <a:off x="-3844550" y="6646788"/>
              <a:ext cx="49425" cy="34400"/>
            </a:xfrm>
            <a:custGeom>
              <a:avLst/>
              <a:gdLst/>
              <a:ahLst/>
              <a:cxnLst/>
              <a:rect l="l" t="t" r="r" b="b"/>
              <a:pathLst>
                <a:path w="1977" h="1376" extrusionOk="0">
                  <a:moveTo>
                    <a:pt x="1764" y="1"/>
                  </a:moveTo>
                  <a:cubicBezTo>
                    <a:pt x="1072" y="1"/>
                    <a:pt x="146" y="642"/>
                    <a:pt x="1" y="1312"/>
                  </a:cubicBezTo>
                  <a:cubicBezTo>
                    <a:pt x="1" y="1349"/>
                    <a:pt x="24" y="1375"/>
                    <a:pt x="49" y="1375"/>
                  </a:cubicBezTo>
                  <a:cubicBezTo>
                    <a:pt x="65" y="1375"/>
                    <a:pt x="81" y="1365"/>
                    <a:pt x="92" y="1342"/>
                  </a:cubicBezTo>
                  <a:cubicBezTo>
                    <a:pt x="548" y="704"/>
                    <a:pt x="1095" y="309"/>
                    <a:pt x="1886" y="157"/>
                  </a:cubicBezTo>
                  <a:cubicBezTo>
                    <a:pt x="1977" y="126"/>
                    <a:pt x="1946" y="5"/>
                    <a:pt x="1855" y="5"/>
                  </a:cubicBezTo>
                  <a:cubicBezTo>
                    <a:pt x="1825" y="2"/>
                    <a:pt x="1795" y="1"/>
                    <a:pt x="1764"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4" name="Google Shape;3717;p80">
              <a:extLst>
                <a:ext uri="{FF2B5EF4-FFF2-40B4-BE49-F238E27FC236}">
                  <a16:creationId xmlns="" xmlns:a16="http://schemas.microsoft.com/office/drawing/2014/main" id="{896B7454-7104-4D4A-9C04-4AD45FB212BE}"/>
                </a:ext>
              </a:extLst>
            </p:cNvPr>
            <p:cNvSpPr/>
            <p:nvPr/>
          </p:nvSpPr>
          <p:spPr>
            <a:xfrm>
              <a:off x="-3552750" y="6640963"/>
              <a:ext cx="53400" cy="23800"/>
            </a:xfrm>
            <a:custGeom>
              <a:avLst/>
              <a:gdLst/>
              <a:ahLst/>
              <a:cxnLst/>
              <a:rect l="l" t="t" r="r" b="b"/>
              <a:pathLst>
                <a:path w="2136" h="952" extrusionOk="0">
                  <a:moveTo>
                    <a:pt x="353" y="0"/>
                  </a:moveTo>
                  <a:cubicBezTo>
                    <a:pt x="253" y="0"/>
                    <a:pt x="155" y="8"/>
                    <a:pt x="62" y="25"/>
                  </a:cubicBezTo>
                  <a:cubicBezTo>
                    <a:pt x="1" y="25"/>
                    <a:pt x="1" y="116"/>
                    <a:pt x="62" y="116"/>
                  </a:cubicBezTo>
                  <a:cubicBezTo>
                    <a:pt x="730" y="299"/>
                    <a:pt x="1399" y="390"/>
                    <a:pt x="1916" y="907"/>
                  </a:cubicBezTo>
                  <a:cubicBezTo>
                    <a:pt x="1940" y="938"/>
                    <a:pt x="1967" y="951"/>
                    <a:pt x="1994" y="951"/>
                  </a:cubicBezTo>
                  <a:cubicBezTo>
                    <a:pt x="2070" y="951"/>
                    <a:pt x="2135" y="845"/>
                    <a:pt x="2068" y="755"/>
                  </a:cubicBezTo>
                  <a:cubicBezTo>
                    <a:pt x="1702" y="310"/>
                    <a:pt x="975" y="0"/>
                    <a:pt x="353"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5" name="Google Shape;3718;p80">
              <a:extLst>
                <a:ext uri="{FF2B5EF4-FFF2-40B4-BE49-F238E27FC236}">
                  <a16:creationId xmlns="" xmlns:a16="http://schemas.microsoft.com/office/drawing/2014/main" id="{E62C7333-2B35-4B98-9EDC-4C4A83073FBF}"/>
                </a:ext>
              </a:extLst>
            </p:cNvPr>
            <p:cNvSpPr/>
            <p:nvPr/>
          </p:nvSpPr>
          <p:spPr>
            <a:xfrm>
              <a:off x="-3843025" y="6792038"/>
              <a:ext cx="97300" cy="91200"/>
            </a:xfrm>
            <a:custGeom>
              <a:avLst/>
              <a:gdLst/>
              <a:ahLst/>
              <a:cxnLst/>
              <a:rect l="l" t="t" r="r" b="b"/>
              <a:pathLst>
                <a:path w="3892" h="3648" extrusionOk="0">
                  <a:moveTo>
                    <a:pt x="1946" y="0"/>
                  </a:moveTo>
                  <a:cubicBezTo>
                    <a:pt x="852" y="0"/>
                    <a:pt x="1" y="821"/>
                    <a:pt x="1" y="1824"/>
                  </a:cubicBezTo>
                  <a:cubicBezTo>
                    <a:pt x="1" y="2827"/>
                    <a:pt x="852" y="3648"/>
                    <a:pt x="1946" y="3648"/>
                  </a:cubicBezTo>
                  <a:cubicBezTo>
                    <a:pt x="3010" y="3648"/>
                    <a:pt x="3891" y="2827"/>
                    <a:pt x="3891" y="1824"/>
                  </a:cubicBezTo>
                  <a:cubicBezTo>
                    <a:pt x="3891" y="821"/>
                    <a:pt x="3010" y="0"/>
                    <a:pt x="1946"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6" name="Google Shape;3719;p80">
              <a:extLst>
                <a:ext uri="{FF2B5EF4-FFF2-40B4-BE49-F238E27FC236}">
                  <a16:creationId xmlns="" xmlns:a16="http://schemas.microsoft.com/office/drawing/2014/main" id="{406A98D8-DBF1-420F-81FB-5C9E0E6E106F}"/>
                </a:ext>
              </a:extLst>
            </p:cNvPr>
            <p:cNvSpPr/>
            <p:nvPr/>
          </p:nvSpPr>
          <p:spPr>
            <a:xfrm>
              <a:off x="-3577050" y="6792038"/>
              <a:ext cx="97275" cy="91200"/>
            </a:xfrm>
            <a:custGeom>
              <a:avLst/>
              <a:gdLst/>
              <a:ahLst/>
              <a:cxnLst/>
              <a:rect l="l" t="t" r="r" b="b"/>
              <a:pathLst>
                <a:path w="3891" h="3648" extrusionOk="0">
                  <a:moveTo>
                    <a:pt x="1946" y="0"/>
                  </a:moveTo>
                  <a:cubicBezTo>
                    <a:pt x="851" y="0"/>
                    <a:pt x="0" y="821"/>
                    <a:pt x="0" y="1824"/>
                  </a:cubicBezTo>
                  <a:cubicBezTo>
                    <a:pt x="0" y="2827"/>
                    <a:pt x="851" y="3648"/>
                    <a:pt x="1946" y="3648"/>
                  </a:cubicBezTo>
                  <a:cubicBezTo>
                    <a:pt x="3009" y="3648"/>
                    <a:pt x="3891" y="2827"/>
                    <a:pt x="3891" y="1824"/>
                  </a:cubicBezTo>
                  <a:cubicBezTo>
                    <a:pt x="3891" y="821"/>
                    <a:pt x="3009" y="0"/>
                    <a:pt x="1946"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7" name="Google Shape;3720;p80">
              <a:extLst>
                <a:ext uri="{FF2B5EF4-FFF2-40B4-BE49-F238E27FC236}">
                  <a16:creationId xmlns="" xmlns:a16="http://schemas.microsoft.com/office/drawing/2014/main" id="{25134FE2-4D62-460B-8DEA-F24D837F01DC}"/>
                </a:ext>
              </a:extLst>
            </p:cNvPr>
            <p:cNvSpPr/>
            <p:nvPr/>
          </p:nvSpPr>
          <p:spPr>
            <a:xfrm>
              <a:off x="-3947125" y="6494913"/>
              <a:ext cx="604150" cy="236350"/>
            </a:xfrm>
            <a:custGeom>
              <a:avLst/>
              <a:gdLst/>
              <a:ahLst/>
              <a:cxnLst/>
              <a:rect l="l" t="t" r="r" b="b"/>
              <a:pathLst>
                <a:path w="24166" h="9454" extrusionOk="0">
                  <a:moveTo>
                    <a:pt x="17448" y="1"/>
                  </a:moveTo>
                  <a:cubicBezTo>
                    <a:pt x="17448" y="1369"/>
                    <a:pt x="16713" y="3235"/>
                    <a:pt x="15453" y="3235"/>
                  </a:cubicBezTo>
                  <a:cubicBezTo>
                    <a:pt x="15286" y="3235"/>
                    <a:pt x="15110" y="3203"/>
                    <a:pt x="14925" y="3131"/>
                  </a:cubicBezTo>
                  <a:cubicBezTo>
                    <a:pt x="13983" y="2493"/>
                    <a:pt x="13375" y="1247"/>
                    <a:pt x="12432" y="305"/>
                  </a:cubicBezTo>
                  <a:cubicBezTo>
                    <a:pt x="12061" y="2650"/>
                    <a:pt x="10866" y="3441"/>
                    <a:pt x="9380" y="3441"/>
                  </a:cubicBezTo>
                  <a:cubicBezTo>
                    <a:pt x="7092" y="3441"/>
                    <a:pt x="4116" y="1567"/>
                    <a:pt x="2402" y="609"/>
                  </a:cubicBezTo>
                  <a:cubicBezTo>
                    <a:pt x="1368" y="3223"/>
                    <a:pt x="1399" y="6262"/>
                    <a:pt x="1" y="8846"/>
                  </a:cubicBezTo>
                  <a:cubicBezTo>
                    <a:pt x="912" y="9028"/>
                    <a:pt x="1581" y="9454"/>
                    <a:pt x="1581" y="9454"/>
                  </a:cubicBezTo>
                  <a:cubicBezTo>
                    <a:pt x="3678" y="9028"/>
                    <a:pt x="3344" y="1825"/>
                    <a:pt x="3344" y="1824"/>
                  </a:cubicBezTo>
                  <a:lnTo>
                    <a:pt x="3344" y="1824"/>
                  </a:lnTo>
                  <a:cubicBezTo>
                    <a:pt x="3344" y="1824"/>
                    <a:pt x="7934" y="4834"/>
                    <a:pt x="10274" y="5046"/>
                  </a:cubicBezTo>
                  <a:cubicBezTo>
                    <a:pt x="10379" y="5056"/>
                    <a:pt x="10479" y="5060"/>
                    <a:pt x="10576" y="5060"/>
                  </a:cubicBezTo>
                  <a:cubicBezTo>
                    <a:pt x="12677" y="5060"/>
                    <a:pt x="13010" y="2949"/>
                    <a:pt x="13010" y="2949"/>
                  </a:cubicBezTo>
                  <a:cubicBezTo>
                    <a:pt x="13010" y="2949"/>
                    <a:pt x="13952" y="4530"/>
                    <a:pt x="15654" y="4682"/>
                  </a:cubicBezTo>
                  <a:cubicBezTo>
                    <a:pt x="15721" y="4688"/>
                    <a:pt x="15786" y="4690"/>
                    <a:pt x="15848" y="4690"/>
                  </a:cubicBezTo>
                  <a:cubicBezTo>
                    <a:pt x="17380" y="4690"/>
                    <a:pt x="17296" y="2949"/>
                    <a:pt x="17296" y="2949"/>
                  </a:cubicBezTo>
                  <a:lnTo>
                    <a:pt x="17296" y="2949"/>
                  </a:lnTo>
                  <a:cubicBezTo>
                    <a:pt x="18214" y="4138"/>
                    <a:pt x="18923" y="4468"/>
                    <a:pt x="19426" y="4468"/>
                  </a:cubicBezTo>
                  <a:cubicBezTo>
                    <a:pt x="20056" y="4468"/>
                    <a:pt x="20366" y="3952"/>
                    <a:pt x="20366" y="3952"/>
                  </a:cubicBezTo>
                  <a:cubicBezTo>
                    <a:pt x="20366" y="3952"/>
                    <a:pt x="20366" y="8815"/>
                    <a:pt x="22007" y="8998"/>
                  </a:cubicBezTo>
                  <a:cubicBezTo>
                    <a:pt x="22094" y="9007"/>
                    <a:pt x="22176" y="9012"/>
                    <a:pt x="22253" y="9012"/>
                  </a:cubicBezTo>
                  <a:cubicBezTo>
                    <a:pt x="23679" y="9012"/>
                    <a:pt x="23679" y="7508"/>
                    <a:pt x="23679" y="7508"/>
                  </a:cubicBezTo>
                  <a:cubicBezTo>
                    <a:pt x="23770" y="7539"/>
                    <a:pt x="23854" y="7554"/>
                    <a:pt x="23933" y="7554"/>
                  </a:cubicBezTo>
                  <a:cubicBezTo>
                    <a:pt x="24013" y="7554"/>
                    <a:pt x="24089" y="7539"/>
                    <a:pt x="24165" y="7508"/>
                  </a:cubicBezTo>
                  <a:cubicBezTo>
                    <a:pt x="22676" y="6353"/>
                    <a:pt x="22129" y="3831"/>
                    <a:pt x="21825" y="1551"/>
                  </a:cubicBezTo>
                  <a:cubicBezTo>
                    <a:pt x="21543" y="2284"/>
                    <a:pt x="21052" y="2540"/>
                    <a:pt x="20512" y="2540"/>
                  </a:cubicBezTo>
                  <a:cubicBezTo>
                    <a:pt x="19888" y="2540"/>
                    <a:pt x="19199" y="2197"/>
                    <a:pt x="18694" y="1855"/>
                  </a:cubicBezTo>
                  <a:cubicBezTo>
                    <a:pt x="18390" y="1247"/>
                    <a:pt x="17448" y="943"/>
                    <a:pt x="17448" y="1"/>
                  </a:cubicBezTo>
                  <a:close/>
                </a:path>
              </a:pathLst>
            </a:custGeom>
            <a:solidFill>
              <a:srgbClr val="58293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8" name="Google Shape;3721;p80">
              <a:extLst>
                <a:ext uri="{FF2B5EF4-FFF2-40B4-BE49-F238E27FC236}">
                  <a16:creationId xmlns="" xmlns:a16="http://schemas.microsoft.com/office/drawing/2014/main" id="{76F6B10F-A1DE-4FB7-80DD-A00A5C13CF68}"/>
                </a:ext>
              </a:extLst>
            </p:cNvPr>
            <p:cNvSpPr/>
            <p:nvPr/>
          </p:nvSpPr>
          <p:spPr>
            <a:xfrm>
              <a:off x="-4011725" y="6383788"/>
              <a:ext cx="725725" cy="332275"/>
            </a:xfrm>
            <a:custGeom>
              <a:avLst/>
              <a:gdLst/>
              <a:ahLst/>
              <a:cxnLst/>
              <a:rect l="l" t="t" r="r" b="b"/>
              <a:pathLst>
                <a:path w="29029" h="13291" extrusionOk="0">
                  <a:moveTo>
                    <a:pt x="14051" y="1"/>
                  </a:moveTo>
                  <a:cubicBezTo>
                    <a:pt x="9971" y="1"/>
                    <a:pt x="5503" y="3230"/>
                    <a:pt x="5503" y="3230"/>
                  </a:cubicBezTo>
                  <a:cubicBezTo>
                    <a:pt x="5503" y="3230"/>
                    <a:pt x="6232" y="616"/>
                    <a:pt x="4955" y="525"/>
                  </a:cubicBezTo>
                  <a:cubicBezTo>
                    <a:pt x="4931" y="522"/>
                    <a:pt x="4907" y="521"/>
                    <a:pt x="4884" y="521"/>
                  </a:cubicBezTo>
                  <a:cubicBezTo>
                    <a:pt x="3675" y="521"/>
                    <a:pt x="4378" y="3595"/>
                    <a:pt x="4378" y="3595"/>
                  </a:cubicBezTo>
                  <a:cubicBezTo>
                    <a:pt x="4378" y="3595"/>
                    <a:pt x="3448" y="2182"/>
                    <a:pt x="2658" y="2182"/>
                  </a:cubicBezTo>
                  <a:cubicBezTo>
                    <a:pt x="2418" y="2182"/>
                    <a:pt x="2191" y="2312"/>
                    <a:pt x="2007" y="2652"/>
                  </a:cubicBezTo>
                  <a:cubicBezTo>
                    <a:pt x="1217" y="4111"/>
                    <a:pt x="3740" y="5540"/>
                    <a:pt x="3740" y="5540"/>
                  </a:cubicBezTo>
                  <a:cubicBezTo>
                    <a:pt x="3451" y="5667"/>
                    <a:pt x="3262" y="5702"/>
                    <a:pt x="3119" y="5702"/>
                  </a:cubicBezTo>
                  <a:cubicBezTo>
                    <a:pt x="2946" y="5702"/>
                    <a:pt x="2840" y="5651"/>
                    <a:pt x="2706" y="5651"/>
                  </a:cubicBezTo>
                  <a:cubicBezTo>
                    <a:pt x="2555" y="5651"/>
                    <a:pt x="2368" y="5717"/>
                    <a:pt x="2007" y="5996"/>
                  </a:cubicBezTo>
                  <a:cubicBezTo>
                    <a:pt x="274" y="7607"/>
                    <a:pt x="1582" y="10008"/>
                    <a:pt x="1582" y="10008"/>
                  </a:cubicBezTo>
                  <a:cubicBezTo>
                    <a:pt x="1" y="11589"/>
                    <a:pt x="1582" y="13200"/>
                    <a:pt x="1582" y="13200"/>
                  </a:cubicBezTo>
                  <a:cubicBezTo>
                    <a:pt x="1643" y="13194"/>
                    <a:pt x="1705" y="13192"/>
                    <a:pt x="1768" y="13192"/>
                  </a:cubicBezTo>
                  <a:cubicBezTo>
                    <a:pt x="2048" y="13192"/>
                    <a:pt x="2336" y="13241"/>
                    <a:pt x="2585" y="13291"/>
                  </a:cubicBezTo>
                  <a:cubicBezTo>
                    <a:pt x="3983" y="10707"/>
                    <a:pt x="3952" y="7668"/>
                    <a:pt x="4986" y="5054"/>
                  </a:cubicBezTo>
                  <a:cubicBezTo>
                    <a:pt x="6700" y="6012"/>
                    <a:pt x="9676" y="7886"/>
                    <a:pt x="11964" y="7886"/>
                  </a:cubicBezTo>
                  <a:cubicBezTo>
                    <a:pt x="13450" y="7886"/>
                    <a:pt x="14645" y="7095"/>
                    <a:pt x="15016" y="4750"/>
                  </a:cubicBezTo>
                  <a:cubicBezTo>
                    <a:pt x="15959" y="5692"/>
                    <a:pt x="16597" y="6938"/>
                    <a:pt x="17509" y="7576"/>
                  </a:cubicBezTo>
                  <a:cubicBezTo>
                    <a:pt x="17694" y="7648"/>
                    <a:pt x="17870" y="7680"/>
                    <a:pt x="18037" y="7680"/>
                  </a:cubicBezTo>
                  <a:cubicBezTo>
                    <a:pt x="19297" y="7680"/>
                    <a:pt x="20032" y="5811"/>
                    <a:pt x="20032" y="4415"/>
                  </a:cubicBezTo>
                  <a:cubicBezTo>
                    <a:pt x="20032" y="5358"/>
                    <a:pt x="20974" y="5692"/>
                    <a:pt x="21278" y="6300"/>
                  </a:cubicBezTo>
                  <a:cubicBezTo>
                    <a:pt x="21783" y="6642"/>
                    <a:pt x="22472" y="6985"/>
                    <a:pt x="23096" y="6985"/>
                  </a:cubicBezTo>
                  <a:cubicBezTo>
                    <a:pt x="23636" y="6985"/>
                    <a:pt x="24127" y="6729"/>
                    <a:pt x="24409" y="5996"/>
                  </a:cubicBezTo>
                  <a:cubicBezTo>
                    <a:pt x="24713" y="8276"/>
                    <a:pt x="25260" y="10798"/>
                    <a:pt x="26749" y="11953"/>
                  </a:cubicBezTo>
                  <a:cubicBezTo>
                    <a:pt x="27266" y="11801"/>
                    <a:pt x="27600" y="11224"/>
                    <a:pt x="27600" y="11224"/>
                  </a:cubicBezTo>
                  <a:cubicBezTo>
                    <a:pt x="29029" y="8701"/>
                    <a:pt x="27144" y="8093"/>
                    <a:pt x="27144" y="8093"/>
                  </a:cubicBezTo>
                  <a:cubicBezTo>
                    <a:pt x="27287" y="5286"/>
                    <a:pt x="24975" y="5205"/>
                    <a:pt x="24707" y="5205"/>
                  </a:cubicBezTo>
                  <a:cubicBezTo>
                    <a:pt x="24691" y="5205"/>
                    <a:pt x="24682" y="5206"/>
                    <a:pt x="24682" y="5206"/>
                  </a:cubicBezTo>
                  <a:cubicBezTo>
                    <a:pt x="24111" y="2520"/>
                    <a:pt x="21546" y="2019"/>
                    <a:pt x="19710" y="2019"/>
                  </a:cubicBezTo>
                  <a:cubicBezTo>
                    <a:pt x="18617" y="2019"/>
                    <a:pt x="17782" y="2196"/>
                    <a:pt x="17782" y="2196"/>
                  </a:cubicBezTo>
                  <a:cubicBezTo>
                    <a:pt x="17782" y="2196"/>
                    <a:pt x="18573" y="160"/>
                    <a:pt x="14378" y="8"/>
                  </a:cubicBezTo>
                  <a:cubicBezTo>
                    <a:pt x="14269" y="3"/>
                    <a:pt x="14160" y="1"/>
                    <a:pt x="14051" y="1"/>
                  </a:cubicBezTo>
                  <a:close/>
                </a:path>
              </a:pathLst>
            </a:custGeom>
            <a:solidFill>
              <a:srgbClr val="66344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9" name="Google Shape;3722;p80">
              <a:extLst>
                <a:ext uri="{FF2B5EF4-FFF2-40B4-BE49-F238E27FC236}">
                  <a16:creationId xmlns="" xmlns:a16="http://schemas.microsoft.com/office/drawing/2014/main" id="{C07FD52B-2BE7-4537-94FC-5C4664C54B65}"/>
                </a:ext>
              </a:extLst>
            </p:cNvPr>
            <p:cNvSpPr/>
            <p:nvPr/>
          </p:nvSpPr>
          <p:spPr>
            <a:xfrm>
              <a:off x="-3800150" y="6416313"/>
              <a:ext cx="139525" cy="135950"/>
            </a:xfrm>
            <a:custGeom>
              <a:avLst/>
              <a:gdLst/>
              <a:ahLst/>
              <a:cxnLst/>
              <a:rect l="l" t="t" r="r" b="b"/>
              <a:pathLst>
                <a:path w="5581" h="5438" extrusionOk="0">
                  <a:moveTo>
                    <a:pt x="4046" y="0"/>
                  </a:moveTo>
                  <a:cubicBezTo>
                    <a:pt x="3967" y="0"/>
                    <a:pt x="3893" y="120"/>
                    <a:pt x="3970" y="196"/>
                  </a:cubicBezTo>
                  <a:cubicBezTo>
                    <a:pt x="4608" y="713"/>
                    <a:pt x="4942" y="1655"/>
                    <a:pt x="5034" y="2476"/>
                  </a:cubicBezTo>
                  <a:cubicBezTo>
                    <a:pt x="5144" y="3195"/>
                    <a:pt x="4903" y="3990"/>
                    <a:pt x="4103" y="3990"/>
                  </a:cubicBezTo>
                  <a:cubicBezTo>
                    <a:pt x="4023" y="3990"/>
                    <a:pt x="3939" y="3982"/>
                    <a:pt x="3848" y="3965"/>
                  </a:cubicBezTo>
                  <a:cubicBezTo>
                    <a:pt x="3301" y="3844"/>
                    <a:pt x="2754" y="3357"/>
                    <a:pt x="2450" y="2871"/>
                  </a:cubicBezTo>
                  <a:cubicBezTo>
                    <a:pt x="2432" y="2844"/>
                    <a:pt x="2407" y="2833"/>
                    <a:pt x="2381" y="2833"/>
                  </a:cubicBezTo>
                  <a:cubicBezTo>
                    <a:pt x="2318" y="2833"/>
                    <a:pt x="2255" y="2898"/>
                    <a:pt x="2298" y="2962"/>
                  </a:cubicBezTo>
                  <a:cubicBezTo>
                    <a:pt x="2480" y="3418"/>
                    <a:pt x="2724" y="4209"/>
                    <a:pt x="2541" y="4664"/>
                  </a:cubicBezTo>
                  <a:cubicBezTo>
                    <a:pt x="2410" y="4984"/>
                    <a:pt x="2139" y="5129"/>
                    <a:pt x="1844" y="5129"/>
                  </a:cubicBezTo>
                  <a:cubicBezTo>
                    <a:pt x="1662" y="5129"/>
                    <a:pt x="1469" y="5073"/>
                    <a:pt x="1295" y="4968"/>
                  </a:cubicBezTo>
                  <a:cubicBezTo>
                    <a:pt x="717" y="4634"/>
                    <a:pt x="353" y="4057"/>
                    <a:pt x="140" y="3479"/>
                  </a:cubicBezTo>
                  <a:cubicBezTo>
                    <a:pt x="127" y="3441"/>
                    <a:pt x="98" y="3424"/>
                    <a:pt x="72" y="3424"/>
                  </a:cubicBezTo>
                  <a:cubicBezTo>
                    <a:pt x="34" y="3424"/>
                    <a:pt x="1" y="3456"/>
                    <a:pt x="18" y="3509"/>
                  </a:cubicBezTo>
                  <a:cubicBezTo>
                    <a:pt x="196" y="4144"/>
                    <a:pt x="1074" y="5437"/>
                    <a:pt x="1926" y="5437"/>
                  </a:cubicBezTo>
                  <a:cubicBezTo>
                    <a:pt x="2093" y="5437"/>
                    <a:pt x="2260" y="5387"/>
                    <a:pt x="2420" y="5272"/>
                  </a:cubicBezTo>
                  <a:cubicBezTo>
                    <a:pt x="2815" y="4999"/>
                    <a:pt x="2784" y="4391"/>
                    <a:pt x="2754" y="3965"/>
                  </a:cubicBezTo>
                  <a:cubicBezTo>
                    <a:pt x="2735" y="3812"/>
                    <a:pt x="2716" y="3646"/>
                    <a:pt x="2681" y="3483"/>
                  </a:cubicBezTo>
                  <a:lnTo>
                    <a:pt x="2681" y="3483"/>
                  </a:lnTo>
                  <a:cubicBezTo>
                    <a:pt x="3011" y="3898"/>
                    <a:pt x="3614" y="4182"/>
                    <a:pt x="4157" y="4182"/>
                  </a:cubicBezTo>
                  <a:cubicBezTo>
                    <a:pt x="4627" y="4182"/>
                    <a:pt x="5051" y="3970"/>
                    <a:pt x="5216" y="3449"/>
                  </a:cubicBezTo>
                  <a:cubicBezTo>
                    <a:pt x="5581" y="2415"/>
                    <a:pt x="4942" y="652"/>
                    <a:pt x="4091" y="14"/>
                  </a:cubicBezTo>
                  <a:cubicBezTo>
                    <a:pt x="4077" y="4"/>
                    <a:pt x="4062" y="0"/>
                    <a:pt x="4046"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0" name="Google Shape;3723;p80">
              <a:extLst>
                <a:ext uri="{FF2B5EF4-FFF2-40B4-BE49-F238E27FC236}">
                  <a16:creationId xmlns="" xmlns:a16="http://schemas.microsoft.com/office/drawing/2014/main" id="{B4E78D3D-3A0A-4E78-A4B6-EE810CF7F1CC}"/>
                </a:ext>
              </a:extLst>
            </p:cNvPr>
            <p:cNvSpPr/>
            <p:nvPr/>
          </p:nvSpPr>
          <p:spPr>
            <a:xfrm>
              <a:off x="-3469900" y="6508563"/>
              <a:ext cx="77525" cy="70725"/>
            </a:xfrm>
            <a:custGeom>
              <a:avLst/>
              <a:gdLst/>
              <a:ahLst/>
              <a:cxnLst/>
              <a:rect l="l" t="t" r="r" b="b"/>
              <a:pathLst>
                <a:path w="3101" h="2829" extrusionOk="0">
                  <a:moveTo>
                    <a:pt x="81" y="1"/>
                  </a:moveTo>
                  <a:cubicBezTo>
                    <a:pt x="38" y="1"/>
                    <a:pt x="0" y="34"/>
                    <a:pt x="0" y="93"/>
                  </a:cubicBezTo>
                  <a:cubicBezTo>
                    <a:pt x="243" y="944"/>
                    <a:pt x="638" y="2798"/>
                    <a:pt x="1793" y="2829"/>
                  </a:cubicBezTo>
                  <a:cubicBezTo>
                    <a:pt x="2766" y="2829"/>
                    <a:pt x="3100" y="1309"/>
                    <a:pt x="3100" y="579"/>
                  </a:cubicBezTo>
                  <a:cubicBezTo>
                    <a:pt x="3100" y="519"/>
                    <a:pt x="3062" y="488"/>
                    <a:pt x="3017" y="488"/>
                  </a:cubicBezTo>
                  <a:cubicBezTo>
                    <a:pt x="2971" y="488"/>
                    <a:pt x="2918" y="519"/>
                    <a:pt x="2888" y="579"/>
                  </a:cubicBezTo>
                  <a:cubicBezTo>
                    <a:pt x="2664" y="1137"/>
                    <a:pt x="2672" y="2592"/>
                    <a:pt x="1852" y="2592"/>
                  </a:cubicBezTo>
                  <a:cubicBezTo>
                    <a:pt x="1778" y="2592"/>
                    <a:pt x="1698" y="2580"/>
                    <a:pt x="1611" y="2555"/>
                  </a:cubicBezTo>
                  <a:cubicBezTo>
                    <a:pt x="638" y="2312"/>
                    <a:pt x="547" y="762"/>
                    <a:pt x="152" y="32"/>
                  </a:cubicBezTo>
                  <a:cubicBezTo>
                    <a:pt x="131" y="11"/>
                    <a:pt x="105" y="1"/>
                    <a:pt x="81"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1" name="Google Shape;3724;p80">
              <a:extLst>
                <a:ext uri="{FF2B5EF4-FFF2-40B4-BE49-F238E27FC236}">
                  <a16:creationId xmlns="" xmlns:a16="http://schemas.microsoft.com/office/drawing/2014/main" id="{E805434F-8D00-48FE-BEDF-F470D1E998F7}"/>
                </a:ext>
              </a:extLst>
            </p:cNvPr>
            <p:cNvSpPr/>
            <p:nvPr/>
          </p:nvSpPr>
          <p:spPr>
            <a:xfrm>
              <a:off x="-3955350" y="6605513"/>
              <a:ext cx="63725" cy="78075"/>
            </a:xfrm>
            <a:custGeom>
              <a:avLst/>
              <a:gdLst/>
              <a:ahLst/>
              <a:cxnLst/>
              <a:rect l="l" t="t" r="r" b="b"/>
              <a:pathLst>
                <a:path w="2549" h="3123" extrusionOk="0">
                  <a:moveTo>
                    <a:pt x="1937" y="0"/>
                  </a:moveTo>
                  <a:cubicBezTo>
                    <a:pt x="1871" y="0"/>
                    <a:pt x="1814" y="48"/>
                    <a:pt x="1849" y="136"/>
                  </a:cubicBezTo>
                  <a:cubicBezTo>
                    <a:pt x="2032" y="744"/>
                    <a:pt x="2153" y="1413"/>
                    <a:pt x="2093" y="2051"/>
                  </a:cubicBezTo>
                  <a:cubicBezTo>
                    <a:pt x="2032" y="2446"/>
                    <a:pt x="1880" y="2902"/>
                    <a:pt x="1424" y="2932"/>
                  </a:cubicBezTo>
                  <a:cubicBezTo>
                    <a:pt x="1411" y="2933"/>
                    <a:pt x="1399" y="2933"/>
                    <a:pt x="1386" y="2933"/>
                  </a:cubicBezTo>
                  <a:cubicBezTo>
                    <a:pt x="858" y="2933"/>
                    <a:pt x="473" y="2317"/>
                    <a:pt x="117" y="1990"/>
                  </a:cubicBezTo>
                  <a:cubicBezTo>
                    <a:pt x="106" y="1985"/>
                    <a:pt x="94" y="1982"/>
                    <a:pt x="84" y="1982"/>
                  </a:cubicBezTo>
                  <a:cubicBezTo>
                    <a:pt x="37" y="1982"/>
                    <a:pt x="1" y="2032"/>
                    <a:pt x="26" y="2081"/>
                  </a:cubicBezTo>
                  <a:cubicBezTo>
                    <a:pt x="283" y="2511"/>
                    <a:pt x="906" y="3123"/>
                    <a:pt x="1463" y="3123"/>
                  </a:cubicBezTo>
                  <a:cubicBezTo>
                    <a:pt x="1694" y="3123"/>
                    <a:pt x="1914" y="3017"/>
                    <a:pt x="2093" y="2750"/>
                  </a:cubicBezTo>
                  <a:cubicBezTo>
                    <a:pt x="2548" y="2021"/>
                    <a:pt x="2305" y="805"/>
                    <a:pt x="2062" y="75"/>
                  </a:cubicBezTo>
                  <a:cubicBezTo>
                    <a:pt x="2037" y="25"/>
                    <a:pt x="1985" y="0"/>
                    <a:pt x="1937"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2" name="Google Shape;3725;p80">
              <a:extLst>
                <a:ext uri="{FF2B5EF4-FFF2-40B4-BE49-F238E27FC236}">
                  <a16:creationId xmlns="" xmlns:a16="http://schemas.microsoft.com/office/drawing/2014/main" id="{B28A35B5-985B-4AE0-9412-62E96FEDA156}"/>
                </a:ext>
              </a:extLst>
            </p:cNvPr>
            <p:cNvSpPr/>
            <p:nvPr/>
          </p:nvSpPr>
          <p:spPr>
            <a:xfrm>
              <a:off x="-3805025" y="7536738"/>
              <a:ext cx="425575" cy="305025"/>
            </a:xfrm>
            <a:custGeom>
              <a:avLst/>
              <a:gdLst/>
              <a:ahLst/>
              <a:cxnLst/>
              <a:rect l="l" t="t" r="r" b="b"/>
              <a:pathLst>
                <a:path w="17023" h="12201" extrusionOk="0">
                  <a:moveTo>
                    <a:pt x="16293" y="0"/>
                  </a:moveTo>
                  <a:cubicBezTo>
                    <a:pt x="11095" y="2037"/>
                    <a:pt x="5654" y="3222"/>
                    <a:pt x="61" y="3465"/>
                  </a:cubicBezTo>
                  <a:cubicBezTo>
                    <a:pt x="1" y="6748"/>
                    <a:pt x="1" y="10730"/>
                    <a:pt x="274" y="12158"/>
                  </a:cubicBezTo>
                  <a:cubicBezTo>
                    <a:pt x="274" y="12158"/>
                    <a:pt x="1577" y="12200"/>
                    <a:pt x="3062" y="12200"/>
                  </a:cubicBezTo>
                  <a:cubicBezTo>
                    <a:pt x="4672" y="12200"/>
                    <a:pt x="6497" y="12151"/>
                    <a:pt x="7113" y="11946"/>
                  </a:cubicBezTo>
                  <a:cubicBezTo>
                    <a:pt x="7113" y="11946"/>
                    <a:pt x="7356" y="5988"/>
                    <a:pt x="7204" y="5258"/>
                  </a:cubicBezTo>
                  <a:lnTo>
                    <a:pt x="7204" y="5258"/>
                  </a:lnTo>
                  <a:cubicBezTo>
                    <a:pt x="7204" y="5258"/>
                    <a:pt x="7593" y="5297"/>
                    <a:pt x="8125" y="5297"/>
                  </a:cubicBezTo>
                  <a:cubicBezTo>
                    <a:pt x="8745" y="5297"/>
                    <a:pt x="9561" y="5244"/>
                    <a:pt x="10183" y="5015"/>
                  </a:cubicBezTo>
                  <a:lnTo>
                    <a:pt x="10183" y="5015"/>
                  </a:lnTo>
                  <a:cubicBezTo>
                    <a:pt x="10183" y="5015"/>
                    <a:pt x="10092" y="10821"/>
                    <a:pt x="10396" y="11702"/>
                  </a:cubicBezTo>
                  <a:cubicBezTo>
                    <a:pt x="10396" y="11702"/>
                    <a:pt x="15229" y="11581"/>
                    <a:pt x="17022" y="11186"/>
                  </a:cubicBezTo>
                  <a:cubicBezTo>
                    <a:pt x="17022" y="11186"/>
                    <a:pt x="16779" y="3678"/>
                    <a:pt x="16293" y="0"/>
                  </a:cubicBezTo>
                  <a:close/>
                </a:path>
              </a:pathLst>
            </a:custGeom>
            <a:solidFill>
              <a:srgbClr val="73D8E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3" name="Google Shape;3726;p80">
              <a:extLst>
                <a:ext uri="{FF2B5EF4-FFF2-40B4-BE49-F238E27FC236}">
                  <a16:creationId xmlns="" xmlns:a16="http://schemas.microsoft.com/office/drawing/2014/main" id="{84D01E2F-27E7-4D1C-BEA5-2FD924EFBA66}"/>
                </a:ext>
              </a:extLst>
            </p:cNvPr>
            <p:cNvSpPr/>
            <p:nvPr/>
          </p:nvSpPr>
          <p:spPr>
            <a:xfrm>
              <a:off x="-3803500" y="7480538"/>
              <a:ext cx="405800" cy="142850"/>
            </a:xfrm>
            <a:custGeom>
              <a:avLst/>
              <a:gdLst/>
              <a:ahLst/>
              <a:cxnLst/>
              <a:rect l="l" t="t" r="r" b="b"/>
              <a:pathLst>
                <a:path w="16232" h="5714" extrusionOk="0">
                  <a:moveTo>
                    <a:pt x="13067" y="0"/>
                  </a:moveTo>
                  <a:cubicBezTo>
                    <a:pt x="8557" y="0"/>
                    <a:pt x="122" y="911"/>
                    <a:pt x="122" y="911"/>
                  </a:cubicBezTo>
                  <a:cubicBezTo>
                    <a:pt x="122" y="911"/>
                    <a:pt x="31" y="3069"/>
                    <a:pt x="0" y="5713"/>
                  </a:cubicBezTo>
                  <a:cubicBezTo>
                    <a:pt x="5593" y="5470"/>
                    <a:pt x="11034" y="4285"/>
                    <a:pt x="16232" y="2248"/>
                  </a:cubicBezTo>
                  <a:cubicBezTo>
                    <a:pt x="16110" y="1306"/>
                    <a:pt x="15958" y="607"/>
                    <a:pt x="15806" y="364"/>
                  </a:cubicBezTo>
                  <a:cubicBezTo>
                    <a:pt x="15617" y="99"/>
                    <a:pt x="14556" y="0"/>
                    <a:pt x="13067" y="0"/>
                  </a:cubicBezTo>
                  <a:close/>
                </a:path>
              </a:pathLst>
            </a:custGeom>
            <a:solidFill>
              <a:srgbClr val="33D7F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4" name="Google Shape;3727;p80">
              <a:extLst>
                <a:ext uri="{FF2B5EF4-FFF2-40B4-BE49-F238E27FC236}">
                  <a16:creationId xmlns="" xmlns:a16="http://schemas.microsoft.com/office/drawing/2014/main" id="{B0C2214A-58E6-48B0-B466-38728E37A6E7}"/>
                </a:ext>
              </a:extLst>
            </p:cNvPr>
            <p:cNvSpPr/>
            <p:nvPr/>
          </p:nvSpPr>
          <p:spPr>
            <a:xfrm>
              <a:off x="-3442550" y="7518488"/>
              <a:ext cx="47900" cy="76025"/>
            </a:xfrm>
            <a:custGeom>
              <a:avLst/>
              <a:gdLst/>
              <a:ahLst/>
              <a:cxnLst/>
              <a:rect l="l" t="t" r="r" b="b"/>
              <a:pathLst>
                <a:path w="1916" h="3041" extrusionOk="0">
                  <a:moveTo>
                    <a:pt x="0" y="1"/>
                  </a:moveTo>
                  <a:lnTo>
                    <a:pt x="0" y="1"/>
                  </a:lnTo>
                  <a:cubicBezTo>
                    <a:pt x="426" y="1004"/>
                    <a:pt x="1095" y="2250"/>
                    <a:pt x="1915" y="3040"/>
                  </a:cubicBezTo>
                  <a:lnTo>
                    <a:pt x="0" y="1"/>
                  </a:ln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5" name="Google Shape;3728;p80">
              <a:extLst>
                <a:ext uri="{FF2B5EF4-FFF2-40B4-BE49-F238E27FC236}">
                  <a16:creationId xmlns="" xmlns:a16="http://schemas.microsoft.com/office/drawing/2014/main" id="{032C9599-A9A7-4FC1-A067-A0C4E28C82B4}"/>
                </a:ext>
              </a:extLst>
            </p:cNvPr>
            <p:cNvSpPr/>
            <p:nvPr/>
          </p:nvSpPr>
          <p:spPr>
            <a:xfrm>
              <a:off x="-3444575" y="7516938"/>
              <a:ext cx="54600" cy="80550"/>
            </a:xfrm>
            <a:custGeom>
              <a:avLst/>
              <a:gdLst/>
              <a:ahLst/>
              <a:cxnLst/>
              <a:rect l="l" t="t" r="r" b="b"/>
              <a:pathLst>
                <a:path w="2184" h="3222" extrusionOk="0">
                  <a:moveTo>
                    <a:pt x="86" y="1"/>
                  </a:moveTo>
                  <a:cubicBezTo>
                    <a:pt x="45" y="1"/>
                    <a:pt x="1" y="34"/>
                    <a:pt x="21" y="93"/>
                  </a:cubicBezTo>
                  <a:cubicBezTo>
                    <a:pt x="112" y="640"/>
                    <a:pt x="446" y="1157"/>
                    <a:pt x="720" y="1643"/>
                  </a:cubicBezTo>
                  <a:cubicBezTo>
                    <a:pt x="1054" y="2190"/>
                    <a:pt x="1419" y="2768"/>
                    <a:pt x="1905" y="3193"/>
                  </a:cubicBezTo>
                  <a:cubicBezTo>
                    <a:pt x="1931" y="3213"/>
                    <a:pt x="1960" y="3221"/>
                    <a:pt x="1987" y="3221"/>
                  </a:cubicBezTo>
                  <a:cubicBezTo>
                    <a:pt x="2091" y="3221"/>
                    <a:pt x="2183" y="3107"/>
                    <a:pt x="2087" y="3011"/>
                  </a:cubicBezTo>
                  <a:cubicBezTo>
                    <a:pt x="1662" y="2525"/>
                    <a:pt x="1297" y="2038"/>
                    <a:pt x="963" y="1491"/>
                  </a:cubicBezTo>
                  <a:cubicBezTo>
                    <a:pt x="659" y="1035"/>
                    <a:pt x="476" y="488"/>
                    <a:pt x="142" y="32"/>
                  </a:cubicBezTo>
                  <a:cubicBezTo>
                    <a:pt x="131" y="11"/>
                    <a:pt x="109" y="1"/>
                    <a:pt x="86"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6" name="Google Shape;3729;p80">
              <a:extLst>
                <a:ext uri="{FF2B5EF4-FFF2-40B4-BE49-F238E27FC236}">
                  <a16:creationId xmlns="" xmlns:a16="http://schemas.microsoft.com/office/drawing/2014/main" id="{2A9B4A76-431A-4A8D-BC2F-CB6E700E6CCF}"/>
                </a:ext>
              </a:extLst>
            </p:cNvPr>
            <p:cNvSpPr/>
            <p:nvPr/>
          </p:nvSpPr>
          <p:spPr>
            <a:xfrm>
              <a:off x="-3798175" y="7530638"/>
              <a:ext cx="34200" cy="57775"/>
            </a:xfrm>
            <a:custGeom>
              <a:avLst/>
              <a:gdLst/>
              <a:ahLst/>
              <a:cxnLst/>
              <a:rect l="l" t="t" r="r" b="b"/>
              <a:pathLst>
                <a:path w="1368" h="2311" extrusionOk="0">
                  <a:moveTo>
                    <a:pt x="1368" y="1"/>
                  </a:moveTo>
                  <a:lnTo>
                    <a:pt x="0" y="2311"/>
                  </a:lnTo>
                  <a:cubicBezTo>
                    <a:pt x="821" y="1794"/>
                    <a:pt x="1034" y="852"/>
                    <a:pt x="1368"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7" name="Google Shape;3730;p80">
              <a:extLst>
                <a:ext uri="{FF2B5EF4-FFF2-40B4-BE49-F238E27FC236}">
                  <a16:creationId xmlns="" xmlns:a16="http://schemas.microsoft.com/office/drawing/2014/main" id="{CF14F2B7-B7B9-45F4-91AC-092229839EA1}"/>
                </a:ext>
              </a:extLst>
            </p:cNvPr>
            <p:cNvSpPr/>
            <p:nvPr/>
          </p:nvSpPr>
          <p:spPr>
            <a:xfrm>
              <a:off x="-3801625" y="7528138"/>
              <a:ext cx="40700" cy="62925"/>
            </a:xfrm>
            <a:custGeom>
              <a:avLst/>
              <a:gdLst/>
              <a:ahLst/>
              <a:cxnLst/>
              <a:rect l="l" t="t" r="r" b="b"/>
              <a:pathLst>
                <a:path w="1628" h="2517" extrusionOk="0">
                  <a:moveTo>
                    <a:pt x="1526" y="0"/>
                  </a:moveTo>
                  <a:cubicBezTo>
                    <a:pt x="1491" y="0"/>
                    <a:pt x="1458" y="15"/>
                    <a:pt x="1445" y="40"/>
                  </a:cubicBezTo>
                  <a:cubicBezTo>
                    <a:pt x="1172" y="374"/>
                    <a:pt x="1050" y="861"/>
                    <a:pt x="898" y="1226"/>
                  </a:cubicBezTo>
                  <a:cubicBezTo>
                    <a:pt x="685" y="1681"/>
                    <a:pt x="412" y="2016"/>
                    <a:pt x="77" y="2320"/>
                  </a:cubicBezTo>
                  <a:cubicBezTo>
                    <a:pt x="1" y="2396"/>
                    <a:pt x="74" y="2516"/>
                    <a:pt x="154" y="2516"/>
                  </a:cubicBezTo>
                  <a:cubicBezTo>
                    <a:pt x="169" y="2516"/>
                    <a:pt x="184" y="2512"/>
                    <a:pt x="199" y="2502"/>
                  </a:cubicBezTo>
                  <a:cubicBezTo>
                    <a:pt x="1020" y="2137"/>
                    <a:pt x="1506" y="922"/>
                    <a:pt x="1628" y="101"/>
                  </a:cubicBezTo>
                  <a:cubicBezTo>
                    <a:pt x="1628" y="30"/>
                    <a:pt x="1575" y="0"/>
                    <a:pt x="1526"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8" name="Google Shape;3731;p80">
              <a:extLst>
                <a:ext uri="{FF2B5EF4-FFF2-40B4-BE49-F238E27FC236}">
                  <a16:creationId xmlns="" xmlns:a16="http://schemas.microsoft.com/office/drawing/2014/main" id="{187FC9FE-785B-47D9-B3DC-030CF426EB39}"/>
                </a:ext>
              </a:extLst>
            </p:cNvPr>
            <p:cNvSpPr/>
            <p:nvPr/>
          </p:nvSpPr>
          <p:spPr>
            <a:xfrm>
              <a:off x="-3684950" y="7661338"/>
              <a:ext cx="177825" cy="7075"/>
            </a:xfrm>
            <a:custGeom>
              <a:avLst/>
              <a:gdLst/>
              <a:ahLst/>
              <a:cxnLst/>
              <a:rect l="l" t="t" r="r" b="b"/>
              <a:pathLst>
                <a:path w="7113" h="283" extrusionOk="0">
                  <a:moveTo>
                    <a:pt x="0" y="1"/>
                  </a:moveTo>
                  <a:lnTo>
                    <a:pt x="1850" y="72"/>
                  </a:lnTo>
                  <a:lnTo>
                    <a:pt x="1850" y="72"/>
                  </a:lnTo>
                  <a:cubicBezTo>
                    <a:pt x="1222" y="37"/>
                    <a:pt x="603" y="9"/>
                    <a:pt x="0" y="1"/>
                  </a:cubicBezTo>
                  <a:close/>
                  <a:moveTo>
                    <a:pt x="1850" y="72"/>
                  </a:moveTo>
                  <a:lnTo>
                    <a:pt x="1850" y="72"/>
                  </a:lnTo>
                  <a:cubicBezTo>
                    <a:pt x="3353" y="156"/>
                    <a:pt x="4914" y="282"/>
                    <a:pt x="6459" y="282"/>
                  </a:cubicBezTo>
                  <a:cubicBezTo>
                    <a:pt x="6678" y="282"/>
                    <a:pt x="6895" y="280"/>
                    <a:pt x="7113" y="274"/>
                  </a:cubicBezTo>
                  <a:lnTo>
                    <a:pt x="1850" y="72"/>
                  </a:ln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9" name="Google Shape;3732;p80">
              <a:extLst>
                <a:ext uri="{FF2B5EF4-FFF2-40B4-BE49-F238E27FC236}">
                  <a16:creationId xmlns="" xmlns:a16="http://schemas.microsoft.com/office/drawing/2014/main" id="{980D83E0-964B-4EFE-BCD1-9D90C2B1DD15}"/>
                </a:ext>
              </a:extLst>
            </p:cNvPr>
            <p:cNvSpPr/>
            <p:nvPr/>
          </p:nvSpPr>
          <p:spPr>
            <a:xfrm>
              <a:off x="-3690275" y="7657538"/>
              <a:ext cx="189225" cy="17250"/>
            </a:xfrm>
            <a:custGeom>
              <a:avLst/>
              <a:gdLst/>
              <a:ahLst/>
              <a:cxnLst/>
              <a:rect l="l" t="t" r="r" b="b"/>
              <a:pathLst>
                <a:path w="7569" h="690" extrusionOk="0">
                  <a:moveTo>
                    <a:pt x="213" y="1"/>
                  </a:moveTo>
                  <a:cubicBezTo>
                    <a:pt x="0" y="1"/>
                    <a:pt x="0" y="305"/>
                    <a:pt x="213" y="305"/>
                  </a:cubicBezTo>
                  <a:cubicBezTo>
                    <a:pt x="1993" y="374"/>
                    <a:pt x="3844" y="690"/>
                    <a:pt x="5671" y="690"/>
                  </a:cubicBezTo>
                  <a:cubicBezTo>
                    <a:pt x="6246" y="690"/>
                    <a:pt x="6819" y="659"/>
                    <a:pt x="7386" y="578"/>
                  </a:cubicBezTo>
                  <a:cubicBezTo>
                    <a:pt x="7569" y="548"/>
                    <a:pt x="7508" y="274"/>
                    <a:pt x="7326" y="244"/>
                  </a:cubicBezTo>
                  <a:cubicBezTo>
                    <a:pt x="4985" y="31"/>
                    <a:pt x="2554" y="1"/>
                    <a:pt x="213"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0" name="Google Shape;3733;p80">
              <a:extLst>
                <a:ext uri="{FF2B5EF4-FFF2-40B4-BE49-F238E27FC236}">
                  <a16:creationId xmlns="" xmlns:a16="http://schemas.microsoft.com/office/drawing/2014/main" id="{F28E4C9B-D1E3-4A69-972D-F1F79D7BF9A0}"/>
                </a:ext>
              </a:extLst>
            </p:cNvPr>
            <p:cNvSpPr/>
            <p:nvPr/>
          </p:nvSpPr>
          <p:spPr>
            <a:xfrm>
              <a:off x="-3613525" y="7503288"/>
              <a:ext cx="3825" cy="162650"/>
            </a:xfrm>
            <a:custGeom>
              <a:avLst/>
              <a:gdLst/>
              <a:ahLst/>
              <a:cxnLst/>
              <a:rect l="l" t="t" r="r" b="b"/>
              <a:pathLst>
                <a:path w="153" h="6506" extrusionOk="0">
                  <a:moveTo>
                    <a:pt x="31" y="1"/>
                  </a:moveTo>
                  <a:cubicBezTo>
                    <a:pt x="0" y="2189"/>
                    <a:pt x="31" y="4347"/>
                    <a:pt x="152" y="6505"/>
                  </a:cubicBezTo>
                  <a:lnTo>
                    <a:pt x="31" y="1"/>
                  </a:ln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1" name="Google Shape;3734;p80">
              <a:extLst>
                <a:ext uri="{FF2B5EF4-FFF2-40B4-BE49-F238E27FC236}">
                  <a16:creationId xmlns="" xmlns:a16="http://schemas.microsoft.com/office/drawing/2014/main" id="{BE79C303-50BB-4D2E-AE65-0690E10C2C79}"/>
                </a:ext>
              </a:extLst>
            </p:cNvPr>
            <p:cNvSpPr/>
            <p:nvPr/>
          </p:nvSpPr>
          <p:spPr>
            <a:xfrm>
              <a:off x="-3620375" y="7499313"/>
              <a:ext cx="13700" cy="169200"/>
            </a:xfrm>
            <a:custGeom>
              <a:avLst/>
              <a:gdLst/>
              <a:ahLst/>
              <a:cxnLst/>
              <a:rect l="l" t="t" r="r" b="b"/>
              <a:pathLst>
                <a:path w="548" h="6768" extrusionOk="0">
                  <a:moveTo>
                    <a:pt x="305" y="0"/>
                  </a:moveTo>
                  <a:cubicBezTo>
                    <a:pt x="229" y="0"/>
                    <a:pt x="153" y="53"/>
                    <a:pt x="153" y="160"/>
                  </a:cubicBezTo>
                  <a:cubicBezTo>
                    <a:pt x="1" y="2287"/>
                    <a:pt x="62" y="4537"/>
                    <a:pt x="305" y="6664"/>
                  </a:cubicBezTo>
                  <a:cubicBezTo>
                    <a:pt x="321" y="6728"/>
                    <a:pt x="379" y="6767"/>
                    <a:pt x="435" y="6767"/>
                  </a:cubicBezTo>
                  <a:cubicBezTo>
                    <a:pt x="485" y="6767"/>
                    <a:pt x="533" y="6736"/>
                    <a:pt x="548" y="6664"/>
                  </a:cubicBezTo>
                  <a:cubicBezTo>
                    <a:pt x="548" y="4506"/>
                    <a:pt x="548" y="2318"/>
                    <a:pt x="457" y="160"/>
                  </a:cubicBezTo>
                  <a:cubicBezTo>
                    <a:pt x="457" y="53"/>
                    <a:pt x="381" y="0"/>
                    <a:pt x="305"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2" name="Google Shape;3735;p80">
              <a:extLst>
                <a:ext uri="{FF2B5EF4-FFF2-40B4-BE49-F238E27FC236}">
                  <a16:creationId xmlns="" xmlns:a16="http://schemas.microsoft.com/office/drawing/2014/main" id="{770D2141-2D82-4DAA-9D00-09A0459F4725}"/>
                </a:ext>
              </a:extLst>
            </p:cNvPr>
            <p:cNvSpPr/>
            <p:nvPr/>
          </p:nvSpPr>
          <p:spPr>
            <a:xfrm>
              <a:off x="-3603425" y="7509663"/>
              <a:ext cx="62100" cy="159375"/>
            </a:xfrm>
            <a:custGeom>
              <a:avLst/>
              <a:gdLst/>
              <a:ahLst/>
              <a:cxnLst/>
              <a:rect l="l" t="t" r="r" b="b"/>
              <a:pathLst>
                <a:path w="2484" h="6375" extrusionOk="0">
                  <a:moveTo>
                    <a:pt x="1248" y="0"/>
                  </a:moveTo>
                  <a:cubicBezTo>
                    <a:pt x="1164" y="0"/>
                    <a:pt x="1086" y="54"/>
                    <a:pt x="1086" y="171"/>
                  </a:cubicBezTo>
                  <a:cubicBezTo>
                    <a:pt x="1086" y="1691"/>
                    <a:pt x="2150" y="5490"/>
                    <a:pt x="143" y="6129"/>
                  </a:cubicBezTo>
                  <a:cubicBezTo>
                    <a:pt x="0" y="6157"/>
                    <a:pt x="46" y="6374"/>
                    <a:pt x="178" y="6374"/>
                  </a:cubicBezTo>
                  <a:cubicBezTo>
                    <a:pt x="187" y="6374"/>
                    <a:pt x="195" y="6374"/>
                    <a:pt x="204" y="6372"/>
                  </a:cubicBezTo>
                  <a:cubicBezTo>
                    <a:pt x="2484" y="5855"/>
                    <a:pt x="1602" y="1752"/>
                    <a:pt x="1450" y="171"/>
                  </a:cubicBezTo>
                  <a:cubicBezTo>
                    <a:pt x="1435" y="61"/>
                    <a:pt x="1338" y="0"/>
                    <a:pt x="1248"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3" name="Google Shape;3736;p80">
              <a:extLst>
                <a:ext uri="{FF2B5EF4-FFF2-40B4-BE49-F238E27FC236}">
                  <a16:creationId xmlns="" xmlns:a16="http://schemas.microsoft.com/office/drawing/2014/main" id="{37FF5946-AEC0-40A7-9538-FEB1FC244A2B}"/>
                </a:ext>
              </a:extLst>
            </p:cNvPr>
            <p:cNvSpPr/>
            <p:nvPr/>
          </p:nvSpPr>
          <p:spPr>
            <a:xfrm>
              <a:off x="-3824025" y="7761688"/>
              <a:ext cx="215075" cy="92150"/>
            </a:xfrm>
            <a:custGeom>
              <a:avLst/>
              <a:gdLst/>
              <a:ahLst/>
              <a:cxnLst/>
              <a:rect l="l" t="t" r="r" b="b"/>
              <a:pathLst>
                <a:path w="8603" h="3686" extrusionOk="0">
                  <a:moveTo>
                    <a:pt x="8107" y="0"/>
                  </a:moveTo>
                  <a:cubicBezTo>
                    <a:pt x="7970" y="0"/>
                    <a:pt x="7748" y="88"/>
                    <a:pt x="7235" y="273"/>
                  </a:cubicBezTo>
                  <a:cubicBezTo>
                    <a:pt x="7032" y="367"/>
                    <a:pt x="5846" y="436"/>
                    <a:pt x="4582" y="436"/>
                  </a:cubicBezTo>
                  <a:cubicBezTo>
                    <a:pt x="3389" y="436"/>
                    <a:pt x="2126" y="374"/>
                    <a:pt x="1551" y="212"/>
                  </a:cubicBezTo>
                  <a:cubicBezTo>
                    <a:pt x="1551" y="212"/>
                    <a:pt x="1185" y="125"/>
                    <a:pt x="866" y="125"/>
                  </a:cubicBezTo>
                  <a:cubicBezTo>
                    <a:pt x="617" y="125"/>
                    <a:pt x="396" y="178"/>
                    <a:pt x="396" y="364"/>
                  </a:cubicBezTo>
                  <a:cubicBezTo>
                    <a:pt x="396" y="789"/>
                    <a:pt x="1" y="2856"/>
                    <a:pt x="882" y="3373"/>
                  </a:cubicBezTo>
                  <a:cubicBezTo>
                    <a:pt x="1255" y="3599"/>
                    <a:pt x="2515" y="3686"/>
                    <a:pt x="3890" y="3686"/>
                  </a:cubicBezTo>
                  <a:cubicBezTo>
                    <a:pt x="5652" y="3686"/>
                    <a:pt x="7604" y="3544"/>
                    <a:pt x="8116" y="3373"/>
                  </a:cubicBezTo>
                  <a:cubicBezTo>
                    <a:pt x="8603" y="3191"/>
                    <a:pt x="8572" y="2248"/>
                    <a:pt x="8572" y="1853"/>
                  </a:cubicBezTo>
                  <a:cubicBezTo>
                    <a:pt x="8572" y="1458"/>
                    <a:pt x="8420" y="151"/>
                    <a:pt x="8268" y="60"/>
                  </a:cubicBezTo>
                  <a:cubicBezTo>
                    <a:pt x="8219" y="20"/>
                    <a:pt x="8173" y="0"/>
                    <a:pt x="8107" y="0"/>
                  </a:cubicBezTo>
                  <a:close/>
                </a:path>
              </a:pathLst>
            </a:custGeom>
            <a:solidFill>
              <a:srgbClr val="33D7F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4" name="Google Shape;3737;p80">
              <a:extLst>
                <a:ext uri="{FF2B5EF4-FFF2-40B4-BE49-F238E27FC236}">
                  <a16:creationId xmlns="" xmlns:a16="http://schemas.microsoft.com/office/drawing/2014/main" id="{EEF3D4C5-455B-46BF-8E2B-B8433065221C}"/>
                </a:ext>
              </a:extLst>
            </p:cNvPr>
            <p:cNvSpPr/>
            <p:nvPr/>
          </p:nvSpPr>
          <p:spPr>
            <a:xfrm>
              <a:off x="-3563375" y="7761688"/>
              <a:ext cx="199125" cy="92150"/>
            </a:xfrm>
            <a:custGeom>
              <a:avLst/>
              <a:gdLst/>
              <a:ahLst/>
              <a:cxnLst/>
              <a:rect l="l" t="t" r="r" b="b"/>
              <a:pathLst>
                <a:path w="7965" h="3686" extrusionOk="0">
                  <a:moveTo>
                    <a:pt x="495" y="0"/>
                  </a:moveTo>
                  <a:cubicBezTo>
                    <a:pt x="430" y="0"/>
                    <a:pt x="384" y="20"/>
                    <a:pt x="335" y="60"/>
                  </a:cubicBezTo>
                  <a:cubicBezTo>
                    <a:pt x="183" y="151"/>
                    <a:pt x="0" y="1458"/>
                    <a:pt x="0" y="1853"/>
                  </a:cubicBezTo>
                  <a:cubicBezTo>
                    <a:pt x="0" y="2248"/>
                    <a:pt x="0" y="3191"/>
                    <a:pt x="487" y="3373"/>
                  </a:cubicBezTo>
                  <a:cubicBezTo>
                    <a:pt x="999" y="3544"/>
                    <a:pt x="2749" y="3686"/>
                    <a:pt x="4335" y="3686"/>
                  </a:cubicBezTo>
                  <a:cubicBezTo>
                    <a:pt x="5572" y="3686"/>
                    <a:pt x="6710" y="3599"/>
                    <a:pt x="7083" y="3373"/>
                  </a:cubicBezTo>
                  <a:cubicBezTo>
                    <a:pt x="7964" y="2856"/>
                    <a:pt x="7569" y="789"/>
                    <a:pt x="7569" y="364"/>
                  </a:cubicBezTo>
                  <a:cubicBezTo>
                    <a:pt x="7569" y="178"/>
                    <a:pt x="7348" y="125"/>
                    <a:pt x="7099" y="125"/>
                  </a:cubicBezTo>
                  <a:cubicBezTo>
                    <a:pt x="6779" y="125"/>
                    <a:pt x="6414" y="212"/>
                    <a:pt x="6414" y="212"/>
                  </a:cubicBezTo>
                  <a:cubicBezTo>
                    <a:pt x="5838" y="374"/>
                    <a:pt x="4719" y="436"/>
                    <a:pt x="3673" y="436"/>
                  </a:cubicBezTo>
                  <a:cubicBezTo>
                    <a:pt x="2565" y="436"/>
                    <a:pt x="1541" y="367"/>
                    <a:pt x="1338" y="273"/>
                  </a:cubicBezTo>
                  <a:cubicBezTo>
                    <a:pt x="845" y="88"/>
                    <a:pt x="630" y="0"/>
                    <a:pt x="495" y="0"/>
                  </a:cubicBezTo>
                  <a:close/>
                </a:path>
              </a:pathLst>
            </a:custGeom>
            <a:solidFill>
              <a:srgbClr val="33D7F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5" name="Google Shape;3738;p80">
              <a:extLst>
                <a:ext uri="{FF2B5EF4-FFF2-40B4-BE49-F238E27FC236}">
                  <a16:creationId xmlns="" xmlns:a16="http://schemas.microsoft.com/office/drawing/2014/main" id="{78B59454-8250-4E50-9D14-AE50C0D4D17B}"/>
                </a:ext>
              </a:extLst>
            </p:cNvPr>
            <p:cNvSpPr/>
            <p:nvPr/>
          </p:nvSpPr>
          <p:spPr>
            <a:xfrm>
              <a:off x="-3911400" y="7182613"/>
              <a:ext cx="500025" cy="147125"/>
            </a:xfrm>
            <a:custGeom>
              <a:avLst/>
              <a:gdLst/>
              <a:ahLst/>
              <a:cxnLst/>
              <a:rect l="l" t="t" r="r" b="b"/>
              <a:pathLst>
                <a:path w="20001" h="5885" extrusionOk="0">
                  <a:moveTo>
                    <a:pt x="456" y="1"/>
                  </a:moveTo>
                  <a:cubicBezTo>
                    <a:pt x="274" y="335"/>
                    <a:pt x="122" y="639"/>
                    <a:pt x="0" y="973"/>
                  </a:cubicBezTo>
                  <a:cubicBezTo>
                    <a:pt x="0" y="973"/>
                    <a:pt x="2067" y="3040"/>
                    <a:pt x="4468" y="3314"/>
                  </a:cubicBezTo>
                  <a:cubicBezTo>
                    <a:pt x="4468" y="3314"/>
                    <a:pt x="4408" y="4226"/>
                    <a:pt x="4347" y="5533"/>
                  </a:cubicBezTo>
                  <a:cubicBezTo>
                    <a:pt x="5747" y="5722"/>
                    <a:pt x="7519" y="5885"/>
                    <a:pt x="9521" y="5885"/>
                  </a:cubicBezTo>
                  <a:cubicBezTo>
                    <a:pt x="12344" y="5885"/>
                    <a:pt x="15624" y="5561"/>
                    <a:pt x="18967" y="4530"/>
                  </a:cubicBezTo>
                  <a:cubicBezTo>
                    <a:pt x="18663" y="3223"/>
                    <a:pt x="18450" y="2280"/>
                    <a:pt x="18450" y="2280"/>
                  </a:cubicBezTo>
                  <a:cubicBezTo>
                    <a:pt x="18450" y="2280"/>
                    <a:pt x="19271" y="1551"/>
                    <a:pt x="20001" y="669"/>
                  </a:cubicBezTo>
                  <a:lnTo>
                    <a:pt x="20001" y="669"/>
                  </a:lnTo>
                  <a:cubicBezTo>
                    <a:pt x="16477" y="1805"/>
                    <a:pt x="13328" y="2214"/>
                    <a:pt x="10618" y="2214"/>
                  </a:cubicBezTo>
                  <a:cubicBezTo>
                    <a:pt x="5566" y="2214"/>
                    <a:pt x="2039" y="792"/>
                    <a:pt x="456"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6" name="Google Shape;3739;p80">
              <a:extLst>
                <a:ext uri="{FF2B5EF4-FFF2-40B4-BE49-F238E27FC236}">
                  <a16:creationId xmlns="" xmlns:a16="http://schemas.microsoft.com/office/drawing/2014/main" id="{D1B6E2BD-FDB1-423F-8EC3-D946E082C9FF}"/>
                </a:ext>
              </a:extLst>
            </p:cNvPr>
            <p:cNvSpPr/>
            <p:nvPr/>
          </p:nvSpPr>
          <p:spPr>
            <a:xfrm>
              <a:off x="-3900000" y="7102838"/>
              <a:ext cx="512175" cy="134925"/>
            </a:xfrm>
            <a:custGeom>
              <a:avLst/>
              <a:gdLst/>
              <a:ahLst/>
              <a:cxnLst/>
              <a:rect l="l" t="t" r="r" b="b"/>
              <a:pathLst>
                <a:path w="20487" h="5397" extrusionOk="0">
                  <a:moveTo>
                    <a:pt x="20213" y="0"/>
                  </a:moveTo>
                  <a:cubicBezTo>
                    <a:pt x="16159" y="1471"/>
                    <a:pt x="12574" y="1982"/>
                    <a:pt x="9543" y="1982"/>
                  </a:cubicBezTo>
                  <a:cubicBezTo>
                    <a:pt x="6121" y="1982"/>
                    <a:pt x="3406" y="1330"/>
                    <a:pt x="1520" y="669"/>
                  </a:cubicBezTo>
                  <a:cubicBezTo>
                    <a:pt x="942" y="1459"/>
                    <a:pt x="426" y="2341"/>
                    <a:pt x="0" y="3192"/>
                  </a:cubicBezTo>
                  <a:cubicBezTo>
                    <a:pt x="1578" y="3981"/>
                    <a:pt x="5076" y="5397"/>
                    <a:pt x="10104" y="5397"/>
                  </a:cubicBezTo>
                  <a:cubicBezTo>
                    <a:pt x="12824" y="5397"/>
                    <a:pt x="15991" y="4982"/>
                    <a:pt x="19545" y="3830"/>
                  </a:cubicBezTo>
                  <a:cubicBezTo>
                    <a:pt x="19818" y="3496"/>
                    <a:pt x="20061" y="3131"/>
                    <a:pt x="20274" y="2766"/>
                  </a:cubicBezTo>
                  <a:cubicBezTo>
                    <a:pt x="20487" y="2341"/>
                    <a:pt x="20396" y="1246"/>
                    <a:pt x="20213"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7" name="Google Shape;3740;p80">
              <a:extLst>
                <a:ext uri="{FF2B5EF4-FFF2-40B4-BE49-F238E27FC236}">
                  <a16:creationId xmlns="" xmlns:a16="http://schemas.microsoft.com/office/drawing/2014/main" id="{29AEE0CF-B285-4372-BD5D-399DE4E9DA59}"/>
                </a:ext>
              </a:extLst>
            </p:cNvPr>
            <p:cNvSpPr/>
            <p:nvPr/>
          </p:nvSpPr>
          <p:spPr>
            <a:xfrm>
              <a:off x="-3832375" y="6971363"/>
              <a:ext cx="421750" cy="122875"/>
            </a:xfrm>
            <a:custGeom>
              <a:avLst/>
              <a:gdLst/>
              <a:ahLst/>
              <a:cxnLst/>
              <a:rect l="l" t="t" r="r" b="b"/>
              <a:pathLst>
                <a:path w="16870" h="4915" extrusionOk="0">
                  <a:moveTo>
                    <a:pt x="16262" y="1"/>
                  </a:moveTo>
                  <a:cubicBezTo>
                    <a:pt x="16262" y="1"/>
                    <a:pt x="12432" y="1642"/>
                    <a:pt x="11915" y="2098"/>
                  </a:cubicBezTo>
                  <a:lnTo>
                    <a:pt x="9757" y="2524"/>
                  </a:lnTo>
                  <a:cubicBezTo>
                    <a:pt x="9757" y="2524"/>
                    <a:pt x="8608" y="3148"/>
                    <a:pt x="7199" y="3148"/>
                  </a:cubicBezTo>
                  <a:cubicBezTo>
                    <a:pt x="6410" y="3148"/>
                    <a:pt x="5539" y="2952"/>
                    <a:pt x="4742" y="2341"/>
                  </a:cubicBezTo>
                  <a:cubicBezTo>
                    <a:pt x="4742" y="2341"/>
                    <a:pt x="4526" y="2289"/>
                    <a:pt x="4158" y="2289"/>
                  </a:cubicBezTo>
                  <a:cubicBezTo>
                    <a:pt x="3474" y="2289"/>
                    <a:pt x="2266" y="2469"/>
                    <a:pt x="943" y="3496"/>
                  </a:cubicBezTo>
                  <a:cubicBezTo>
                    <a:pt x="639" y="3739"/>
                    <a:pt x="304" y="4043"/>
                    <a:pt x="0" y="4408"/>
                  </a:cubicBezTo>
                  <a:cubicBezTo>
                    <a:pt x="1350" y="4698"/>
                    <a:pt x="3002" y="4914"/>
                    <a:pt x="4912" y="4914"/>
                  </a:cubicBezTo>
                  <a:cubicBezTo>
                    <a:pt x="8208" y="4914"/>
                    <a:pt x="12271" y="4270"/>
                    <a:pt x="16870" y="2250"/>
                  </a:cubicBezTo>
                  <a:cubicBezTo>
                    <a:pt x="16536" y="973"/>
                    <a:pt x="16262" y="1"/>
                    <a:pt x="16262"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8" name="Google Shape;3741;p80">
              <a:extLst>
                <a:ext uri="{FF2B5EF4-FFF2-40B4-BE49-F238E27FC236}">
                  <a16:creationId xmlns="" xmlns:a16="http://schemas.microsoft.com/office/drawing/2014/main" id="{7939A167-87BF-40BD-8FF3-0E5E50E10C2F}"/>
                </a:ext>
              </a:extLst>
            </p:cNvPr>
            <p:cNvSpPr/>
            <p:nvPr/>
          </p:nvSpPr>
          <p:spPr>
            <a:xfrm>
              <a:off x="-3862025" y="7027613"/>
              <a:ext cx="467375" cy="124800"/>
            </a:xfrm>
            <a:custGeom>
              <a:avLst/>
              <a:gdLst/>
              <a:ahLst/>
              <a:cxnLst/>
              <a:rect l="l" t="t" r="r" b="b"/>
              <a:pathLst>
                <a:path w="18695" h="4992" extrusionOk="0">
                  <a:moveTo>
                    <a:pt x="18056" y="0"/>
                  </a:moveTo>
                  <a:cubicBezTo>
                    <a:pt x="13434" y="2011"/>
                    <a:pt x="9354" y="2657"/>
                    <a:pt x="6049" y="2657"/>
                  </a:cubicBezTo>
                  <a:cubicBezTo>
                    <a:pt x="4160" y="2657"/>
                    <a:pt x="2524" y="2446"/>
                    <a:pt x="1186" y="2158"/>
                  </a:cubicBezTo>
                  <a:cubicBezTo>
                    <a:pt x="761" y="2584"/>
                    <a:pt x="366" y="3100"/>
                    <a:pt x="1" y="3678"/>
                  </a:cubicBezTo>
                  <a:cubicBezTo>
                    <a:pt x="1887" y="4339"/>
                    <a:pt x="4602" y="4991"/>
                    <a:pt x="8024" y="4991"/>
                  </a:cubicBezTo>
                  <a:cubicBezTo>
                    <a:pt x="11055" y="4991"/>
                    <a:pt x="14640" y="4480"/>
                    <a:pt x="18694" y="3009"/>
                  </a:cubicBezTo>
                  <a:cubicBezTo>
                    <a:pt x="18512" y="2006"/>
                    <a:pt x="18269" y="942"/>
                    <a:pt x="18056"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9" name="Google Shape;3742;p80">
              <a:extLst>
                <a:ext uri="{FF2B5EF4-FFF2-40B4-BE49-F238E27FC236}">
                  <a16:creationId xmlns="" xmlns:a16="http://schemas.microsoft.com/office/drawing/2014/main" id="{25D0F481-180D-4111-B74D-D5741143D06F}"/>
                </a:ext>
              </a:extLst>
            </p:cNvPr>
            <p:cNvSpPr/>
            <p:nvPr/>
          </p:nvSpPr>
          <p:spPr>
            <a:xfrm>
              <a:off x="-3806550" y="7295838"/>
              <a:ext cx="388325" cy="119700"/>
            </a:xfrm>
            <a:custGeom>
              <a:avLst/>
              <a:gdLst/>
              <a:ahLst/>
              <a:cxnLst/>
              <a:rect l="l" t="t" r="r" b="b"/>
              <a:pathLst>
                <a:path w="15533" h="4788" extrusionOk="0">
                  <a:moveTo>
                    <a:pt x="14773" y="1"/>
                  </a:moveTo>
                  <a:cubicBezTo>
                    <a:pt x="11461" y="1023"/>
                    <a:pt x="8210" y="1350"/>
                    <a:pt x="5405" y="1350"/>
                  </a:cubicBezTo>
                  <a:cubicBezTo>
                    <a:pt x="3371" y="1350"/>
                    <a:pt x="1571" y="1178"/>
                    <a:pt x="153" y="973"/>
                  </a:cubicBezTo>
                  <a:cubicBezTo>
                    <a:pt x="122" y="1976"/>
                    <a:pt x="62" y="3192"/>
                    <a:pt x="1" y="4347"/>
                  </a:cubicBezTo>
                  <a:cubicBezTo>
                    <a:pt x="1470" y="4581"/>
                    <a:pt x="3401" y="4787"/>
                    <a:pt x="5610" y="4787"/>
                  </a:cubicBezTo>
                  <a:cubicBezTo>
                    <a:pt x="8565" y="4787"/>
                    <a:pt x="12019" y="4418"/>
                    <a:pt x="15533" y="3253"/>
                  </a:cubicBezTo>
                  <a:cubicBezTo>
                    <a:pt x="15259" y="2098"/>
                    <a:pt x="14986" y="943"/>
                    <a:pt x="14773"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70" name="Google Shape;3743;p80">
              <a:extLst>
                <a:ext uri="{FF2B5EF4-FFF2-40B4-BE49-F238E27FC236}">
                  <a16:creationId xmlns="" xmlns:a16="http://schemas.microsoft.com/office/drawing/2014/main" id="{96EA5DD4-C9D5-48A2-ABEE-C98F84B9B1DB}"/>
                </a:ext>
              </a:extLst>
            </p:cNvPr>
            <p:cNvSpPr/>
            <p:nvPr/>
          </p:nvSpPr>
          <p:spPr>
            <a:xfrm>
              <a:off x="-3810350" y="7455413"/>
              <a:ext cx="421025" cy="98000"/>
            </a:xfrm>
            <a:custGeom>
              <a:avLst/>
              <a:gdLst/>
              <a:ahLst/>
              <a:cxnLst/>
              <a:rect l="l" t="t" r="r" b="b"/>
              <a:pathLst>
                <a:path w="16841" h="3920" extrusionOk="0">
                  <a:moveTo>
                    <a:pt x="16384" y="1"/>
                  </a:moveTo>
                  <a:cubicBezTo>
                    <a:pt x="12747" y="1247"/>
                    <a:pt x="9157" y="1635"/>
                    <a:pt x="6104" y="1635"/>
                  </a:cubicBezTo>
                  <a:cubicBezTo>
                    <a:pt x="3646" y="1635"/>
                    <a:pt x="1536" y="1383"/>
                    <a:pt x="31" y="1125"/>
                  </a:cubicBezTo>
                  <a:cubicBezTo>
                    <a:pt x="1" y="1612"/>
                    <a:pt x="1" y="1976"/>
                    <a:pt x="1" y="2189"/>
                  </a:cubicBezTo>
                  <a:cubicBezTo>
                    <a:pt x="1" y="3254"/>
                    <a:pt x="3665" y="3920"/>
                    <a:pt x="6817" y="3920"/>
                  </a:cubicBezTo>
                  <a:cubicBezTo>
                    <a:pt x="7353" y="3920"/>
                    <a:pt x="7874" y="3901"/>
                    <a:pt x="8360" y="3861"/>
                  </a:cubicBezTo>
                  <a:cubicBezTo>
                    <a:pt x="11701" y="3590"/>
                    <a:pt x="16592" y="2067"/>
                    <a:pt x="16805" y="2067"/>
                  </a:cubicBezTo>
                  <a:cubicBezTo>
                    <a:pt x="16807" y="2067"/>
                    <a:pt x="16808" y="2067"/>
                    <a:pt x="16810" y="2068"/>
                  </a:cubicBezTo>
                  <a:cubicBezTo>
                    <a:pt x="16840" y="2068"/>
                    <a:pt x="16658" y="1217"/>
                    <a:pt x="16384"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71" name="Google Shape;3744;p80">
              <a:extLst>
                <a:ext uri="{FF2B5EF4-FFF2-40B4-BE49-F238E27FC236}">
                  <a16:creationId xmlns="" xmlns:a16="http://schemas.microsoft.com/office/drawing/2014/main" id="{0CC8AFAE-5B58-43A9-BCF7-C3C5080837CA}"/>
                </a:ext>
              </a:extLst>
            </p:cNvPr>
            <p:cNvSpPr/>
            <p:nvPr/>
          </p:nvSpPr>
          <p:spPr>
            <a:xfrm>
              <a:off x="-3809575" y="7377138"/>
              <a:ext cx="408850" cy="119150"/>
            </a:xfrm>
            <a:custGeom>
              <a:avLst/>
              <a:gdLst/>
              <a:ahLst/>
              <a:cxnLst/>
              <a:rect l="l" t="t" r="r" b="b"/>
              <a:pathLst>
                <a:path w="16354" h="4766" extrusionOk="0">
                  <a:moveTo>
                    <a:pt x="15654" y="1"/>
                  </a:moveTo>
                  <a:cubicBezTo>
                    <a:pt x="12140" y="1166"/>
                    <a:pt x="8686" y="1535"/>
                    <a:pt x="5731" y="1535"/>
                  </a:cubicBezTo>
                  <a:cubicBezTo>
                    <a:pt x="3522" y="1535"/>
                    <a:pt x="1591" y="1329"/>
                    <a:pt x="122" y="1095"/>
                  </a:cubicBezTo>
                  <a:cubicBezTo>
                    <a:pt x="61" y="2281"/>
                    <a:pt x="31" y="3436"/>
                    <a:pt x="0" y="4256"/>
                  </a:cubicBezTo>
                  <a:cubicBezTo>
                    <a:pt x="1505" y="4514"/>
                    <a:pt x="3615" y="4766"/>
                    <a:pt x="6073" y="4766"/>
                  </a:cubicBezTo>
                  <a:cubicBezTo>
                    <a:pt x="9126" y="4766"/>
                    <a:pt x="12716" y="4378"/>
                    <a:pt x="16353" y="3132"/>
                  </a:cubicBezTo>
                  <a:cubicBezTo>
                    <a:pt x="16171" y="2220"/>
                    <a:pt x="15897" y="1126"/>
                    <a:pt x="15654"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72" name="Google Shape;3745;p80">
              <a:extLst>
                <a:ext uri="{FF2B5EF4-FFF2-40B4-BE49-F238E27FC236}">
                  <a16:creationId xmlns="" xmlns:a16="http://schemas.microsoft.com/office/drawing/2014/main" id="{EE5513AB-6123-412D-A43A-BADFDF8735F1}"/>
                </a:ext>
              </a:extLst>
            </p:cNvPr>
            <p:cNvSpPr/>
            <p:nvPr/>
          </p:nvSpPr>
          <p:spPr>
            <a:xfrm>
              <a:off x="-3817175" y="7017313"/>
              <a:ext cx="107925" cy="384925"/>
            </a:xfrm>
            <a:custGeom>
              <a:avLst/>
              <a:gdLst/>
              <a:ahLst/>
              <a:cxnLst/>
              <a:rect l="l" t="t" r="r" b="b"/>
              <a:pathLst>
                <a:path w="4317" h="15397" extrusionOk="0">
                  <a:moveTo>
                    <a:pt x="3197" y="1"/>
                  </a:moveTo>
                  <a:cubicBezTo>
                    <a:pt x="2556" y="1"/>
                    <a:pt x="1643" y="304"/>
                    <a:pt x="730" y="868"/>
                  </a:cubicBezTo>
                  <a:cubicBezTo>
                    <a:pt x="730" y="868"/>
                    <a:pt x="1459" y="3847"/>
                    <a:pt x="1307" y="5670"/>
                  </a:cubicBezTo>
                  <a:cubicBezTo>
                    <a:pt x="1186" y="7494"/>
                    <a:pt x="304" y="11689"/>
                    <a:pt x="304" y="11689"/>
                  </a:cubicBezTo>
                  <a:cubicBezTo>
                    <a:pt x="304" y="11689"/>
                    <a:pt x="0" y="14120"/>
                    <a:pt x="122" y="15397"/>
                  </a:cubicBezTo>
                  <a:cubicBezTo>
                    <a:pt x="2250" y="12813"/>
                    <a:pt x="3800" y="10990"/>
                    <a:pt x="4134" y="6278"/>
                  </a:cubicBezTo>
                  <a:cubicBezTo>
                    <a:pt x="4316" y="4029"/>
                    <a:pt x="3739" y="1263"/>
                    <a:pt x="3435" y="17"/>
                  </a:cubicBezTo>
                  <a:cubicBezTo>
                    <a:pt x="3361" y="6"/>
                    <a:pt x="3281" y="1"/>
                    <a:pt x="3197" y="1"/>
                  </a:cubicBezTo>
                  <a:close/>
                </a:path>
              </a:pathLst>
            </a:custGeom>
            <a:solidFill>
              <a:srgbClr val="F89927"/>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73" name="Google Shape;3746;p80">
              <a:extLst>
                <a:ext uri="{FF2B5EF4-FFF2-40B4-BE49-F238E27FC236}">
                  <a16:creationId xmlns="" xmlns:a16="http://schemas.microsoft.com/office/drawing/2014/main" id="{48687659-CE3E-4A89-A30B-CC1E35A671E3}"/>
                </a:ext>
              </a:extLst>
            </p:cNvPr>
            <p:cNvSpPr/>
            <p:nvPr/>
          </p:nvSpPr>
          <p:spPr>
            <a:xfrm>
              <a:off x="-3814150" y="7017713"/>
              <a:ext cx="130725" cy="401250"/>
            </a:xfrm>
            <a:custGeom>
              <a:avLst/>
              <a:gdLst/>
              <a:ahLst/>
              <a:cxnLst/>
              <a:rect l="l" t="t" r="r" b="b"/>
              <a:pathLst>
                <a:path w="5229" h="16050" extrusionOk="0">
                  <a:moveTo>
                    <a:pt x="3314" y="1"/>
                  </a:moveTo>
                  <a:lnTo>
                    <a:pt x="3314" y="1"/>
                  </a:lnTo>
                  <a:cubicBezTo>
                    <a:pt x="3618" y="1247"/>
                    <a:pt x="4195" y="4013"/>
                    <a:pt x="4013" y="6262"/>
                  </a:cubicBezTo>
                  <a:cubicBezTo>
                    <a:pt x="3679" y="10974"/>
                    <a:pt x="2129" y="12797"/>
                    <a:pt x="1" y="15381"/>
                  </a:cubicBezTo>
                  <a:cubicBezTo>
                    <a:pt x="31" y="15685"/>
                    <a:pt x="92" y="15928"/>
                    <a:pt x="183" y="16050"/>
                  </a:cubicBezTo>
                  <a:cubicBezTo>
                    <a:pt x="183" y="16050"/>
                    <a:pt x="3527" y="13162"/>
                    <a:pt x="4378" y="8785"/>
                  </a:cubicBezTo>
                  <a:cubicBezTo>
                    <a:pt x="5229" y="4408"/>
                    <a:pt x="4287" y="1277"/>
                    <a:pt x="4013" y="487"/>
                  </a:cubicBezTo>
                  <a:cubicBezTo>
                    <a:pt x="3922" y="214"/>
                    <a:pt x="3679" y="62"/>
                    <a:pt x="3314" y="1"/>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74" name="Google Shape;3747;p80">
              <a:extLst>
                <a:ext uri="{FF2B5EF4-FFF2-40B4-BE49-F238E27FC236}">
                  <a16:creationId xmlns="" xmlns:a16="http://schemas.microsoft.com/office/drawing/2014/main" id="{4A8985CE-9E41-498E-AAC2-F35CD9605BFE}"/>
                </a:ext>
              </a:extLst>
            </p:cNvPr>
            <p:cNvSpPr/>
            <p:nvPr/>
          </p:nvSpPr>
          <p:spPr>
            <a:xfrm>
              <a:off x="-3583900" y="7011213"/>
              <a:ext cx="165675" cy="353050"/>
            </a:xfrm>
            <a:custGeom>
              <a:avLst/>
              <a:gdLst/>
              <a:ahLst/>
              <a:cxnLst/>
              <a:rect l="l" t="t" r="r" b="b"/>
              <a:pathLst>
                <a:path w="6627" h="14122" extrusionOk="0">
                  <a:moveTo>
                    <a:pt x="1064" y="0"/>
                  </a:moveTo>
                  <a:cubicBezTo>
                    <a:pt x="639" y="0"/>
                    <a:pt x="274" y="60"/>
                    <a:pt x="1" y="170"/>
                  </a:cubicBezTo>
                  <a:cubicBezTo>
                    <a:pt x="31" y="1446"/>
                    <a:pt x="213" y="4273"/>
                    <a:pt x="943" y="6401"/>
                  </a:cubicBezTo>
                  <a:cubicBezTo>
                    <a:pt x="2524" y="10839"/>
                    <a:pt x="3891" y="12206"/>
                    <a:pt x="6627" y="14121"/>
                  </a:cubicBezTo>
                  <a:cubicBezTo>
                    <a:pt x="6414" y="12875"/>
                    <a:pt x="6080" y="10595"/>
                    <a:pt x="6080" y="10595"/>
                  </a:cubicBezTo>
                  <a:cubicBezTo>
                    <a:pt x="6080" y="10595"/>
                    <a:pt x="4135" y="6796"/>
                    <a:pt x="3527" y="5063"/>
                  </a:cubicBezTo>
                  <a:cubicBezTo>
                    <a:pt x="2919" y="3361"/>
                    <a:pt x="2828" y="291"/>
                    <a:pt x="2828" y="291"/>
                  </a:cubicBezTo>
                  <a:cubicBezTo>
                    <a:pt x="2192" y="90"/>
                    <a:pt x="1583" y="0"/>
                    <a:pt x="1064" y="0"/>
                  </a:cubicBezTo>
                  <a:close/>
                </a:path>
              </a:pathLst>
            </a:custGeom>
            <a:solidFill>
              <a:srgbClr val="F89927"/>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75" name="Google Shape;3748;p80">
              <a:extLst>
                <a:ext uri="{FF2B5EF4-FFF2-40B4-BE49-F238E27FC236}">
                  <a16:creationId xmlns="" xmlns:a16="http://schemas.microsoft.com/office/drawing/2014/main" id="{038BB577-811C-43A3-9C50-7E67A36FE766}"/>
                </a:ext>
              </a:extLst>
            </p:cNvPr>
            <p:cNvSpPr/>
            <p:nvPr/>
          </p:nvSpPr>
          <p:spPr>
            <a:xfrm>
              <a:off x="-3601375" y="7015438"/>
              <a:ext cx="184675" cy="367050"/>
            </a:xfrm>
            <a:custGeom>
              <a:avLst/>
              <a:gdLst/>
              <a:ahLst/>
              <a:cxnLst/>
              <a:rect l="l" t="t" r="r" b="b"/>
              <a:pathLst>
                <a:path w="7387" h="14682" extrusionOk="0">
                  <a:moveTo>
                    <a:pt x="700" y="1"/>
                  </a:moveTo>
                  <a:cubicBezTo>
                    <a:pt x="365" y="153"/>
                    <a:pt x="153" y="365"/>
                    <a:pt x="153" y="639"/>
                  </a:cubicBezTo>
                  <a:cubicBezTo>
                    <a:pt x="122" y="1460"/>
                    <a:pt x="1" y="4742"/>
                    <a:pt x="1976" y="8755"/>
                  </a:cubicBezTo>
                  <a:cubicBezTo>
                    <a:pt x="3952" y="12767"/>
                    <a:pt x="7326" y="14682"/>
                    <a:pt x="7326" y="14682"/>
                  </a:cubicBezTo>
                  <a:cubicBezTo>
                    <a:pt x="7387" y="14530"/>
                    <a:pt x="7387" y="14287"/>
                    <a:pt x="7326" y="13952"/>
                  </a:cubicBezTo>
                  <a:cubicBezTo>
                    <a:pt x="4590" y="12037"/>
                    <a:pt x="3223" y="10670"/>
                    <a:pt x="1642" y="6232"/>
                  </a:cubicBezTo>
                  <a:cubicBezTo>
                    <a:pt x="912" y="4104"/>
                    <a:pt x="730" y="1277"/>
                    <a:pt x="700" y="1"/>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76" name="Google Shape;3749;p80">
              <a:extLst>
                <a:ext uri="{FF2B5EF4-FFF2-40B4-BE49-F238E27FC236}">
                  <a16:creationId xmlns="" xmlns:a16="http://schemas.microsoft.com/office/drawing/2014/main" id="{328133EE-6134-4569-B1F3-A9DE681660CE}"/>
                </a:ext>
              </a:extLst>
            </p:cNvPr>
            <p:cNvSpPr/>
            <p:nvPr/>
          </p:nvSpPr>
          <p:spPr>
            <a:xfrm>
              <a:off x="-3984625" y="7209088"/>
              <a:ext cx="295125" cy="256275"/>
            </a:xfrm>
            <a:custGeom>
              <a:avLst/>
              <a:gdLst/>
              <a:ahLst/>
              <a:cxnLst/>
              <a:rect l="l" t="t" r="r" b="b"/>
              <a:pathLst>
                <a:path w="11805" h="10251" extrusionOk="0">
                  <a:moveTo>
                    <a:pt x="9400" y="1"/>
                  </a:moveTo>
                  <a:cubicBezTo>
                    <a:pt x="9219" y="1"/>
                    <a:pt x="9069" y="43"/>
                    <a:pt x="8978" y="127"/>
                  </a:cubicBezTo>
                  <a:cubicBezTo>
                    <a:pt x="8860" y="237"/>
                    <a:pt x="8710" y="267"/>
                    <a:pt x="8552" y="267"/>
                  </a:cubicBezTo>
                  <a:cubicBezTo>
                    <a:pt x="8357" y="267"/>
                    <a:pt x="8151" y="221"/>
                    <a:pt x="7981" y="221"/>
                  </a:cubicBezTo>
                  <a:cubicBezTo>
                    <a:pt x="7791" y="221"/>
                    <a:pt x="7645" y="278"/>
                    <a:pt x="7610" y="522"/>
                  </a:cubicBezTo>
                  <a:cubicBezTo>
                    <a:pt x="7519" y="1130"/>
                    <a:pt x="7610" y="1495"/>
                    <a:pt x="7610" y="1495"/>
                  </a:cubicBezTo>
                  <a:cubicBezTo>
                    <a:pt x="7610" y="1495"/>
                    <a:pt x="4359" y="4716"/>
                    <a:pt x="3116" y="5338"/>
                  </a:cubicBezTo>
                  <a:lnTo>
                    <a:pt x="3116" y="5338"/>
                  </a:lnTo>
                  <a:cubicBezTo>
                    <a:pt x="3180" y="5277"/>
                    <a:pt x="3171" y="5004"/>
                    <a:pt x="1409" y="3805"/>
                  </a:cubicBezTo>
                  <a:cubicBezTo>
                    <a:pt x="862" y="5051"/>
                    <a:pt x="346" y="6297"/>
                    <a:pt x="254" y="6966"/>
                  </a:cubicBezTo>
                  <a:cubicBezTo>
                    <a:pt x="1" y="8517"/>
                    <a:pt x="1002" y="10251"/>
                    <a:pt x="2459" y="10251"/>
                  </a:cubicBezTo>
                  <a:cubicBezTo>
                    <a:pt x="2573" y="10251"/>
                    <a:pt x="2689" y="10240"/>
                    <a:pt x="2808" y="10218"/>
                  </a:cubicBezTo>
                  <a:cubicBezTo>
                    <a:pt x="4419" y="9915"/>
                    <a:pt x="7154" y="7878"/>
                    <a:pt x="9799" y="4534"/>
                  </a:cubicBezTo>
                  <a:cubicBezTo>
                    <a:pt x="9799" y="4534"/>
                    <a:pt x="11805" y="2589"/>
                    <a:pt x="11318" y="1404"/>
                  </a:cubicBezTo>
                  <a:cubicBezTo>
                    <a:pt x="10968" y="468"/>
                    <a:pt x="10005" y="1"/>
                    <a:pt x="9400"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77" name="Google Shape;3750;p80">
              <a:extLst>
                <a:ext uri="{FF2B5EF4-FFF2-40B4-BE49-F238E27FC236}">
                  <a16:creationId xmlns="" xmlns:a16="http://schemas.microsoft.com/office/drawing/2014/main" id="{BE5EE565-A0DB-4AD9-8820-7C8394CB5BBA}"/>
                </a:ext>
              </a:extLst>
            </p:cNvPr>
            <p:cNvSpPr/>
            <p:nvPr/>
          </p:nvSpPr>
          <p:spPr>
            <a:xfrm>
              <a:off x="-3949400" y="7212263"/>
              <a:ext cx="155050" cy="130725"/>
            </a:xfrm>
            <a:custGeom>
              <a:avLst/>
              <a:gdLst/>
              <a:ahLst/>
              <a:cxnLst/>
              <a:rect l="l" t="t" r="r" b="b"/>
              <a:pathLst>
                <a:path w="6202" h="5229" extrusionOk="0">
                  <a:moveTo>
                    <a:pt x="1763" y="0"/>
                  </a:moveTo>
                  <a:cubicBezTo>
                    <a:pt x="1763" y="0"/>
                    <a:pt x="821" y="1824"/>
                    <a:pt x="0" y="3678"/>
                  </a:cubicBezTo>
                  <a:cubicBezTo>
                    <a:pt x="1707" y="4863"/>
                    <a:pt x="1769" y="5143"/>
                    <a:pt x="1713" y="5208"/>
                  </a:cubicBezTo>
                  <a:lnTo>
                    <a:pt x="1713" y="5208"/>
                  </a:lnTo>
                  <a:cubicBezTo>
                    <a:pt x="2960" y="4579"/>
                    <a:pt x="6201" y="1368"/>
                    <a:pt x="6201" y="1368"/>
                  </a:cubicBezTo>
                  <a:lnTo>
                    <a:pt x="6201" y="1368"/>
                  </a:lnTo>
                  <a:lnTo>
                    <a:pt x="5563" y="1641"/>
                  </a:lnTo>
                  <a:cubicBezTo>
                    <a:pt x="5563" y="1641"/>
                    <a:pt x="4104" y="1520"/>
                    <a:pt x="1763" y="0"/>
                  </a:cubicBezTo>
                  <a:close/>
                  <a:moveTo>
                    <a:pt x="1713" y="5208"/>
                  </a:moveTo>
                  <a:lnTo>
                    <a:pt x="1713" y="5208"/>
                  </a:lnTo>
                  <a:cubicBezTo>
                    <a:pt x="1699" y="5215"/>
                    <a:pt x="1685" y="5222"/>
                    <a:pt x="1672" y="5228"/>
                  </a:cubicBezTo>
                  <a:cubicBezTo>
                    <a:pt x="1672" y="5228"/>
                    <a:pt x="1697" y="5227"/>
                    <a:pt x="1713" y="5208"/>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grpSp>
      <mc:AlternateContent xmlns:mc="http://schemas.openxmlformats.org/markup-compatibility/2006" xmlns:a14="http://schemas.microsoft.com/office/drawing/2010/main">
        <mc:Choice Requires="a14">
          <p:sp>
            <p:nvSpPr>
              <p:cNvPr id="178" name="TextBox 177"/>
              <p:cNvSpPr txBox="1"/>
              <p:nvPr/>
            </p:nvSpPr>
            <p:spPr>
              <a:xfrm>
                <a:off x="2027118" y="1932982"/>
                <a:ext cx="10022149" cy="2019014"/>
              </a:xfrm>
              <a:prstGeom prst="rect">
                <a:avLst/>
              </a:prstGeom>
              <a:noFill/>
            </p:spPr>
            <p:txBody>
              <a:bodyPr wrap="square" rtlCol="0">
                <a:spAutoFit/>
              </a:bodyPr>
              <a:lstStyle/>
              <a:p>
                <a:r>
                  <a:rPr lang="en-US" sz="2880" b="1">
                    <a:solidFill>
                      <a:prstClr val="black"/>
                    </a:solidFill>
                    <a:latin typeface="Times New Roman" pitchFamily="18" charset="0"/>
                    <a:cs typeface="Times New Roman" pitchFamily="18" charset="0"/>
                  </a:rPr>
                  <a:t>Viết </a:t>
                </a:r>
                <a:r>
                  <a:rPr lang="en-US" sz="2880" b="1" dirty="0" err="1">
                    <a:solidFill>
                      <a:prstClr val="black"/>
                    </a:solidFill>
                    <a:latin typeface="Times New Roman" pitchFamily="18" charset="0"/>
                    <a:cs typeface="Times New Roman" pitchFamily="18" charset="0"/>
                  </a:rPr>
                  <a:t>các</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tập</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hợp</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sau</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bằng</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cách</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liệt</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kê</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các</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phần</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tử</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của</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chúng</a:t>
                </a:r>
                <a:endParaRPr lang="en-US" sz="2880" b="1" dirty="0">
                  <a:solidFill>
                    <a:prstClr val="black"/>
                  </a:solidFill>
                  <a:latin typeface="Times New Roman" pitchFamily="18" charset="0"/>
                  <a:cs typeface="Times New Roman" pitchFamily="18" charset="0"/>
                </a:endParaRPr>
              </a:p>
              <a:p>
                <a:pPr>
                  <a:lnSpc>
                    <a:spcPct val="150000"/>
                  </a:lnSpc>
                  <a:spcAft>
                    <a:spcPts val="1200"/>
                  </a:spcAft>
                </a:pPr>
                <a:r>
                  <a:rPr lang="en-US" sz="2880" b="1" dirty="0">
                    <a:solidFill>
                      <a:prstClr val="black"/>
                    </a:solidFill>
                    <a:latin typeface="Times New Roman" pitchFamily="18" charset="0"/>
                    <a:cs typeface="Times New Roman" pitchFamily="18" charset="0"/>
                  </a:rPr>
                  <a:t>    A = </a:t>
                </a:r>
                <a:r>
                  <a:rPr lang="nl-NL" sz="2880" dirty="0">
                    <a:solidFill>
                      <a:prstClr val="black"/>
                    </a:solidFill>
                    <a:latin typeface="Times New Roman"/>
                    <a:ea typeface="Calibri"/>
                  </a:rPr>
                  <a:t>{ x </a:t>
                </a:r>
                <a14:m>
                  <m:oMath xmlns:m="http://schemas.openxmlformats.org/officeDocument/2006/math">
                    <m:r>
                      <a:rPr lang="nl-NL" sz="2880" i="1">
                        <a:solidFill>
                          <a:prstClr val="black"/>
                        </a:solidFill>
                        <a:latin typeface="Cambria Math"/>
                        <a:ea typeface="Calibri"/>
                      </a:rPr>
                      <m:t>∈</m:t>
                    </m:r>
                  </m:oMath>
                </a14:m>
                <a:r>
                  <a:rPr lang="nl-NL" sz="2880" dirty="0">
                    <a:solidFill>
                      <a:prstClr val="black"/>
                    </a:solidFill>
                    <a:latin typeface="Times New Roman"/>
                    <a:ea typeface="Calibri"/>
                  </a:rPr>
                  <a:t> </a:t>
                </a:r>
                <a14:m>
                  <m:oMath xmlns:m="http://schemas.openxmlformats.org/officeDocument/2006/math">
                    <m:r>
                      <a:rPr lang="nl-NL" sz="2880" i="1">
                        <a:solidFill>
                          <a:prstClr val="black"/>
                        </a:solidFill>
                        <a:latin typeface="Cambria Math"/>
                        <a:ea typeface="Calibri"/>
                      </a:rPr>
                      <m:t>ℕ</m:t>
                    </m:r>
                  </m:oMath>
                </a14:m>
                <a:r>
                  <a:rPr lang="nl-NL" sz="2880" dirty="0">
                    <a:solidFill>
                      <a:prstClr val="black"/>
                    </a:solidFill>
                    <a:latin typeface="Times New Roman"/>
                    <a:ea typeface="Calibri"/>
                  </a:rPr>
                  <a:t>, x &lt; 5}</a:t>
                </a:r>
              </a:p>
              <a:p>
                <a:pPr>
                  <a:lnSpc>
                    <a:spcPct val="150000"/>
                  </a:lnSpc>
                  <a:spcAft>
                    <a:spcPts val="1200"/>
                  </a:spcAft>
                </a:pPr>
                <a:r>
                  <a:rPr lang="nl-NL" sz="2880" dirty="0">
                    <a:solidFill>
                      <a:prstClr val="black"/>
                    </a:solidFill>
                    <a:latin typeface="Times New Roman"/>
                    <a:ea typeface="Calibri"/>
                  </a:rPr>
                  <a:t>    B = { x </a:t>
                </a:r>
                <a14:m>
                  <m:oMath xmlns:m="http://schemas.openxmlformats.org/officeDocument/2006/math">
                    <m:r>
                      <a:rPr lang="nl-NL" sz="2880" i="1">
                        <a:solidFill>
                          <a:prstClr val="black"/>
                        </a:solidFill>
                        <a:latin typeface="Cambria Math"/>
                        <a:ea typeface="Calibri"/>
                      </a:rPr>
                      <m:t>∈</m:t>
                    </m:r>
                    <m:sSup>
                      <m:sSupPr>
                        <m:ctrlPr>
                          <a:rPr lang="nl-NL" sz="2880" i="1">
                            <a:solidFill>
                              <a:prstClr val="black"/>
                            </a:solidFill>
                            <a:latin typeface="Cambria Math"/>
                          </a:rPr>
                        </m:ctrlPr>
                      </m:sSupPr>
                      <m:e>
                        <m:r>
                          <a:rPr lang="en-US" sz="2880" i="1">
                            <a:solidFill>
                              <a:prstClr val="black"/>
                            </a:solidFill>
                            <a:latin typeface="Cambria Math"/>
                            <a:ea typeface="Cambria Math"/>
                          </a:rPr>
                          <m:t>ℕ</m:t>
                        </m:r>
                      </m:e>
                      <m:sup>
                        <m:r>
                          <a:rPr lang="en-US" sz="2880" i="1">
                            <a:solidFill>
                              <a:prstClr val="black"/>
                            </a:solidFill>
                            <a:latin typeface="Cambria Math"/>
                          </a:rPr>
                          <m:t>∗</m:t>
                        </m:r>
                      </m:sup>
                    </m:sSup>
                  </m:oMath>
                </a14:m>
                <a:r>
                  <a:rPr lang="nl-NL" sz="2880" dirty="0">
                    <a:solidFill>
                      <a:prstClr val="black"/>
                    </a:solidFill>
                    <a:latin typeface="Times New Roman"/>
                    <a:ea typeface="Calibri"/>
                  </a:rPr>
                  <a:t>, x &lt; </a:t>
                </a:r>
                <a:r>
                  <a:rPr lang="nl-NL" sz="2880">
                    <a:solidFill>
                      <a:prstClr val="black"/>
                    </a:solidFill>
                    <a:latin typeface="Times New Roman"/>
                    <a:ea typeface="Calibri"/>
                  </a:rPr>
                  <a:t>5}</a:t>
                </a:r>
                <a:endParaRPr lang="nl-NL" sz="2880" dirty="0">
                  <a:solidFill>
                    <a:prstClr val="black"/>
                  </a:solidFill>
                  <a:latin typeface="Times New Roman"/>
                  <a:ea typeface="Calibri"/>
                </a:endParaRPr>
              </a:p>
            </p:txBody>
          </p:sp>
        </mc:Choice>
        <mc:Fallback xmlns="">
          <p:sp>
            <p:nvSpPr>
              <p:cNvPr id="178" name="TextBox 177"/>
              <p:cNvSpPr txBox="1">
                <a:spLocks noRot="1" noChangeAspect="1" noMove="1" noResize="1" noEditPoints="1" noAdjustHandles="1" noChangeArrowheads="1" noChangeShapeType="1" noTextEdit="1"/>
              </p:cNvSpPr>
              <p:nvPr/>
            </p:nvSpPr>
            <p:spPr>
              <a:xfrm>
                <a:off x="2027118" y="1932982"/>
                <a:ext cx="10022149" cy="2019014"/>
              </a:xfrm>
              <a:prstGeom prst="rect">
                <a:avLst/>
              </a:prstGeom>
              <a:blipFill>
                <a:blip r:embed="rId3"/>
                <a:stretch>
                  <a:fillRect l="-1338" t="-3323" b="-3927"/>
                </a:stretch>
              </a:blipFill>
            </p:spPr>
            <p:txBody>
              <a:bodyPr/>
              <a:lstStyle/>
              <a:p>
                <a:r>
                  <a:rPr lang="en-US">
                    <a:noFill/>
                  </a:rPr>
                  <a:t> </a:t>
                </a:r>
              </a:p>
            </p:txBody>
          </p:sp>
        </mc:Fallback>
      </mc:AlternateContent>
      <p:sp>
        <p:nvSpPr>
          <p:cNvPr id="4" name="Rectangle 3"/>
          <p:cNvSpPr/>
          <p:nvPr/>
        </p:nvSpPr>
        <p:spPr>
          <a:xfrm>
            <a:off x="5611333" y="428468"/>
            <a:ext cx="2741455" cy="609398"/>
          </a:xfrm>
          <a:prstGeom prst="rect">
            <a:avLst/>
          </a:prstGeom>
        </p:spPr>
        <p:txBody>
          <a:bodyPr wrap="none">
            <a:spAutoFit/>
          </a:bodyPr>
          <a:lstStyle/>
          <a:p>
            <a:pPr algn="ctr"/>
            <a:r>
              <a:rPr lang="en-US" sz="3360" b="1">
                <a:solidFill>
                  <a:prstClr val="black"/>
                </a:solidFill>
                <a:latin typeface="SVN-A Love Of Thunder" panose="02040603050506020204" pitchFamily="18" charset="0"/>
                <a:cs typeface="Times New Roman" pitchFamily="18" charset="0"/>
              </a:rPr>
              <a:t>LUYỆN TẬP 2</a:t>
            </a:r>
            <a:endParaRPr lang="en-US" sz="3360" b="1" dirty="0">
              <a:solidFill>
                <a:prstClr val="black"/>
              </a:solidFill>
              <a:latin typeface="SVN-A Love Of Thunder" panose="02040603050506020204" pitchFamily="18" charset="0"/>
              <a:cs typeface="Times New Roman" pitchFamily="18" charset="0"/>
            </a:endParaRPr>
          </a:p>
        </p:txBody>
      </p:sp>
    </p:spTree>
    <p:extLst>
      <p:ext uri="{BB962C8B-B14F-4D97-AF65-F5344CB8AC3E}">
        <p14:creationId xmlns:p14="http://schemas.microsoft.com/office/powerpoint/2010/main" val="998515641"/>
      </p:ext>
    </p:extLst>
  </p:cSld>
  <p:clrMapOvr>
    <a:masterClrMapping/>
  </p:clrMapOvr>
  <p:transition spd="slow">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Shape 1051"/>
        <p:cNvGrpSpPr/>
        <p:nvPr/>
      </p:nvGrpSpPr>
      <p:grpSpPr>
        <a:xfrm>
          <a:off x="0" y="0"/>
          <a:ext cx="0" cy="0"/>
          <a:chOff x="0" y="0"/>
          <a:chExt cx="0" cy="0"/>
        </a:xfrm>
      </p:grpSpPr>
      <p:grpSp>
        <p:nvGrpSpPr>
          <p:cNvPr id="178" name="Google Shape;914;p32">
            <a:extLst>
              <a:ext uri="{FF2B5EF4-FFF2-40B4-BE49-F238E27FC236}">
                <a16:creationId xmlns="" xmlns:a16="http://schemas.microsoft.com/office/drawing/2014/main" id="{CDE15A72-B613-4A54-87EC-0AD3EADF5A0D}"/>
              </a:ext>
            </a:extLst>
          </p:cNvPr>
          <p:cNvGrpSpPr/>
          <p:nvPr/>
        </p:nvGrpSpPr>
        <p:grpSpPr>
          <a:xfrm flipH="1">
            <a:off x="4735662" y="1093561"/>
            <a:ext cx="4492801" cy="331810"/>
            <a:chOff x="4345425" y="2175475"/>
            <a:chExt cx="800750" cy="176025"/>
          </a:xfrm>
        </p:grpSpPr>
        <p:sp>
          <p:nvSpPr>
            <p:cNvPr id="179" name="Google Shape;915;p32">
              <a:extLst>
                <a:ext uri="{FF2B5EF4-FFF2-40B4-BE49-F238E27FC236}">
                  <a16:creationId xmlns="" xmlns:a16="http://schemas.microsoft.com/office/drawing/2014/main" id="{5A60C875-E3FC-4633-975E-0D0B25949E7B}"/>
                </a:ext>
              </a:extLst>
            </p:cNvPr>
            <p:cNvSpPr/>
            <p:nvPr/>
          </p:nvSpPr>
          <p:spPr>
            <a:xfrm>
              <a:off x="4351850" y="2175475"/>
              <a:ext cx="763000" cy="156275"/>
            </a:xfrm>
            <a:custGeom>
              <a:avLst/>
              <a:gdLst/>
              <a:ahLst/>
              <a:cxnLst/>
              <a:rect l="l" t="t" r="r" b="b"/>
              <a:pathLst>
                <a:path w="30520" h="6251" extrusionOk="0">
                  <a:moveTo>
                    <a:pt x="28815" y="0"/>
                  </a:moveTo>
                  <a:cubicBezTo>
                    <a:pt x="19166" y="50"/>
                    <a:pt x="9617" y="1178"/>
                    <a:pt x="243" y="3359"/>
                  </a:cubicBezTo>
                  <a:cubicBezTo>
                    <a:pt x="1" y="3431"/>
                    <a:pt x="1096" y="6250"/>
                    <a:pt x="1871" y="6250"/>
                  </a:cubicBezTo>
                  <a:cubicBezTo>
                    <a:pt x="1897" y="6250"/>
                    <a:pt x="1923" y="6247"/>
                    <a:pt x="1948" y="6241"/>
                  </a:cubicBezTo>
                  <a:cubicBezTo>
                    <a:pt x="11321" y="4060"/>
                    <a:pt x="20870" y="2933"/>
                    <a:pt x="30494" y="2882"/>
                  </a:cubicBezTo>
                  <a:cubicBezTo>
                    <a:pt x="30519" y="2882"/>
                    <a:pt x="29742" y="0"/>
                    <a:pt x="2881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sp>
          <p:nvSpPr>
            <p:cNvPr id="180" name="Google Shape;916;p32">
              <a:extLst>
                <a:ext uri="{FF2B5EF4-FFF2-40B4-BE49-F238E27FC236}">
                  <a16:creationId xmlns="" xmlns:a16="http://schemas.microsoft.com/office/drawing/2014/main" id="{1E68BC44-C399-4B7C-95C9-0E15027DC4F1}"/>
                </a:ext>
              </a:extLst>
            </p:cNvPr>
            <p:cNvSpPr/>
            <p:nvPr/>
          </p:nvSpPr>
          <p:spPr>
            <a:xfrm>
              <a:off x="4345425" y="2195925"/>
              <a:ext cx="800750" cy="155575"/>
            </a:xfrm>
            <a:custGeom>
              <a:avLst/>
              <a:gdLst/>
              <a:ahLst/>
              <a:cxnLst/>
              <a:rect l="l" t="t" r="r" b="b"/>
              <a:pathLst>
                <a:path w="32030" h="6223" extrusionOk="0">
                  <a:moveTo>
                    <a:pt x="28845" y="0"/>
                  </a:moveTo>
                  <a:cubicBezTo>
                    <a:pt x="27445" y="0"/>
                    <a:pt x="25887" y="355"/>
                    <a:pt x="24736" y="435"/>
                  </a:cubicBezTo>
                  <a:cubicBezTo>
                    <a:pt x="22004" y="611"/>
                    <a:pt x="19247" y="811"/>
                    <a:pt x="16490" y="987"/>
                  </a:cubicBezTo>
                  <a:cubicBezTo>
                    <a:pt x="11578" y="1338"/>
                    <a:pt x="6240" y="1112"/>
                    <a:pt x="1603" y="3042"/>
                  </a:cubicBezTo>
                  <a:cubicBezTo>
                    <a:pt x="0" y="3697"/>
                    <a:pt x="919" y="6222"/>
                    <a:pt x="2308" y="6222"/>
                  </a:cubicBezTo>
                  <a:cubicBezTo>
                    <a:pt x="2461" y="6222"/>
                    <a:pt x="2620" y="6192"/>
                    <a:pt x="2781" y="6125"/>
                  </a:cubicBezTo>
                  <a:cubicBezTo>
                    <a:pt x="6967" y="4370"/>
                    <a:pt x="11653" y="4546"/>
                    <a:pt x="16115" y="4220"/>
                  </a:cubicBezTo>
                  <a:cubicBezTo>
                    <a:pt x="18596" y="4069"/>
                    <a:pt x="21052" y="3894"/>
                    <a:pt x="23533" y="3719"/>
                  </a:cubicBezTo>
                  <a:cubicBezTo>
                    <a:pt x="24636" y="3643"/>
                    <a:pt x="25739" y="3568"/>
                    <a:pt x="26841" y="3493"/>
                  </a:cubicBezTo>
                  <a:cubicBezTo>
                    <a:pt x="27393" y="3468"/>
                    <a:pt x="27944" y="3418"/>
                    <a:pt x="28496" y="3393"/>
                  </a:cubicBezTo>
                  <a:cubicBezTo>
                    <a:pt x="28558" y="3393"/>
                    <a:pt x="29066" y="3437"/>
                    <a:pt x="29482" y="3437"/>
                  </a:cubicBezTo>
                  <a:cubicBezTo>
                    <a:pt x="29580" y="3437"/>
                    <a:pt x="29673" y="3434"/>
                    <a:pt x="29754" y="3428"/>
                  </a:cubicBezTo>
                  <a:lnTo>
                    <a:pt x="29754" y="3428"/>
                  </a:lnTo>
                  <a:cubicBezTo>
                    <a:pt x="30007" y="3587"/>
                    <a:pt x="30293" y="3683"/>
                    <a:pt x="30597" y="3683"/>
                  </a:cubicBezTo>
                  <a:cubicBezTo>
                    <a:pt x="30664" y="3683"/>
                    <a:pt x="30732" y="3678"/>
                    <a:pt x="30801" y="3668"/>
                  </a:cubicBezTo>
                  <a:cubicBezTo>
                    <a:pt x="30877" y="3668"/>
                    <a:pt x="30952" y="3643"/>
                    <a:pt x="31002" y="3643"/>
                  </a:cubicBezTo>
                  <a:cubicBezTo>
                    <a:pt x="31528" y="3568"/>
                    <a:pt x="31829" y="2992"/>
                    <a:pt x="31904" y="2516"/>
                  </a:cubicBezTo>
                  <a:lnTo>
                    <a:pt x="31929" y="2265"/>
                  </a:lnTo>
                  <a:cubicBezTo>
                    <a:pt x="32029" y="1563"/>
                    <a:pt x="31578" y="811"/>
                    <a:pt x="30977" y="460"/>
                  </a:cubicBezTo>
                  <a:cubicBezTo>
                    <a:pt x="30386" y="115"/>
                    <a:pt x="29641" y="0"/>
                    <a:pt x="2884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grpSp>
      <p:grpSp>
        <p:nvGrpSpPr>
          <p:cNvPr id="181" name="Google Shape;3682;p80">
            <a:extLst>
              <a:ext uri="{FF2B5EF4-FFF2-40B4-BE49-F238E27FC236}">
                <a16:creationId xmlns="" xmlns:a16="http://schemas.microsoft.com/office/drawing/2014/main" id="{FD71680A-4CE8-4969-9FF4-C5303FA57E98}"/>
              </a:ext>
            </a:extLst>
          </p:cNvPr>
          <p:cNvGrpSpPr/>
          <p:nvPr/>
        </p:nvGrpSpPr>
        <p:grpSpPr>
          <a:xfrm>
            <a:off x="1" y="4457111"/>
            <a:ext cx="1546556" cy="3223891"/>
            <a:chOff x="-4018550" y="6383788"/>
            <a:chExt cx="831350" cy="1733000"/>
          </a:xfrm>
        </p:grpSpPr>
        <p:sp>
          <p:nvSpPr>
            <p:cNvPr id="182" name="Google Shape;3683;p80">
              <a:extLst>
                <a:ext uri="{FF2B5EF4-FFF2-40B4-BE49-F238E27FC236}">
                  <a16:creationId xmlns="" xmlns:a16="http://schemas.microsoft.com/office/drawing/2014/main" id="{EF10A02C-DD7D-4213-9913-C1D1523A1225}"/>
                </a:ext>
              </a:extLst>
            </p:cNvPr>
            <p:cNvSpPr/>
            <p:nvPr/>
          </p:nvSpPr>
          <p:spPr>
            <a:xfrm>
              <a:off x="-3860500" y="6963038"/>
              <a:ext cx="433175" cy="472650"/>
            </a:xfrm>
            <a:custGeom>
              <a:avLst/>
              <a:gdLst/>
              <a:ahLst/>
              <a:cxnLst/>
              <a:rect l="l" t="t" r="r" b="b"/>
              <a:pathLst>
                <a:path w="17327" h="18906" extrusionOk="0">
                  <a:moveTo>
                    <a:pt x="8742" y="1"/>
                  </a:moveTo>
                  <a:cubicBezTo>
                    <a:pt x="7791" y="1"/>
                    <a:pt x="6764" y="59"/>
                    <a:pt x="5685" y="182"/>
                  </a:cubicBezTo>
                  <a:cubicBezTo>
                    <a:pt x="5685" y="182"/>
                    <a:pt x="1" y="759"/>
                    <a:pt x="305" y="4194"/>
                  </a:cubicBezTo>
                  <a:cubicBezTo>
                    <a:pt x="639" y="7659"/>
                    <a:pt x="365" y="15471"/>
                    <a:pt x="2189" y="18358"/>
                  </a:cubicBezTo>
                  <a:cubicBezTo>
                    <a:pt x="2453" y="18753"/>
                    <a:pt x="3668" y="18905"/>
                    <a:pt x="5264" y="18905"/>
                  </a:cubicBezTo>
                  <a:cubicBezTo>
                    <a:pt x="8454" y="18905"/>
                    <a:pt x="13162" y="18298"/>
                    <a:pt x="14803" y="17811"/>
                  </a:cubicBezTo>
                  <a:cubicBezTo>
                    <a:pt x="17265" y="17082"/>
                    <a:pt x="17326" y="14802"/>
                    <a:pt x="17053" y="12462"/>
                  </a:cubicBezTo>
                  <a:cubicBezTo>
                    <a:pt x="16779" y="10121"/>
                    <a:pt x="16019" y="4559"/>
                    <a:pt x="15199" y="2066"/>
                  </a:cubicBezTo>
                  <a:cubicBezTo>
                    <a:pt x="14768" y="798"/>
                    <a:pt x="12265" y="1"/>
                    <a:pt x="8742" y="1"/>
                  </a:cubicBezTo>
                  <a:close/>
                </a:path>
              </a:pathLst>
            </a:custGeom>
            <a:solidFill>
              <a:srgbClr val="F89927"/>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83" name="Google Shape;3684;p80">
              <a:extLst>
                <a:ext uri="{FF2B5EF4-FFF2-40B4-BE49-F238E27FC236}">
                  <a16:creationId xmlns="" xmlns:a16="http://schemas.microsoft.com/office/drawing/2014/main" id="{5B31D959-74AD-41F5-AEDB-9D673D1849D5}"/>
                </a:ext>
              </a:extLst>
            </p:cNvPr>
            <p:cNvSpPr/>
            <p:nvPr/>
          </p:nvSpPr>
          <p:spPr>
            <a:xfrm>
              <a:off x="-3845300" y="6962288"/>
              <a:ext cx="433175" cy="472650"/>
            </a:xfrm>
            <a:custGeom>
              <a:avLst/>
              <a:gdLst/>
              <a:ahLst/>
              <a:cxnLst/>
              <a:rect l="l" t="t" r="r" b="b"/>
              <a:pathLst>
                <a:path w="17327" h="18906" extrusionOk="0">
                  <a:moveTo>
                    <a:pt x="8772" y="0"/>
                  </a:moveTo>
                  <a:cubicBezTo>
                    <a:pt x="7821" y="0"/>
                    <a:pt x="6795" y="59"/>
                    <a:pt x="5715" y="181"/>
                  </a:cubicBezTo>
                  <a:cubicBezTo>
                    <a:pt x="5715" y="181"/>
                    <a:pt x="1" y="759"/>
                    <a:pt x="335" y="4194"/>
                  </a:cubicBezTo>
                  <a:cubicBezTo>
                    <a:pt x="669" y="7659"/>
                    <a:pt x="365" y="15470"/>
                    <a:pt x="2219" y="18358"/>
                  </a:cubicBezTo>
                  <a:cubicBezTo>
                    <a:pt x="2473" y="18753"/>
                    <a:pt x="3685" y="18905"/>
                    <a:pt x="5280" y="18905"/>
                  </a:cubicBezTo>
                  <a:cubicBezTo>
                    <a:pt x="8471" y="18905"/>
                    <a:pt x="13192" y="18297"/>
                    <a:pt x="14834" y="17811"/>
                  </a:cubicBezTo>
                  <a:cubicBezTo>
                    <a:pt x="17265" y="17081"/>
                    <a:pt x="17326" y="14802"/>
                    <a:pt x="17053" y="12461"/>
                  </a:cubicBezTo>
                  <a:cubicBezTo>
                    <a:pt x="16779" y="10121"/>
                    <a:pt x="16019" y="4558"/>
                    <a:pt x="15198" y="2066"/>
                  </a:cubicBezTo>
                  <a:cubicBezTo>
                    <a:pt x="14792" y="798"/>
                    <a:pt x="12294" y="0"/>
                    <a:pt x="8772" y="0"/>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84" name="Google Shape;3685;p80">
              <a:extLst>
                <a:ext uri="{FF2B5EF4-FFF2-40B4-BE49-F238E27FC236}">
                  <a16:creationId xmlns="" xmlns:a16="http://schemas.microsoft.com/office/drawing/2014/main" id="{9105AFD0-4F7A-47C5-9F87-063648DB2DF5}"/>
                </a:ext>
              </a:extLst>
            </p:cNvPr>
            <p:cNvSpPr/>
            <p:nvPr/>
          </p:nvSpPr>
          <p:spPr>
            <a:xfrm>
              <a:off x="-3544375" y="7900713"/>
              <a:ext cx="148200" cy="146875"/>
            </a:xfrm>
            <a:custGeom>
              <a:avLst/>
              <a:gdLst/>
              <a:ahLst/>
              <a:cxnLst/>
              <a:rect l="l" t="t" r="r" b="b"/>
              <a:pathLst>
                <a:path w="5928" h="5875" extrusionOk="0">
                  <a:moveTo>
                    <a:pt x="5927" y="1"/>
                  </a:moveTo>
                  <a:cubicBezTo>
                    <a:pt x="4327" y="667"/>
                    <a:pt x="2516" y="960"/>
                    <a:pt x="741" y="960"/>
                  </a:cubicBezTo>
                  <a:cubicBezTo>
                    <a:pt x="493" y="960"/>
                    <a:pt x="246" y="954"/>
                    <a:pt x="0" y="943"/>
                  </a:cubicBezTo>
                  <a:lnTo>
                    <a:pt x="0" y="943"/>
                  </a:lnTo>
                  <a:lnTo>
                    <a:pt x="243" y="5289"/>
                  </a:lnTo>
                  <a:cubicBezTo>
                    <a:pt x="1045" y="5737"/>
                    <a:pt x="1970" y="5874"/>
                    <a:pt x="2802" y="5874"/>
                  </a:cubicBezTo>
                  <a:cubicBezTo>
                    <a:pt x="4116" y="5874"/>
                    <a:pt x="5198" y="5533"/>
                    <a:pt x="5198" y="5533"/>
                  </a:cubicBezTo>
                  <a:cubicBezTo>
                    <a:pt x="5532" y="4712"/>
                    <a:pt x="5775" y="1946"/>
                    <a:pt x="5927"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85" name="Google Shape;3686;p80">
              <a:extLst>
                <a:ext uri="{FF2B5EF4-FFF2-40B4-BE49-F238E27FC236}">
                  <a16:creationId xmlns="" xmlns:a16="http://schemas.microsoft.com/office/drawing/2014/main" id="{467BAAC5-7776-4A01-8B3E-AD1F6FBEC226}"/>
                </a:ext>
              </a:extLst>
            </p:cNvPr>
            <p:cNvSpPr/>
            <p:nvPr/>
          </p:nvSpPr>
          <p:spPr>
            <a:xfrm>
              <a:off x="-3548175" y="7848288"/>
              <a:ext cx="155050" cy="76425"/>
            </a:xfrm>
            <a:custGeom>
              <a:avLst/>
              <a:gdLst/>
              <a:ahLst/>
              <a:cxnLst/>
              <a:rect l="l" t="t" r="r" b="b"/>
              <a:pathLst>
                <a:path w="6202" h="3057" extrusionOk="0">
                  <a:moveTo>
                    <a:pt x="0" y="0"/>
                  </a:moveTo>
                  <a:lnTo>
                    <a:pt x="152" y="3040"/>
                  </a:lnTo>
                  <a:cubicBezTo>
                    <a:pt x="398" y="3051"/>
                    <a:pt x="645" y="3057"/>
                    <a:pt x="893" y="3057"/>
                  </a:cubicBezTo>
                  <a:cubicBezTo>
                    <a:pt x="2668" y="3057"/>
                    <a:pt x="4479" y="2764"/>
                    <a:pt x="6079" y="2098"/>
                  </a:cubicBezTo>
                  <a:cubicBezTo>
                    <a:pt x="6171" y="973"/>
                    <a:pt x="6201" y="91"/>
                    <a:pt x="6201" y="91"/>
                  </a:cubicBezTo>
                  <a:lnTo>
                    <a:pt x="0" y="0"/>
                  </a:ln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86" name="Google Shape;3687;p80">
              <a:extLst>
                <a:ext uri="{FF2B5EF4-FFF2-40B4-BE49-F238E27FC236}">
                  <a16:creationId xmlns="" xmlns:a16="http://schemas.microsoft.com/office/drawing/2014/main" id="{17B1F5C8-793A-4FA3-A96F-10DA653BB974}"/>
                </a:ext>
              </a:extLst>
            </p:cNvPr>
            <p:cNvSpPr/>
            <p:nvPr/>
          </p:nvSpPr>
          <p:spPr>
            <a:xfrm>
              <a:off x="-3540075" y="8078438"/>
              <a:ext cx="215325" cy="38350"/>
            </a:xfrm>
            <a:custGeom>
              <a:avLst/>
              <a:gdLst/>
              <a:ahLst/>
              <a:cxnLst/>
              <a:rect l="l" t="t" r="r" b="b"/>
              <a:pathLst>
                <a:path w="8613" h="1534" extrusionOk="0">
                  <a:moveTo>
                    <a:pt x="2204" y="1"/>
                  </a:moveTo>
                  <a:cubicBezTo>
                    <a:pt x="943" y="1"/>
                    <a:pt x="1" y="55"/>
                    <a:pt x="11" y="217"/>
                  </a:cubicBezTo>
                  <a:cubicBezTo>
                    <a:pt x="41" y="703"/>
                    <a:pt x="132" y="1007"/>
                    <a:pt x="132" y="1007"/>
                  </a:cubicBezTo>
                  <a:cubicBezTo>
                    <a:pt x="132" y="1007"/>
                    <a:pt x="923" y="1190"/>
                    <a:pt x="2625" y="1433"/>
                  </a:cubicBezTo>
                  <a:cubicBezTo>
                    <a:pt x="3132" y="1504"/>
                    <a:pt x="3668" y="1533"/>
                    <a:pt x="4200" y="1533"/>
                  </a:cubicBezTo>
                  <a:cubicBezTo>
                    <a:pt x="5485" y="1533"/>
                    <a:pt x="6745" y="1361"/>
                    <a:pt x="7518" y="1190"/>
                  </a:cubicBezTo>
                  <a:cubicBezTo>
                    <a:pt x="8613" y="916"/>
                    <a:pt x="8521" y="217"/>
                    <a:pt x="8521" y="217"/>
                  </a:cubicBezTo>
                  <a:cubicBezTo>
                    <a:pt x="8521" y="217"/>
                    <a:pt x="4725" y="1"/>
                    <a:pt x="2204"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87" name="Google Shape;3688;p80">
              <a:extLst>
                <a:ext uri="{FF2B5EF4-FFF2-40B4-BE49-F238E27FC236}">
                  <a16:creationId xmlns="" xmlns:a16="http://schemas.microsoft.com/office/drawing/2014/main" id="{1BAC3F13-F07A-4BE6-859E-7840F07F52E9}"/>
                </a:ext>
              </a:extLst>
            </p:cNvPr>
            <p:cNvSpPr/>
            <p:nvPr/>
          </p:nvSpPr>
          <p:spPr>
            <a:xfrm>
              <a:off x="-3404550" y="8050413"/>
              <a:ext cx="80575" cy="57025"/>
            </a:xfrm>
            <a:custGeom>
              <a:avLst/>
              <a:gdLst/>
              <a:ahLst/>
              <a:cxnLst/>
              <a:rect l="l" t="t" r="r" b="b"/>
              <a:pathLst>
                <a:path w="3223" h="2281" extrusionOk="0">
                  <a:moveTo>
                    <a:pt x="1186" y="0"/>
                  </a:moveTo>
                  <a:cubicBezTo>
                    <a:pt x="608" y="700"/>
                    <a:pt x="213" y="1459"/>
                    <a:pt x="0" y="2280"/>
                  </a:cubicBezTo>
                  <a:cubicBezTo>
                    <a:pt x="1793" y="2189"/>
                    <a:pt x="3222" y="1855"/>
                    <a:pt x="3100" y="1338"/>
                  </a:cubicBezTo>
                  <a:cubicBezTo>
                    <a:pt x="2979" y="791"/>
                    <a:pt x="2067" y="335"/>
                    <a:pt x="1186"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88" name="Google Shape;3689;p80">
              <a:extLst>
                <a:ext uri="{FF2B5EF4-FFF2-40B4-BE49-F238E27FC236}">
                  <a16:creationId xmlns="" xmlns:a16="http://schemas.microsoft.com/office/drawing/2014/main" id="{C01D46FA-3BF9-4F3A-B293-90D847E3EE19}"/>
                </a:ext>
              </a:extLst>
            </p:cNvPr>
            <p:cNvSpPr/>
            <p:nvPr/>
          </p:nvSpPr>
          <p:spPr>
            <a:xfrm>
              <a:off x="-3545150" y="8032938"/>
              <a:ext cx="170250" cy="75125"/>
            </a:xfrm>
            <a:custGeom>
              <a:avLst/>
              <a:gdLst/>
              <a:ahLst/>
              <a:cxnLst/>
              <a:rect l="l" t="t" r="r" b="b"/>
              <a:pathLst>
                <a:path w="6810" h="3005" extrusionOk="0">
                  <a:moveTo>
                    <a:pt x="274" y="0"/>
                  </a:moveTo>
                  <a:cubicBezTo>
                    <a:pt x="1" y="1034"/>
                    <a:pt x="274" y="2493"/>
                    <a:pt x="274" y="2493"/>
                  </a:cubicBezTo>
                  <a:cubicBezTo>
                    <a:pt x="1364" y="2839"/>
                    <a:pt x="3018" y="3005"/>
                    <a:pt x="4580" y="3005"/>
                  </a:cubicBezTo>
                  <a:cubicBezTo>
                    <a:pt x="4935" y="3005"/>
                    <a:pt x="5286" y="2996"/>
                    <a:pt x="5624" y="2979"/>
                  </a:cubicBezTo>
                  <a:cubicBezTo>
                    <a:pt x="5837" y="2158"/>
                    <a:pt x="6232" y="1399"/>
                    <a:pt x="6810" y="699"/>
                  </a:cubicBezTo>
                  <a:cubicBezTo>
                    <a:pt x="5989" y="426"/>
                    <a:pt x="5229" y="244"/>
                    <a:pt x="5229" y="244"/>
                  </a:cubicBezTo>
                  <a:cubicBezTo>
                    <a:pt x="4477" y="452"/>
                    <a:pt x="3765" y="528"/>
                    <a:pt x="3127" y="528"/>
                  </a:cubicBezTo>
                  <a:cubicBezTo>
                    <a:pt x="1442" y="528"/>
                    <a:pt x="274" y="0"/>
                    <a:pt x="274" y="0"/>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89" name="Google Shape;3690;p80">
              <a:extLst>
                <a:ext uri="{FF2B5EF4-FFF2-40B4-BE49-F238E27FC236}">
                  <a16:creationId xmlns="" xmlns:a16="http://schemas.microsoft.com/office/drawing/2014/main" id="{D176F078-3294-43B9-822C-7D655BAA2F42}"/>
                </a:ext>
              </a:extLst>
            </p:cNvPr>
            <p:cNvSpPr/>
            <p:nvPr/>
          </p:nvSpPr>
          <p:spPr>
            <a:xfrm>
              <a:off x="-3412100" y="8003288"/>
              <a:ext cx="43525" cy="47725"/>
            </a:xfrm>
            <a:custGeom>
              <a:avLst/>
              <a:gdLst/>
              <a:ahLst/>
              <a:cxnLst/>
              <a:rect l="l" t="t" r="r" b="b"/>
              <a:pathLst>
                <a:path w="1741" h="1909" extrusionOk="0">
                  <a:moveTo>
                    <a:pt x="671" y="183"/>
                  </a:moveTo>
                  <a:cubicBezTo>
                    <a:pt x="902" y="183"/>
                    <a:pt x="600" y="983"/>
                    <a:pt x="545" y="1065"/>
                  </a:cubicBezTo>
                  <a:cubicBezTo>
                    <a:pt x="483" y="1174"/>
                    <a:pt x="421" y="1291"/>
                    <a:pt x="354" y="1408"/>
                  </a:cubicBezTo>
                  <a:lnTo>
                    <a:pt x="354" y="1408"/>
                  </a:lnTo>
                  <a:cubicBezTo>
                    <a:pt x="353" y="1409"/>
                    <a:pt x="352" y="1410"/>
                    <a:pt x="351" y="1412"/>
                  </a:cubicBezTo>
                  <a:lnTo>
                    <a:pt x="351" y="1412"/>
                  </a:lnTo>
                  <a:cubicBezTo>
                    <a:pt x="348" y="1283"/>
                    <a:pt x="348" y="1155"/>
                    <a:pt x="363" y="1034"/>
                  </a:cubicBezTo>
                  <a:cubicBezTo>
                    <a:pt x="363" y="852"/>
                    <a:pt x="363" y="335"/>
                    <a:pt x="576" y="214"/>
                  </a:cubicBezTo>
                  <a:cubicBezTo>
                    <a:pt x="614" y="193"/>
                    <a:pt x="646" y="183"/>
                    <a:pt x="671" y="183"/>
                  </a:cubicBezTo>
                  <a:close/>
                  <a:moveTo>
                    <a:pt x="1191" y="931"/>
                  </a:moveTo>
                  <a:cubicBezTo>
                    <a:pt x="1319" y="931"/>
                    <a:pt x="1353" y="1081"/>
                    <a:pt x="1275" y="1186"/>
                  </a:cubicBezTo>
                  <a:cubicBezTo>
                    <a:pt x="1097" y="1466"/>
                    <a:pt x="749" y="1597"/>
                    <a:pt x="426" y="1685"/>
                  </a:cubicBezTo>
                  <a:lnTo>
                    <a:pt x="426" y="1685"/>
                  </a:lnTo>
                  <a:cubicBezTo>
                    <a:pt x="539" y="1511"/>
                    <a:pt x="645" y="1330"/>
                    <a:pt x="788" y="1186"/>
                  </a:cubicBezTo>
                  <a:cubicBezTo>
                    <a:pt x="880" y="1095"/>
                    <a:pt x="1001" y="974"/>
                    <a:pt x="1123" y="943"/>
                  </a:cubicBezTo>
                  <a:cubicBezTo>
                    <a:pt x="1148" y="935"/>
                    <a:pt x="1170" y="931"/>
                    <a:pt x="1191" y="931"/>
                  </a:cubicBezTo>
                  <a:close/>
                  <a:moveTo>
                    <a:pt x="646" y="0"/>
                  </a:moveTo>
                  <a:cubicBezTo>
                    <a:pt x="1" y="0"/>
                    <a:pt x="120" y="1403"/>
                    <a:pt x="120" y="1794"/>
                  </a:cubicBezTo>
                  <a:cubicBezTo>
                    <a:pt x="120" y="1870"/>
                    <a:pt x="181" y="1908"/>
                    <a:pt x="241" y="1908"/>
                  </a:cubicBezTo>
                  <a:cubicBezTo>
                    <a:pt x="295" y="1908"/>
                    <a:pt x="349" y="1878"/>
                    <a:pt x="361" y="1819"/>
                  </a:cubicBezTo>
                  <a:lnTo>
                    <a:pt x="361" y="1819"/>
                  </a:lnTo>
                  <a:cubicBezTo>
                    <a:pt x="840" y="1776"/>
                    <a:pt x="1741" y="1495"/>
                    <a:pt x="1518" y="882"/>
                  </a:cubicBezTo>
                  <a:cubicBezTo>
                    <a:pt x="1468" y="765"/>
                    <a:pt x="1353" y="722"/>
                    <a:pt x="1239" y="722"/>
                  </a:cubicBezTo>
                  <a:cubicBezTo>
                    <a:pt x="1147" y="722"/>
                    <a:pt x="1056" y="750"/>
                    <a:pt x="1001" y="791"/>
                  </a:cubicBezTo>
                  <a:cubicBezTo>
                    <a:pt x="945" y="822"/>
                    <a:pt x="891" y="855"/>
                    <a:pt x="841" y="891"/>
                  </a:cubicBezTo>
                  <a:lnTo>
                    <a:pt x="841" y="891"/>
                  </a:lnTo>
                  <a:cubicBezTo>
                    <a:pt x="1026" y="448"/>
                    <a:pt x="1096" y="17"/>
                    <a:pt x="667" y="1"/>
                  </a:cubicBezTo>
                  <a:cubicBezTo>
                    <a:pt x="660" y="1"/>
                    <a:pt x="653" y="0"/>
                    <a:pt x="646"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0" name="Google Shape;3691;p80">
              <a:extLst>
                <a:ext uri="{FF2B5EF4-FFF2-40B4-BE49-F238E27FC236}">
                  <a16:creationId xmlns="" xmlns:a16="http://schemas.microsoft.com/office/drawing/2014/main" id="{FE223DC3-F282-4246-B776-75828CEF57B6}"/>
                </a:ext>
              </a:extLst>
            </p:cNvPr>
            <p:cNvSpPr/>
            <p:nvPr/>
          </p:nvSpPr>
          <p:spPr>
            <a:xfrm>
              <a:off x="-3785275" y="7848288"/>
              <a:ext cx="155050" cy="81325"/>
            </a:xfrm>
            <a:custGeom>
              <a:avLst/>
              <a:gdLst/>
              <a:ahLst/>
              <a:cxnLst/>
              <a:rect l="l" t="t" r="r" b="b"/>
              <a:pathLst>
                <a:path w="6202" h="3253" extrusionOk="0">
                  <a:moveTo>
                    <a:pt x="6202" y="0"/>
                  </a:moveTo>
                  <a:lnTo>
                    <a:pt x="1" y="91"/>
                  </a:lnTo>
                  <a:cubicBezTo>
                    <a:pt x="1" y="91"/>
                    <a:pt x="62" y="1581"/>
                    <a:pt x="214" y="3253"/>
                  </a:cubicBezTo>
                  <a:cubicBezTo>
                    <a:pt x="2250" y="3222"/>
                    <a:pt x="4287" y="2584"/>
                    <a:pt x="6110" y="1642"/>
                  </a:cubicBezTo>
                  <a:lnTo>
                    <a:pt x="6202" y="0"/>
                  </a:ln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1" name="Google Shape;3692;p80">
              <a:extLst>
                <a:ext uri="{FF2B5EF4-FFF2-40B4-BE49-F238E27FC236}">
                  <a16:creationId xmlns="" xmlns:a16="http://schemas.microsoft.com/office/drawing/2014/main" id="{80289681-F084-4319-A3B6-30E02FF93425}"/>
                </a:ext>
              </a:extLst>
            </p:cNvPr>
            <p:cNvSpPr/>
            <p:nvPr/>
          </p:nvSpPr>
          <p:spPr>
            <a:xfrm>
              <a:off x="-3779950" y="7888563"/>
              <a:ext cx="147450" cy="158850"/>
            </a:xfrm>
            <a:custGeom>
              <a:avLst/>
              <a:gdLst/>
              <a:ahLst/>
              <a:cxnLst/>
              <a:rect l="l" t="t" r="r" b="b"/>
              <a:pathLst>
                <a:path w="5898" h="6354" extrusionOk="0">
                  <a:moveTo>
                    <a:pt x="5897" y="0"/>
                  </a:moveTo>
                  <a:lnTo>
                    <a:pt x="5897" y="0"/>
                  </a:lnTo>
                  <a:cubicBezTo>
                    <a:pt x="4074" y="973"/>
                    <a:pt x="2037" y="1611"/>
                    <a:pt x="1" y="1642"/>
                  </a:cubicBezTo>
                  <a:cubicBezTo>
                    <a:pt x="153" y="3374"/>
                    <a:pt x="365" y="5350"/>
                    <a:pt x="639" y="6019"/>
                  </a:cubicBezTo>
                  <a:cubicBezTo>
                    <a:pt x="639" y="6019"/>
                    <a:pt x="1700" y="6353"/>
                    <a:pt x="2995" y="6353"/>
                  </a:cubicBezTo>
                  <a:cubicBezTo>
                    <a:pt x="3838" y="6353"/>
                    <a:pt x="4779" y="6212"/>
                    <a:pt x="5593" y="5745"/>
                  </a:cubicBezTo>
                  <a:lnTo>
                    <a:pt x="5897" y="0"/>
                  </a:ln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2" name="Google Shape;3693;p80">
              <a:extLst>
                <a:ext uri="{FF2B5EF4-FFF2-40B4-BE49-F238E27FC236}">
                  <a16:creationId xmlns="" xmlns:a16="http://schemas.microsoft.com/office/drawing/2014/main" id="{345690AB-F0BD-4DBC-8EEA-142EE83EF96C}"/>
                </a:ext>
              </a:extLst>
            </p:cNvPr>
            <p:cNvSpPr/>
            <p:nvPr/>
          </p:nvSpPr>
          <p:spPr>
            <a:xfrm>
              <a:off x="-3853650" y="8078438"/>
              <a:ext cx="215325" cy="38350"/>
            </a:xfrm>
            <a:custGeom>
              <a:avLst/>
              <a:gdLst/>
              <a:ahLst/>
              <a:cxnLst/>
              <a:rect l="l" t="t" r="r" b="b"/>
              <a:pathLst>
                <a:path w="8613" h="1534" extrusionOk="0">
                  <a:moveTo>
                    <a:pt x="6401" y="1"/>
                  </a:moveTo>
                  <a:cubicBezTo>
                    <a:pt x="3871" y="1"/>
                    <a:pt x="61" y="217"/>
                    <a:pt x="61" y="217"/>
                  </a:cubicBezTo>
                  <a:cubicBezTo>
                    <a:pt x="61" y="217"/>
                    <a:pt x="0" y="916"/>
                    <a:pt x="1094" y="1190"/>
                  </a:cubicBezTo>
                  <a:cubicBezTo>
                    <a:pt x="1868" y="1361"/>
                    <a:pt x="3128" y="1533"/>
                    <a:pt x="4413" y="1533"/>
                  </a:cubicBezTo>
                  <a:cubicBezTo>
                    <a:pt x="4945" y="1533"/>
                    <a:pt x="5481" y="1504"/>
                    <a:pt x="5988" y="1433"/>
                  </a:cubicBezTo>
                  <a:cubicBezTo>
                    <a:pt x="7690" y="1190"/>
                    <a:pt x="8481" y="1007"/>
                    <a:pt x="8481" y="1007"/>
                  </a:cubicBezTo>
                  <a:cubicBezTo>
                    <a:pt x="8481" y="1007"/>
                    <a:pt x="8572" y="703"/>
                    <a:pt x="8602" y="217"/>
                  </a:cubicBezTo>
                  <a:cubicBezTo>
                    <a:pt x="8612" y="55"/>
                    <a:pt x="7667" y="1"/>
                    <a:pt x="6401"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3" name="Google Shape;3694;p80">
              <a:extLst>
                <a:ext uri="{FF2B5EF4-FFF2-40B4-BE49-F238E27FC236}">
                  <a16:creationId xmlns="" xmlns:a16="http://schemas.microsoft.com/office/drawing/2014/main" id="{FE06FAC4-AE9A-4BE7-B621-93B997673986}"/>
                </a:ext>
              </a:extLst>
            </p:cNvPr>
            <p:cNvSpPr/>
            <p:nvPr/>
          </p:nvSpPr>
          <p:spPr>
            <a:xfrm>
              <a:off x="-3854425" y="8050413"/>
              <a:ext cx="80575" cy="57025"/>
            </a:xfrm>
            <a:custGeom>
              <a:avLst/>
              <a:gdLst/>
              <a:ahLst/>
              <a:cxnLst/>
              <a:rect l="l" t="t" r="r" b="b"/>
              <a:pathLst>
                <a:path w="3223" h="2281" extrusionOk="0">
                  <a:moveTo>
                    <a:pt x="2037" y="0"/>
                  </a:moveTo>
                  <a:cubicBezTo>
                    <a:pt x="1156" y="335"/>
                    <a:pt x="214" y="791"/>
                    <a:pt x="92" y="1338"/>
                  </a:cubicBezTo>
                  <a:cubicBezTo>
                    <a:pt x="1" y="1855"/>
                    <a:pt x="1429" y="2189"/>
                    <a:pt x="3223" y="2280"/>
                  </a:cubicBezTo>
                  <a:cubicBezTo>
                    <a:pt x="3010" y="1459"/>
                    <a:pt x="2615" y="700"/>
                    <a:pt x="2037"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4" name="Google Shape;3695;p80">
              <a:extLst>
                <a:ext uri="{FF2B5EF4-FFF2-40B4-BE49-F238E27FC236}">
                  <a16:creationId xmlns="" xmlns:a16="http://schemas.microsoft.com/office/drawing/2014/main" id="{E3E40EC7-E865-4D39-9A20-F160AC062AA8}"/>
                </a:ext>
              </a:extLst>
            </p:cNvPr>
            <p:cNvSpPr/>
            <p:nvPr/>
          </p:nvSpPr>
          <p:spPr>
            <a:xfrm>
              <a:off x="-3803500" y="8032938"/>
              <a:ext cx="170225" cy="75125"/>
            </a:xfrm>
            <a:custGeom>
              <a:avLst/>
              <a:gdLst/>
              <a:ahLst/>
              <a:cxnLst/>
              <a:rect l="l" t="t" r="r" b="b"/>
              <a:pathLst>
                <a:path w="6809" h="3005" extrusionOk="0">
                  <a:moveTo>
                    <a:pt x="6535" y="0"/>
                  </a:moveTo>
                  <a:cubicBezTo>
                    <a:pt x="6535" y="0"/>
                    <a:pt x="5368" y="528"/>
                    <a:pt x="3672" y="528"/>
                  </a:cubicBezTo>
                  <a:cubicBezTo>
                    <a:pt x="3029" y="528"/>
                    <a:pt x="2310" y="452"/>
                    <a:pt x="1551" y="244"/>
                  </a:cubicBezTo>
                  <a:cubicBezTo>
                    <a:pt x="1551" y="244"/>
                    <a:pt x="791" y="426"/>
                    <a:pt x="0" y="699"/>
                  </a:cubicBezTo>
                  <a:cubicBezTo>
                    <a:pt x="578" y="1399"/>
                    <a:pt x="973" y="2158"/>
                    <a:pt x="1186" y="2979"/>
                  </a:cubicBezTo>
                  <a:cubicBezTo>
                    <a:pt x="1524" y="2996"/>
                    <a:pt x="1874" y="3005"/>
                    <a:pt x="2230" y="3005"/>
                  </a:cubicBezTo>
                  <a:cubicBezTo>
                    <a:pt x="3792" y="3005"/>
                    <a:pt x="5446" y="2839"/>
                    <a:pt x="6535" y="2493"/>
                  </a:cubicBezTo>
                  <a:cubicBezTo>
                    <a:pt x="6535" y="2493"/>
                    <a:pt x="6809" y="1034"/>
                    <a:pt x="6535" y="0"/>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5" name="Google Shape;3696;p80">
              <a:extLst>
                <a:ext uri="{FF2B5EF4-FFF2-40B4-BE49-F238E27FC236}">
                  <a16:creationId xmlns="" xmlns:a16="http://schemas.microsoft.com/office/drawing/2014/main" id="{A9B9C7E3-A489-4E0B-8F3E-75B7961680B9}"/>
                </a:ext>
              </a:extLst>
            </p:cNvPr>
            <p:cNvSpPr/>
            <p:nvPr/>
          </p:nvSpPr>
          <p:spPr>
            <a:xfrm>
              <a:off x="-3809850" y="8003288"/>
              <a:ext cx="43550" cy="47725"/>
            </a:xfrm>
            <a:custGeom>
              <a:avLst/>
              <a:gdLst/>
              <a:ahLst/>
              <a:cxnLst/>
              <a:rect l="l" t="t" r="r" b="b"/>
              <a:pathLst>
                <a:path w="1742" h="1909" extrusionOk="0">
                  <a:moveTo>
                    <a:pt x="1064" y="183"/>
                  </a:moveTo>
                  <a:cubicBezTo>
                    <a:pt x="1091" y="183"/>
                    <a:pt x="1124" y="193"/>
                    <a:pt x="1166" y="214"/>
                  </a:cubicBezTo>
                  <a:cubicBezTo>
                    <a:pt x="1379" y="335"/>
                    <a:pt x="1379" y="852"/>
                    <a:pt x="1379" y="1034"/>
                  </a:cubicBezTo>
                  <a:cubicBezTo>
                    <a:pt x="1394" y="1158"/>
                    <a:pt x="1394" y="1289"/>
                    <a:pt x="1390" y="1419"/>
                  </a:cubicBezTo>
                  <a:lnTo>
                    <a:pt x="1390" y="1419"/>
                  </a:lnTo>
                  <a:cubicBezTo>
                    <a:pt x="1369" y="1389"/>
                    <a:pt x="1347" y="1359"/>
                    <a:pt x="1324" y="1330"/>
                  </a:cubicBezTo>
                  <a:lnTo>
                    <a:pt x="1324" y="1330"/>
                  </a:lnTo>
                  <a:cubicBezTo>
                    <a:pt x="1268" y="1239"/>
                    <a:pt x="1215" y="1150"/>
                    <a:pt x="1166" y="1065"/>
                  </a:cubicBezTo>
                  <a:cubicBezTo>
                    <a:pt x="1139" y="983"/>
                    <a:pt x="815" y="183"/>
                    <a:pt x="1064" y="183"/>
                  </a:cubicBezTo>
                  <a:close/>
                  <a:moveTo>
                    <a:pt x="551" y="931"/>
                  </a:moveTo>
                  <a:cubicBezTo>
                    <a:pt x="572" y="931"/>
                    <a:pt x="594" y="935"/>
                    <a:pt x="619" y="943"/>
                  </a:cubicBezTo>
                  <a:cubicBezTo>
                    <a:pt x="741" y="974"/>
                    <a:pt x="862" y="1095"/>
                    <a:pt x="923" y="1186"/>
                  </a:cubicBezTo>
                  <a:cubicBezTo>
                    <a:pt x="1090" y="1330"/>
                    <a:pt x="1201" y="1511"/>
                    <a:pt x="1315" y="1685"/>
                  </a:cubicBezTo>
                  <a:lnTo>
                    <a:pt x="1315" y="1685"/>
                  </a:lnTo>
                  <a:cubicBezTo>
                    <a:pt x="993" y="1597"/>
                    <a:pt x="645" y="1466"/>
                    <a:pt x="467" y="1186"/>
                  </a:cubicBezTo>
                  <a:cubicBezTo>
                    <a:pt x="388" y="1081"/>
                    <a:pt x="423" y="931"/>
                    <a:pt x="551" y="931"/>
                  </a:cubicBezTo>
                  <a:close/>
                  <a:moveTo>
                    <a:pt x="1096" y="0"/>
                  </a:moveTo>
                  <a:cubicBezTo>
                    <a:pt x="1089" y="0"/>
                    <a:pt x="1082" y="1"/>
                    <a:pt x="1075" y="1"/>
                  </a:cubicBezTo>
                  <a:cubicBezTo>
                    <a:pt x="642" y="17"/>
                    <a:pt x="717" y="455"/>
                    <a:pt x="906" y="902"/>
                  </a:cubicBezTo>
                  <a:lnTo>
                    <a:pt x="906" y="902"/>
                  </a:lnTo>
                  <a:cubicBezTo>
                    <a:pt x="853" y="862"/>
                    <a:pt x="798" y="825"/>
                    <a:pt x="741" y="791"/>
                  </a:cubicBezTo>
                  <a:cubicBezTo>
                    <a:pt x="686" y="750"/>
                    <a:pt x="595" y="722"/>
                    <a:pt x="503" y="722"/>
                  </a:cubicBezTo>
                  <a:cubicBezTo>
                    <a:pt x="389" y="722"/>
                    <a:pt x="274" y="765"/>
                    <a:pt x="224" y="882"/>
                  </a:cubicBezTo>
                  <a:cubicBezTo>
                    <a:pt x="0" y="1498"/>
                    <a:pt x="884" y="1779"/>
                    <a:pt x="1381" y="1819"/>
                  </a:cubicBezTo>
                  <a:lnTo>
                    <a:pt x="1381" y="1819"/>
                  </a:lnTo>
                  <a:cubicBezTo>
                    <a:pt x="1391" y="1879"/>
                    <a:pt x="1439" y="1908"/>
                    <a:pt x="1489" y="1908"/>
                  </a:cubicBezTo>
                  <a:cubicBezTo>
                    <a:pt x="1546" y="1908"/>
                    <a:pt x="1607" y="1870"/>
                    <a:pt x="1622" y="1794"/>
                  </a:cubicBezTo>
                  <a:cubicBezTo>
                    <a:pt x="1622" y="1403"/>
                    <a:pt x="1741" y="0"/>
                    <a:pt x="1096"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6" name="Google Shape;3697;p80">
              <a:extLst>
                <a:ext uri="{FF2B5EF4-FFF2-40B4-BE49-F238E27FC236}">
                  <a16:creationId xmlns="" xmlns:a16="http://schemas.microsoft.com/office/drawing/2014/main" id="{9E5F3F5E-2A1D-40E0-8042-B8B976E73661}"/>
                </a:ext>
              </a:extLst>
            </p:cNvPr>
            <p:cNvSpPr/>
            <p:nvPr/>
          </p:nvSpPr>
          <p:spPr>
            <a:xfrm>
              <a:off x="-3242700" y="6678813"/>
              <a:ext cx="25" cy="1550"/>
            </a:xfrm>
            <a:custGeom>
              <a:avLst/>
              <a:gdLst/>
              <a:ahLst/>
              <a:cxnLst/>
              <a:rect l="l" t="t" r="r" b="b"/>
              <a:pathLst>
                <a:path w="1" h="62" extrusionOk="0">
                  <a:moveTo>
                    <a:pt x="0" y="0"/>
                  </a:moveTo>
                  <a:cubicBezTo>
                    <a:pt x="0" y="31"/>
                    <a:pt x="0" y="61"/>
                    <a:pt x="0" y="61"/>
                  </a:cubicBezTo>
                  <a:cubicBezTo>
                    <a:pt x="0" y="61"/>
                    <a:pt x="0" y="31"/>
                    <a:pt x="0" y="0"/>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7" name="Google Shape;3698;p80">
              <a:extLst>
                <a:ext uri="{FF2B5EF4-FFF2-40B4-BE49-F238E27FC236}">
                  <a16:creationId xmlns="" xmlns:a16="http://schemas.microsoft.com/office/drawing/2014/main" id="{0DE9515E-7D2A-4A92-9BAF-60DB773A9D77}"/>
                </a:ext>
              </a:extLst>
            </p:cNvPr>
            <p:cNvSpPr/>
            <p:nvPr/>
          </p:nvSpPr>
          <p:spPr>
            <a:xfrm>
              <a:off x="-3422050" y="6950863"/>
              <a:ext cx="163425" cy="210500"/>
            </a:xfrm>
            <a:custGeom>
              <a:avLst/>
              <a:gdLst/>
              <a:ahLst/>
              <a:cxnLst/>
              <a:rect l="l" t="t" r="r" b="b"/>
              <a:pathLst>
                <a:path w="6537" h="8420" extrusionOk="0">
                  <a:moveTo>
                    <a:pt x="6536" y="0"/>
                  </a:moveTo>
                  <a:cubicBezTo>
                    <a:pt x="4891" y="1028"/>
                    <a:pt x="3050" y="1643"/>
                    <a:pt x="1088" y="1643"/>
                  </a:cubicBezTo>
                  <a:cubicBezTo>
                    <a:pt x="729" y="1643"/>
                    <a:pt x="367" y="1623"/>
                    <a:pt x="1" y="1581"/>
                  </a:cubicBezTo>
                  <a:lnTo>
                    <a:pt x="1" y="1581"/>
                  </a:lnTo>
                  <a:lnTo>
                    <a:pt x="1247" y="8420"/>
                  </a:lnTo>
                  <a:cubicBezTo>
                    <a:pt x="2797" y="7082"/>
                    <a:pt x="4955" y="3648"/>
                    <a:pt x="6536"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8" name="Google Shape;3699;p80">
              <a:extLst>
                <a:ext uri="{FF2B5EF4-FFF2-40B4-BE49-F238E27FC236}">
                  <a16:creationId xmlns="" xmlns:a16="http://schemas.microsoft.com/office/drawing/2014/main" id="{77CD7A9A-4248-44FF-A32B-D68A5C2B5B6B}"/>
                </a:ext>
              </a:extLst>
            </p:cNvPr>
            <p:cNvSpPr/>
            <p:nvPr/>
          </p:nvSpPr>
          <p:spPr>
            <a:xfrm>
              <a:off x="-3424325" y="6611838"/>
              <a:ext cx="237125" cy="380125"/>
            </a:xfrm>
            <a:custGeom>
              <a:avLst/>
              <a:gdLst/>
              <a:ahLst/>
              <a:cxnLst/>
              <a:rect l="l" t="t" r="r" b="b"/>
              <a:pathLst>
                <a:path w="9485" h="15205" extrusionOk="0">
                  <a:moveTo>
                    <a:pt x="7038" y="0"/>
                  </a:moveTo>
                  <a:cubicBezTo>
                    <a:pt x="6425" y="0"/>
                    <a:pt x="6019" y="2406"/>
                    <a:pt x="6019" y="2406"/>
                  </a:cubicBezTo>
                  <a:cubicBezTo>
                    <a:pt x="6019" y="2406"/>
                    <a:pt x="6354" y="35"/>
                    <a:pt x="5746" y="5"/>
                  </a:cubicBezTo>
                  <a:cubicBezTo>
                    <a:pt x="5742" y="4"/>
                    <a:pt x="5739" y="4"/>
                    <a:pt x="5735" y="4"/>
                  </a:cubicBezTo>
                  <a:cubicBezTo>
                    <a:pt x="5106" y="4"/>
                    <a:pt x="4986" y="2740"/>
                    <a:pt x="4986" y="2740"/>
                  </a:cubicBezTo>
                  <a:cubicBezTo>
                    <a:pt x="4986" y="2740"/>
                    <a:pt x="4881" y="1885"/>
                    <a:pt x="4466" y="1885"/>
                  </a:cubicBezTo>
                  <a:cubicBezTo>
                    <a:pt x="4379" y="1885"/>
                    <a:pt x="4280" y="1922"/>
                    <a:pt x="4165" y="2011"/>
                  </a:cubicBezTo>
                  <a:cubicBezTo>
                    <a:pt x="3496" y="2497"/>
                    <a:pt x="4834" y="4746"/>
                    <a:pt x="4834" y="4746"/>
                  </a:cubicBezTo>
                  <a:cubicBezTo>
                    <a:pt x="4834" y="4746"/>
                    <a:pt x="4834" y="5141"/>
                    <a:pt x="4226" y="7300"/>
                  </a:cubicBezTo>
                  <a:cubicBezTo>
                    <a:pt x="3618" y="9458"/>
                    <a:pt x="1" y="14595"/>
                    <a:pt x="1" y="14595"/>
                  </a:cubicBezTo>
                  <a:lnTo>
                    <a:pt x="92" y="15142"/>
                  </a:lnTo>
                  <a:cubicBezTo>
                    <a:pt x="458" y="15184"/>
                    <a:pt x="820" y="15204"/>
                    <a:pt x="1179" y="15204"/>
                  </a:cubicBezTo>
                  <a:cubicBezTo>
                    <a:pt x="3141" y="15204"/>
                    <a:pt x="4982" y="14589"/>
                    <a:pt x="6627" y="13561"/>
                  </a:cubicBezTo>
                  <a:cubicBezTo>
                    <a:pt x="7265" y="12102"/>
                    <a:pt x="7782" y="10613"/>
                    <a:pt x="8177" y="9214"/>
                  </a:cubicBezTo>
                  <a:cubicBezTo>
                    <a:pt x="9484" y="4199"/>
                    <a:pt x="8724" y="430"/>
                    <a:pt x="8177" y="400"/>
                  </a:cubicBezTo>
                  <a:cubicBezTo>
                    <a:pt x="8173" y="400"/>
                    <a:pt x="8169" y="399"/>
                    <a:pt x="8166" y="399"/>
                  </a:cubicBezTo>
                  <a:cubicBezTo>
                    <a:pt x="7656" y="399"/>
                    <a:pt x="7326" y="2378"/>
                    <a:pt x="7265" y="2679"/>
                  </a:cubicBezTo>
                  <a:cubicBezTo>
                    <a:pt x="7326" y="2345"/>
                    <a:pt x="7661" y="126"/>
                    <a:pt x="7083" y="5"/>
                  </a:cubicBezTo>
                  <a:cubicBezTo>
                    <a:pt x="7068" y="2"/>
                    <a:pt x="7053" y="0"/>
                    <a:pt x="7038" y="0"/>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9" name="Google Shape;3700;p80">
              <a:extLst>
                <a:ext uri="{FF2B5EF4-FFF2-40B4-BE49-F238E27FC236}">
                  <a16:creationId xmlns="" xmlns:a16="http://schemas.microsoft.com/office/drawing/2014/main" id="{672C9523-912A-4069-9E29-5C803DDF2EAB}"/>
                </a:ext>
              </a:extLst>
            </p:cNvPr>
            <p:cNvSpPr/>
            <p:nvPr/>
          </p:nvSpPr>
          <p:spPr>
            <a:xfrm>
              <a:off x="-3722200" y="7038988"/>
              <a:ext cx="25" cy="25"/>
            </a:xfrm>
            <a:custGeom>
              <a:avLst/>
              <a:gdLst/>
              <a:ahLst/>
              <a:cxnLst/>
              <a:rect l="l" t="t" r="r" b="b"/>
              <a:pathLst>
                <a:path w="1" h="1" extrusionOk="0">
                  <a:moveTo>
                    <a:pt x="1" y="1"/>
                  </a:moveTo>
                  <a:close/>
                </a:path>
              </a:pathLst>
            </a:custGeom>
            <a:solidFill>
              <a:srgbClr val="FFFFF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0" name="Google Shape;3701;p80">
              <a:extLst>
                <a:ext uri="{FF2B5EF4-FFF2-40B4-BE49-F238E27FC236}">
                  <a16:creationId xmlns="" xmlns:a16="http://schemas.microsoft.com/office/drawing/2014/main" id="{BEAAC18B-9E89-49EF-8FA1-0A7F45A83D68}"/>
                </a:ext>
              </a:extLst>
            </p:cNvPr>
            <p:cNvSpPr/>
            <p:nvPr/>
          </p:nvSpPr>
          <p:spPr>
            <a:xfrm>
              <a:off x="-4015525" y="6751688"/>
              <a:ext cx="107950" cy="68975"/>
            </a:xfrm>
            <a:custGeom>
              <a:avLst/>
              <a:gdLst/>
              <a:ahLst/>
              <a:cxnLst/>
              <a:rect l="l" t="t" r="r" b="b"/>
              <a:pathLst>
                <a:path w="4318" h="2759" extrusionOk="0">
                  <a:moveTo>
                    <a:pt x="2370" y="1"/>
                  </a:moveTo>
                  <a:cubicBezTo>
                    <a:pt x="1540" y="1"/>
                    <a:pt x="705" y="246"/>
                    <a:pt x="1" y="733"/>
                  </a:cubicBezTo>
                  <a:cubicBezTo>
                    <a:pt x="161" y="1763"/>
                    <a:pt x="994" y="2759"/>
                    <a:pt x="2552" y="2759"/>
                  </a:cubicBezTo>
                  <a:cubicBezTo>
                    <a:pt x="3062" y="2759"/>
                    <a:pt x="3650" y="2652"/>
                    <a:pt x="4317" y="2405"/>
                  </a:cubicBezTo>
                  <a:lnTo>
                    <a:pt x="4317" y="490"/>
                  </a:lnTo>
                  <a:cubicBezTo>
                    <a:pt x="3718" y="163"/>
                    <a:pt x="3045" y="1"/>
                    <a:pt x="2370"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1" name="Google Shape;3702;p80">
              <a:extLst>
                <a:ext uri="{FF2B5EF4-FFF2-40B4-BE49-F238E27FC236}">
                  <a16:creationId xmlns="" xmlns:a16="http://schemas.microsoft.com/office/drawing/2014/main" id="{27A303FF-7E45-42A6-8599-952394A23FBD}"/>
                </a:ext>
              </a:extLst>
            </p:cNvPr>
            <p:cNvSpPr/>
            <p:nvPr/>
          </p:nvSpPr>
          <p:spPr>
            <a:xfrm>
              <a:off x="-4018550" y="6712938"/>
              <a:ext cx="110975" cy="57075"/>
            </a:xfrm>
            <a:custGeom>
              <a:avLst/>
              <a:gdLst/>
              <a:ahLst/>
              <a:cxnLst/>
              <a:rect l="l" t="t" r="r" b="b"/>
              <a:pathLst>
                <a:path w="4439" h="2283" extrusionOk="0">
                  <a:moveTo>
                    <a:pt x="2297" y="0"/>
                  </a:moveTo>
                  <a:cubicBezTo>
                    <a:pt x="1858" y="0"/>
                    <a:pt x="1385" y="99"/>
                    <a:pt x="912" y="368"/>
                  </a:cubicBezTo>
                  <a:cubicBezTo>
                    <a:pt x="274" y="763"/>
                    <a:pt x="0" y="1523"/>
                    <a:pt x="122" y="2283"/>
                  </a:cubicBezTo>
                  <a:cubicBezTo>
                    <a:pt x="826" y="1796"/>
                    <a:pt x="1661" y="1551"/>
                    <a:pt x="2491" y="1551"/>
                  </a:cubicBezTo>
                  <a:cubicBezTo>
                    <a:pt x="3166" y="1551"/>
                    <a:pt x="3839" y="1713"/>
                    <a:pt x="4438" y="2040"/>
                  </a:cubicBezTo>
                  <a:lnTo>
                    <a:pt x="4438" y="733"/>
                  </a:lnTo>
                  <a:cubicBezTo>
                    <a:pt x="4438" y="733"/>
                    <a:pt x="3494" y="0"/>
                    <a:pt x="2297"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2" name="Google Shape;3703;p80">
              <a:extLst>
                <a:ext uri="{FF2B5EF4-FFF2-40B4-BE49-F238E27FC236}">
                  <a16:creationId xmlns="" xmlns:a16="http://schemas.microsoft.com/office/drawing/2014/main" id="{C4157D9D-D488-4480-976A-6EEAB834E0DC}"/>
                </a:ext>
              </a:extLst>
            </p:cNvPr>
            <p:cNvSpPr/>
            <p:nvPr/>
          </p:nvSpPr>
          <p:spPr>
            <a:xfrm>
              <a:off x="-3983600" y="6754713"/>
              <a:ext cx="67650" cy="57100"/>
            </a:xfrm>
            <a:custGeom>
              <a:avLst/>
              <a:gdLst/>
              <a:ahLst/>
              <a:cxnLst/>
              <a:rect l="l" t="t" r="r" b="b"/>
              <a:pathLst>
                <a:path w="2706" h="2284" extrusionOk="0">
                  <a:moveTo>
                    <a:pt x="1156" y="0"/>
                  </a:moveTo>
                  <a:cubicBezTo>
                    <a:pt x="773" y="0"/>
                    <a:pt x="373" y="82"/>
                    <a:pt x="31" y="156"/>
                  </a:cubicBezTo>
                  <a:cubicBezTo>
                    <a:pt x="1" y="186"/>
                    <a:pt x="31" y="217"/>
                    <a:pt x="31" y="217"/>
                  </a:cubicBezTo>
                  <a:cubicBezTo>
                    <a:pt x="388" y="217"/>
                    <a:pt x="802" y="137"/>
                    <a:pt x="1190" y="137"/>
                  </a:cubicBezTo>
                  <a:cubicBezTo>
                    <a:pt x="1595" y="137"/>
                    <a:pt x="1971" y="224"/>
                    <a:pt x="2219" y="582"/>
                  </a:cubicBezTo>
                  <a:cubicBezTo>
                    <a:pt x="2554" y="1037"/>
                    <a:pt x="2523" y="1676"/>
                    <a:pt x="2523" y="2192"/>
                  </a:cubicBezTo>
                  <a:cubicBezTo>
                    <a:pt x="2523" y="2253"/>
                    <a:pt x="2561" y="2284"/>
                    <a:pt x="2599" y="2284"/>
                  </a:cubicBezTo>
                  <a:cubicBezTo>
                    <a:pt x="2637" y="2284"/>
                    <a:pt x="2675" y="2253"/>
                    <a:pt x="2675" y="2192"/>
                  </a:cubicBezTo>
                  <a:cubicBezTo>
                    <a:pt x="2706" y="1585"/>
                    <a:pt x="2675" y="825"/>
                    <a:pt x="2219" y="369"/>
                  </a:cubicBezTo>
                  <a:cubicBezTo>
                    <a:pt x="1940" y="89"/>
                    <a:pt x="1557" y="0"/>
                    <a:pt x="1156"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3" name="Google Shape;3704;p80">
              <a:extLst>
                <a:ext uri="{FF2B5EF4-FFF2-40B4-BE49-F238E27FC236}">
                  <a16:creationId xmlns="" xmlns:a16="http://schemas.microsoft.com/office/drawing/2014/main" id="{C418BB8B-B55A-436F-928D-CD4323F91982}"/>
                </a:ext>
              </a:extLst>
            </p:cNvPr>
            <p:cNvSpPr/>
            <p:nvPr/>
          </p:nvSpPr>
          <p:spPr>
            <a:xfrm>
              <a:off x="-3955200" y="6770813"/>
              <a:ext cx="39075" cy="23250"/>
            </a:xfrm>
            <a:custGeom>
              <a:avLst/>
              <a:gdLst/>
              <a:ahLst/>
              <a:cxnLst/>
              <a:rect l="l" t="t" r="r" b="b"/>
              <a:pathLst>
                <a:path w="1563" h="930" extrusionOk="0">
                  <a:moveTo>
                    <a:pt x="547" y="1"/>
                  </a:moveTo>
                  <a:cubicBezTo>
                    <a:pt x="386" y="1"/>
                    <a:pt x="218" y="55"/>
                    <a:pt x="50" y="181"/>
                  </a:cubicBezTo>
                  <a:cubicBezTo>
                    <a:pt x="0" y="230"/>
                    <a:pt x="52" y="280"/>
                    <a:pt x="106" y="280"/>
                  </a:cubicBezTo>
                  <a:cubicBezTo>
                    <a:pt x="118" y="280"/>
                    <a:pt x="130" y="277"/>
                    <a:pt x="141" y="272"/>
                  </a:cubicBezTo>
                  <a:cubicBezTo>
                    <a:pt x="280" y="216"/>
                    <a:pt x="413" y="180"/>
                    <a:pt x="542" y="180"/>
                  </a:cubicBezTo>
                  <a:cubicBezTo>
                    <a:pt x="695" y="180"/>
                    <a:pt x="844" y="231"/>
                    <a:pt x="992" y="363"/>
                  </a:cubicBezTo>
                  <a:cubicBezTo>
                    <a:pt x="1144" y="515"/>
                    <a:pt x="1266" y="728"/>
                    <a:pt x="1418" y="910"/>
                  </a:cubicBezTo>
                  <a:cubicBezTo>
                    <a:pt x="1432" y="924"/>
                    <a:pt x="1447" y="930"/>
                    <a:pt x="1462" y="930"/>
                  </a:cubicBezTo>
                  <a:cubicBezTo>
                    <a:pt x="1514" y="930"/>
                    <a:pt x="1563" y="859"/>
                    <a:pt x="1539" y="789"/>
                  </a:cubicBezTo>
                  <a:cubicBezTo>
                    <a:pt x="1341" y="371"/>
                    <a:pt x="968" y="1"/>
                    <a:pt x="547"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4" name="Google Shape;3705;p80">
              <a:extLst>
                <a:ext uri="{FF2B5EF4-FFF2-40B4-BE49-F238E27FC236}">
                  <a16:creationId xmlns="" xmlns:a16="http://schemas.microsoft.com/office/drawing/2014/main" id="{2740F9E2-9724-43D8-9DBF-54CE891E8643}"/>
                </a:ext>
              </a:extLst>
            </p:cNvPr>
            <p:cNvSpPr/>
            <p:nvPr/>
          </p:nvSpPr>
          <p:spPr>
            <a:xfrm>
              <a:off x="-3417475" y="6751688"/>
              <a:ext cx="107925" cy="68975"/>
            </a:xfrm>
            <a:custGeom>
              <a:avLst/>
              <a:gdLst/>
              <a:ahLst/>
              <a:cxnLst/>
              <a:rect l="l" t="t" r="r" b="b"/>
              <a:pathLst>
                <a:path w="4317" h="2759" extrusionOk="0">
                  <a:moveTo>
                    <a:pt x="1957" y="1"/>
                  </a:moveTo>
                  <a:cubicBezTo>
                    <a:pt x="1278" y="1"/>
                    <a:pt x="600" y="163"/>
                    <a:pt x="0" y="490"/>
                  </a:cubicBezTo>
                  <a:lnTo>
                    <a:pt x="0" y="2405"/>
                  </a:lnTo>
                  <a:cubicBezTo>
                    <a:pt x="675" y="2652"/>
                    <a:pt x="1269" y="2759"/>
                    <a:pt x="1783" y="2759"/>
                  </a:cubicBezTo>
                  <a:cubicBezTo>
                    <a:pt x="3352" y="2759"/>
                    <a:pt x="4179" y="1763"/>
                    <a:pt x="4317" y="733"/>
                  </a:cubicBezTo>
                  <a:cubicBezTo>
                    <a:pt x="3629" y="246"/>
                    <a:pt x="2793" y="1"/>
                    <a:pt x="1957"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5" name="Google Shape;3706;p80">
              <a:extLst>
                <a:ext uri="{FF2B5EF4-FFF2-40B4-BE49-F238E27FC236}">
                  <a16:creationId xmlns="" xmlns:a16="http://schemas.microsoft.com/office/drawing/2014/main" id="{372E74DA-BBF3-4D53-9AFA-26A367DCF149}"/>
                </a:ext>
              </a:extLst>
            </p:cNvPr>
            <p:cNvSpPr/>
            <p:nvPr/>
          </p:nvSpPr>
          <p:spPr>
            <a:xfrm>
              <a:off x="-3417475" y="6712938"/>
              <a:ext cx="110975" cy="57075"/>
            </a:xfrm>
            <a:custGeom>
              <a:avLst/>
              <a:gdLst/>
              <a:ahLst/>
              <a:cxnLst/>
              <a:rect l="l" t="t" r="r" b="b"/>
              <a:pathLst>
                <a:path w="4439" h="2283" extrusionOk="0">
                  <a:moveTo>
                    <a:pt x="2141" y="0"/>
                  </a:moveTo>
                  <a:cubicBezTo>
                    <a:pt x="944" y="0"/>
                    <a:pt x="0" y="733"/>
                    <a:pt x="0" y="733"/>
                  </a:cubicBezTo>
                  <a:lnTo>
                    <a:pt x="0" y="2040"/>
                  </a:lnTo>
                  <a:cubicBezTo>
                    <a:pt x="613" y="1713"/>
                    <a:pt x="1294" y="1551"/>
                    <a:pt x="1970" y="1551"/>
                  </a:cubicBezTo>
                  <a:cubicBezTo>
                    <a:pt x="2802" y="1551"/>
                    <a:pt x="3629" y="1796"/>
                    <a:pt x="4317" y="2283"/>
                  </a:cubicBezTo>
                  <a:cubicBezTo>
                    <a:pt x="4438" y="1523"/>
                    <a:pt x="4165" y="763"/>
                    <a:pt x="3526" y="368"/>
                  </a:cubicBezTo>
                  <a:cubicBezTo>
                    <a:pt x="3053" y="99"/>
                    <a:pt x="2580" y="0"/>
                    <a:pt x="2141"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6" name="Google Shape;3707;p80">
              <a:extLst>
                <a:ext uri="{FF2B5EF4-FFF2-40B4-BE49-F238E27FC236}">
                  <a16:creationId xmlns="" xmlns:a16="http://schemas.microsoft.com/office/drawing/2014/main" id="{43726CA9-69DA-4CD8-92AC-E363B0AB6881}"/>
                </a:ext>
              </a:extLst>
            </p:cNvPr>
            <p:cNvSpPr/>
            <p:nvPr/>
          </p:nvSpPr>
          <p:spPr>
            <a:xfrm>
              <a:off x="-3409125" y="6754713"/>
              <a:ext cx="67650" cy="57100"/>
            </a:xfrm>
            <a:custGeom>
              <a:avLst/>
              <a:gdLst/>
              <a:ahLst/>
              <a:cxnLst/>
              <a:rect l="l" t="t" r="r" b="b"/>
              <a:pathLst>
                <a:path w="2706" h="2284" extrusionOk="0">
                  <a:moveTo>
                    <a:pt x="1550" y="0"/>
                  </a:moveTo>
                  <a:cubicBezTo>
                    <a:pt x="1149" y="0"/>
                    <a:pt x="767" y="89"/>
                    <a:pt x="487" y="369"/>
                  </a:cubicBezTo>
                  <a:cubicBezTo>
                    <a:pt x="31" y="855"/>
                    <a:pt x="1" y="1585"/>
                    <a:pt x="31" y="2192"/>
                  </a:cubicBezTo>
                  <a:cubicBezTo>
                    <a:pt x="31" y="2253"/>
                    <a:pt x="69" y="2284"/>
                    <a:pt x="107" y="2284"/>
                  </a:cubicBezTo>
                  <a:cubicBezTo>
                    <a:pt x="145" y="2284"/>
                    <a:pt x="183" y="2253"/>
                    <a:pt x="183" y="2192"/>
                  </a:cubicBezTo>
                  <a:cubicBezTo>
                    <a:pt x="213" y="1676"/>
                    <a:pt x="153" y="1037"/>
                    <a:pt x="487" y="582"/>
                  </a:cubicBezTo>
                  <a:cubicBezTo>
                    <a:pt x="730" y="217"/>
                    <a:pt x="1095" y="126"/>
                    <a:pt x="1490" y="126"/>
                  </a:cubicBezTo>
                  <a:cubicBezTo>
                    <a:pt x="1885" y="126"/>
                    <a:pt x="2311" y="217"/>
                    <a:pt x="2676" y="217"/>
                  </a:cubicBezTo>
                  <a:cubicBezTo>
                    <a:pt x="2706" y="217"/>
                    <a:pt x="2706" y="186"/>
                    <a:pt x="2676" y="156"/>
                  </a:cubicBezTo>
                  <a:cubicBezTo>
                    <a:pt x="2334" y="82"/>
                    <a:pt x="1934" y="0"/>
                    <a:pt x="1550"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7" name="Google Shape;3708;p80">
              <a:extLst>
                <a:ext uri="{FF2B5EF4-FFF2-40B4-BE49-F238E27FC236}">
                  <a16:creationId xmlns="" xmlns:a16="http://schemas.microsoft.com/office/drawing/2014/main" id="{880C1B1F-D86D-4B87-9052-D07126437D1E}"/>
                </a:ext>
              </a:extLst>
            </p:cNvPr>
            <p:cNvSpPr/>
            <p:nvPr/>
          </p:nvSpPr>
          <p:spPr>
            <a:xfrm>
              <a:off x="-3408950" y="6770813"/>
              <a:ext cx="39100" cy="23250"/>
            </a:xfrm>
            <a:custGeom>
              <a:avLst/>
              <a:gdLst/>
              <a:ahLst/>
              <a:cxnLst/>
              <a:rect l="l" t="t" r="r" b="b"/>
              <a:pathLst>
                <a:path w="1564" h="930" extrusionOk="0">
                  <a:moveTo>
                    <a:pt x="1016" y="1"/>
                  </a:moveTo>
                  <a:cubicBezTo>
                    <a:pt x="595" y="1"/>
                    <a:pt x="222" y="371"/>
                    <a:pt x="24" y="789"/>
                  </a:cubicBezTo>
                  <a:cubicBezTo>
                    <a:pt x="1" y="859"/>
                    <a:pt x="50" y="930"/>
                    <a:pt x="116" y="930"/>
                  </a:cubicBezTo>
                  <a:cubicBezTo>
                    <a:pt x="135" y="930"/>
                    <a:pt x="156" y="924"/>
                    <a:pt x="176" y="910"/>
                  </a:cubicBezTo>
                  <a:cubicBezTo>
                    <a:pt x="328" y="728"/>
                    <a:pt x="419" y="515"/>
                    <a:pt x="602" y="363"/>
                  </a:cubicBezTo>
                  <a:cubicBezTo>
                    <a:pt x="750" y="231"/>
                    <a:pt x="890" y="180"/>
                    <a:pt x="1039" y="180"/>
                  </a:cubicBezTo>
                  <a:cubicBezTo>
                    <a:pt x="1166" y="180"/>
                    <a:pt x="1300" y="216"/>
                    <a:pt x="1453" y="272"/>
                  </a:cubicBezTo>
                  <a:cubicBezTo>
                    <a:pt x="1464" y="277"/>
                    <a:pt x="1475" y="280"/>
                    <a:pt x="1485" y="280"/>
                  </a:cubicBezTo>
                  <a:cubicBezTo>
                    <a:pt x="1532" y="280"/>
                    <a:pt x="1563" y="230"/>
                    <a:pt x="1514" y="181"/>
                  </a:cubicBezTo>
                  <a:cubicBezTo>
                    <a:pt x="1345" y="55"/>
                    <a:pt x="1177" y="1"/>
                    <a:pt x="1016"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8" name="Google Shape;3709;p80">
              <a:extLst>
                <a:ext uri="{FF2B5EF4-FFF2-40B4-BE49-F238E27FC236}">
                  <a16:creationId xmlns="" xmlns:a16="http://schemas.microsoft.com/office/drawing/2014/main" id="{917808A6-22A3-46F3-82C3-7CC461EC5CEE}"/>
                </a:ext>
              </a:extLst>
            </p:cNvPr>
            <p:cNvSpPr/>
            <p:nvPr/>
          </p:nvSpPr>
          <p:spPr>
            <a:xfrm>
              <a:off x="-3713825" y="6994163"/>
              <a:ext cx="126150" cy="59000"/>
            </a:xfrm>
            <a:custGeom>
              <a:avLst/>
              <a:gdLst/>
              <a:ahLst/>
              <a:cxnLst/>
              <a:rect l="l" t="t" r="r" b="b"/>
              <a:pathLst>
                <a:path w="5046" h="2360" extrusionOk="0">
                  <a:moveTo>
                    <a:pt x="5046" y="1"/>
                  </a:moveTo>
                  <a:lnTo>
                    <a:pt x="5046" y="1"/>
                  </a:lnTo>
                  <a:cubicBezTo>
                    <a:pt x="3404" y="122"/>
                    <a:pt x="1793" y="396"/>
                    <a:pt x="182" y="943"/>
                  </a:cubicBezTo>
                  <a:cubicBezTo>
                    <a:pt x="152" y="1125"/>
                    <a:pt x="91" y="1277"/>
                    <a:pt x="0" y="1429"/>
                  </a:cubicBezTo>
                  <a:cubicBezTo>
                    <a:pt x="0" y="1429"/>
                    <a:pt x="806" y="2360"/>
                    <a:pt x="2519" y="2360"/>
                  </a:cubicBezTo>
                  <a:cubicBezTo>
                    <a:pt x="3204" y="2360"/>
                    <a:pt x="4034" y="2211"/>
                    <a:pt x="5015" y="1794"/>
                  </a:cubicBezTo>
                  <a:cubicBezTo>
                    <a:pt x="5015" y="1794"/>
                    <a:pt x="4985" y="973"/>
                    <a:pt x="5046"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9" name="Google Shape;3710;p80">
              <a:extLst>
                <a:ext uri="{FF2B5EF4-FFF2-40B4-BE49-F238E27FC236}">
                  <a16:creationId xmlns="" xmlns:a16="http://schemas.microsoft.com/office/drawing/2014/main" id="{319661A0-4E6D-47FC-A8AC-F0F35757DD33}"/>
                </a:ext>
              </a:extLst>
            </p:cNvPr>
            <p:cNvSpPr/>
            <p:nvPr/>
          </p:nvSpPr>
          <p:spPr>
            <a:xfrm>
              <a:off x="-3713825" y="6947063"/>
              <a:ext cx="135275" cy="70675"/>
            </a:xfrm>
            <a:custGeom>
              <a:avLst/>
              <a:gdLst/>
              <a:ahLst/>
              <a:cxnLst/>
              <a:rect l="l" t="t" r="r" b="b"/>
              <a:pathLst>
                <a:path w="5411" h="2827" extrusionOk="0">
                  <a:moveTo>
                    <a:pt x="5410" y="0"/>
                  </a:moveTo>
                  <a:lnTo>
                    <a:pt x="0" y="456"/>
                  </a:lnTo>
                  <a:cubicBezTo>
                    <a:pt x="0" y="456"/>
                    <a:pt x="426" y="1763"/>
                    <a:pt x="182" y="2827"/>
                  </a:cubicBezTo>
                  <a:cubicBezTo>
                    <a:pt x="1793" y="2280"/>
                    <a:pt x="3404" y="2006"/>
                    <a:pt x="5046" y="1885"/>
                  </a:cubicBezTo>
                  <a:cubicBezTo>
                    <a:pt x="5107" y="1277"/>
                    <a:pt x="5198" y="578"/>
                    <a:pt x="5410"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0" name="Google Shape;3711;p80">
              <a:extLst>
                <a:ext uri="{FF2B5EF4-FFF2-40B4-BE49-F238E27FC236}">
                  <a16:creationId xmlns="" xmlns:a16="http://schemas.microsoft.com/office/drawing/2014/main" id="{C364E4F7-EB66-4C13-A206-8BE8C9EE6BCA}"/>
                </a:ext>
              </a:extLst>
            </p:cNvPr>
            <p:cNvSpPr/>
            <p:nvPr/>
          </p:nvSpPr>
          <p:spPr>
            <a:xfrm>
              <a:off x="-3919125" y="6466513"/>
              <a:ext cx="522950" cy="493450"/>
            </a:xfrm>
            <a:custGeom>
              <a:avLst/>
              <a:gdLst/>
              <a:ahLst/>
              <a:cxnLst/>
              <a:rect l="l" t="t" r="r" b="b"/>
              <a:pathLst>
                <a:path w="20918" h="19738" extrusionOk="0">
                  <a:moveTo>
                    <a:pt x="7888" y="1"/>
                  </a:moveTo>
                  <a:cubicBezTo>
                    <a:pt x="3784" y="1"/>
                    <a:pt x="1" y="2091"/>
                    <a:pt x="188" y="9921"/>
                  </a:cubicBezTo>
                  <a:cubicBezTo>
                    <a:pt x="188" y="9921"/>
                    <a:pt x="66" y="13599"/>
                    <a:pt x="978" y="15423"/>
                  </a:cubicBezTo>
                  <a:cubicBezTo>
                    <a:pt x="1859" y="17246"/>
                    <a:pt x="4838" y="19283"/>
                    <a:pt x="8820" y="19678"/>
                  </a:cubicBezTo>
                  <a:cubicBezTo>
                    <a:pt x="9252" y="19718"/>
                    <a:pt x="9701" y="19738"/>
                    <a:pt x="10158" y="19738"/>
                  </a:cubicBezTo>
                  <a:cubicBezTo>
                    <a:pt x="13880" y="19738"/>
                    <a:pt x="18190" y="18420"/>
                    <a:pt x="19246" y="15848"/>
                  </a:cubicBezTo>
                  <a:cubicBezTo>
                    <a:pt x="20462" y="12991"/>
                    <a:pt x="20917" y="10985"/>
                    <a:pt x="20553" y="8067"/>
                  </a:cubicBezTo>
                  <a:cubicBezTo>
                    <a:pt x="20188" y="5149"/>
                    <a:pt x="20036" y="3842"/>
                    <a:pt x="17331" y="2535"/>
                  </a:cubicBezTo>
                  <a:cubicBezTo>
                    <a:pt x="15996" y="1897"/>
                    <a:pt x="11797" y="1"/>
                    <a:pt x="7888"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1" name="Google Shape;3712;p80">
              <a:extLst>
                <a:ext uri="{FF2B5EF4-FFF2-40B4-BE49-F238E27FC236}">
                  <a16:creationId xmlns="" xmlns:a16="http://schemas.microsoft.com/office/drawing/2014/main" id="{7E737ADA-C3E3-4643-9FAD-F8065C9DD48C}"/>
                </a:ext>
              </a:extLst>
            </p:cNvPr>
            <p:cNvSpPr/>
            <p:nvPr/>
          </p:nvSpPr>
          <p:spPr>
            <a:xfrm>
              <a:off x="-3798950" y="6730488"/>
              <a:ext cx="29675" cy="35725"/>
            </a:xfrm>
            <a:custGeom>
              <a:avLst/>
              <a:gdLst/>
              <a:ahLst/>
              <a:cxnLst/>
              <a:rect l="l" t="t" r="r" b="b"/>
              <a:pathLst>
                <a:path w="1187" h="1429" extrusionOk="0">
                  <a:moveTo>
                    <a:pt x="578" y="0"/>
                  </a:moveTo>
                  <a:cubicBezTo>
                    <a:pt x="244" y="0"/>
                    <a:pt x="1" y="335"/>
                    <a:pt x="1" y="699"/>
                  </a:cubicBezTo>
                  <a:cubicBezTo>
                    <a:pt x="1" y="1095"/>
                    <a:pt x="244" y="1429"/>
                    <a:pt x="578" y="1429"/>
                  </a:cubicBezTo>
                  <a:cubicBezTo>
                    <a:pt x="913" y="1429"/>
                    <a:pt x="1186" y="1095"/>
                    <a:pt x="1186" y="699"/>
                  </a:cubicBezTo>
                  <a:cubicBezTo>
                    <a:pt x="1186" y="335"/>
                    <a:pt x="913" y="0"/>
                    <a:pt x="578" y="0"/>
                  </a:cubicBezTo>
                  <a:close/>
                </a:path>
              </a:pathLst>
            </a:custGeom>
            <a:solidFill>
              <a:srgbClr val="111111"/>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2" name="Google Shape;3713;p80">
              <a:extLst>
                <a:ext uri="{FF2B5EF4-FFF2-40B4-BE49-F238E27FC236}">
                  <a16:creationId xmlns="" xmlns:a16="http://schemas.microsoft.com/office/drawing/2014/main" id="{F626D253-08A8-4401-BECF-489834C34299}"/>
                </a:ext>
              </a:extLst>
            </p:cNvPr>
            <p:cNvSpPr/>
            <p:nvPr/>
          </p:nvSpPr>
          <p:spPr>
            <a:xfrm>
              <a:off x="-3558050" y="6730488"/>
              <a:ext cx="29650" cy="35725"/>
            </a:xfrm>
            <a:custGeom>
              <a:avLst/>
              <a:gdLst/>
              <a:ahLst/>
              <a:cxnLst/>
              <a:rect l="l" t="t" r="r" b="b"/>
              <a:pathLst>
                <a:path w="1186" h="1429" extrusionOk="0">
                  <a:moveTo>
                    <a:pt x="578" y="0"/>
                  </a:moveTo>
                  <a:cubicBezTo>
                    <a:pt x="274" y="0"/>
                    <a:pt x="0" y="335"/>
                    <a:pt x="0" y="699"/>
                  </a:cubicBezTo>
                  <a:cubicBezTo>
                    <a:pt x="0" y="1095"/>
                    <a:pt x="274" y="1429"/>
                    <a:pt x="578" y="1429"/>
                  </a:cubicBezTo>
                  <a:cubicBezTo>
                    <a:pt x="912" y="1429"/>
                    <a:pt x="1186" y="1095"/>
                    <a:pt x="1186" y="699"/>
                  </a:cubicBezTo>
                  <a:cubicBezTo>
                    <a:pt x="1186" y="335"/>
                    <a:pt x="912" y="0"/>
                    <a:pt x="578" y="0"/>
                  </a:cubicBezTo>
                  <a:close/>
                </a:path>
              </a:pathLst>
            </a:custGeom>
            <a:solidFill>
              <a:srgbClr val="111111"/>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3" name="Google Shape;3714;p80">
              <a:extLst>
                <a:ext uri="{FF2B5EF4-FFF2-40B4-BE49-F238E27FC236}">
                  <a16:creationId xmlns="" xmlns:a16="http://schemas.microsoft.com/office/drawing/2014/main" id="{E6236329-32BF-4BE3-A2FA-A6DD1FBA482F}"/>
                </a:ext>
              </a:extLst>
            </p:cNvPr>
            <p:cNvSpPr/>
            <p:nvPr/>
          </p:nvSpPr>
          <p:spPr>
            <a:xfrm>
              <a:off x="-3679650" y="6713963"/>
              <a:ext cx="36500" cy="63200"/>
            </a:xfrm>
            <a:custGeom>
              <a:avLst/>
              <a:gdLst/>
              <a:ahLst/>
              <a:cxnLst/>
              <a:rect l="l" t="t" r="r" b="b"/>
              <a:pathLst>
                <a:path w="1460" h="2528" extrusionOk="0">
                  <a:moveTo>
                    <a:pt x="316" y="0"/>
                  </a:moveTo>
                  <a:cubicBezTo>
                    <a:pt x="305" y="0"/>
                    <a:pt x="290" y="8"/>
                    <a:pt x="274" y="23"/>
                  </a:cubicBezTo>
                  <a:cubicBezTo>
                    <a:pt x="183" y="327"/>
                    <a:pt x="153" y="692"/>
                    <a:pt x="92" y="1026"/>
                  </a:cubicBezTo>
                  <a:cubicBezTo>
                    <a:pt x="62" y="1239"/>
                    <a:pt x="1" y="1482"/>
                    <a:pt x="92" y="1695"/>
                  </a:cubicBezTo>
                  <a:cubicBezTo>
                    <a:pt x="183" y="1847"/>
                    <a:pt x="305" y="1968"/>
                    <a:pt x="487" y="1968"/>
                  </a:cubicBezTo>
                  <a:cubicBezTo>
                    <a:pt x="578" y="1938"/>
                    <a:pt x="639" y="1877"/>
                    <a:pt x="730" y="1847"/>
                  </a:cubicBezTo>
                  <a:cubicBezTo>
                    <a:pt x="761" y="1816"/>
                    <a:pt x="791" y="1756"/>
                    <a:pt x="852" y="1756"/>
                  </a:cubicBezTo>
                  <a:cubicBezTo>
                    <a:pt x="903" y="1715"/>
                    <a:pt x="943" y="1695"/>
                    <a:pt x="975" y="1695"/>
                  </a:cubicBezTo>
                  <a:cubicBezTo>
                    <a:pt x="1038" y="1695"/>
                    <a:pt x="1065" y="1776"/>
                    <a:pt x="1065" y="1938"/>
                  </a:cubicBezTo>
                  <a:cubicBezTo>
                    <a:pt x="1217" y="2151"/>
                    <a:pt x="1156" y="2272"/>
                    <a:pt x="913" y="2333"/>
                  </a:cubicBezTo>
                  <a:cubicBezTo>
                    <a:pt x="808" y="2385"/>
                    <a:pt x="839" y="2528"/>
                    <a:pt x="926" y="2528"/>
                  </a:cubicBezTo>
                  <a:cubicBezTo>
                    <a:pt x="941" y="2528"/>
                    <a:pt x="957" y="2524"/>
                    <a:pt x="974" y="2515"/>
                  </a:cubicBezTo>
                  <a:cubicBezTo>
                    <a:pt x="1217" y="2424"/>
                    <a:pt x="1460" y="2212"/>
                    <a:pt x="1429" y="1908"/>
                  </a:cubicBezTo>
                  <a:cubicBezTo>
                    <a:pt x="1399" y="1695"/>
                    <a:pt x="1217" y="1512"/>
                    <a:pt x="1004" y="1512"/>
                  </a:cubicBezTo>
                  <a:cubicBezTo>
                    <a:pt x="852" y="1543"/>
                    <a:pt x="761" y="1634"/>
                    <a:pt x="639" y="1695"/>
                  </a:cubicBezTo>
                  <a:cubicBezTo>
                    <a:pt x="557" y="1731"/>
                    <a:pt x="490" y="1747"/>
                    <a:pt x="435" y="1747"/>
                  </a:cubicBezTo>
                  <a:cubicBezTo>
                    <a:pt x="119" y="1747"/>
                    <a:pt x="192" y="1228"/>
                    <a:pt x="244" y="996"/>
                  </a:cubicBezTo>
                  <a:cubicBezTo>
                    <a:pt x="305" y="722"/>
                    <a:pt x="487" y="297"/>
                    <a:pt x="335" y="23"/>
                  </a:cubicBezTo>
                  <a:cubicBezTo>
                    <a:pt x="335" y="8"/>
                    <a:pt x="328" y="0"/>
                    <a:pt x="316"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4" name="Google Shape;3715;p80">
              <a:extLst>
                <a:ext uri="{FF2B5EF4-FFF2-40B4-BE49-F238E27FC236}">
                  <a16:creationId xmlns="" xmlns:a16="http://schemas.microsoft.com/office/drawing/2014/main" id="{3F01ADA2-D214-4734-B497-2B06628FF351}"/>
                </a:ext>
              </a:extLst>
            </p:cNvPr>
            <p:cNvSpPr/>
            <p:nvPr/>
          </p:nvSpPr>
          <p:spPr>
            <a:xfrm>
              <a:off x="-3684950" y="6814263"/>
              <a:ext cx="53200" cy="25700"/>
            </a:xfrm>
            <a:custGeom>
              <a:avLst/>
              <a:gdLst/>
              <a:ahLst/>
              <a:cxnLst/>
              <a:rect l="l" t="t" r="r" b="b"/>
              <a:pathLst>
                <a:path w="2128" h="1028" extrusionOk="0">
                  <a:moveTo>
                    <a:pt x="2033" y="0"/>
                  </a:moveTo>
                  <a:cubicBezTo>
                    <a:pt x="1983" y="0"/>
                    <a:pt x="1930" y="38"/>
                    <a:pt x="1915" y="114"/>
                  </a:cubicBezTo>
                  <a:cubicBezTo>
                    <a:pt x="1857" y="547"/>
                    <a:pt x="1580" y="816"/>
                    <a:pt x="1136" y="816"/>
                  </a:cubicBezTo>
                  <a:cubicBezTo>
                    <a:pt x="1113" y="816"/>
                    <a:pt x="1088" y="815"/>
                    <a:pt x="1064" y="814"/>
                  </a:cubicBezTo>
                  <a:cubicBezTo>
                    <a:pt x="882" y="814"/>
                    <a:pt x="669" y="753"/>
                    <a:pt x="517" y="601"/>
                  </a:cubicBezTo>
                  <a:cubicBezTo>
                    <a:pt x="365" y="479"/>
                    <a:pt x="334" y="327"/>
                    <a:pt x="213" y="145"/>
                  </a:cubicBezTo>
                  <a:cubicBezTo>
                    <a:pt x="182" y="145"/>
                    <a:pt x="152" y="145"/>
                    <a:pt x="152" y="175"/>
                  </a:cubicBezTo>
                  <a:cubicBezTo>
                    <a:pt x="0" y="662"/>
                    <a:pt x="730" y="1026"/>
                    <a:pt x="1094" y="1026"/>
                  </a:cubicBezTo>
                  <a:cubicBezTo>
                    <a:pt x="1115" y="1027"/>
                    <a:pt x="1136" y="1028"/>
                    <a:pt x="1156" y="1028"/>
                  </a:cubicBezTo>
                  <a:cubicBezTo>
                    <a:pt x="1704" y="1028"/>
                    <a:pt x="2128" y="642"/>
                    <a:pt x="2128" y="114"/>
                  </a:cubicBezTo>
                  <a:cubicBezTo>
                    <a:pt x="2128" y="38"/>
                    <a:pt x="2082" y="0"/>
                    <a:pt x="2033"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5" name="Google Shape;3716;p80">
              <a:extLst>
                <a:ext uri="{FF2B5EF4-FFF2-40B4-BE49-F238E27FC236}">
                  <a16:creationId xmlns="" xmlns:a16="http://schemas.microsoft.com/office/drawing/2014/main" id="{BD7055AA-2EF6-44ED-9820-DBED21188D6B}"/>
                </a:ext>
              </a:extLst>
            </p:cNvPr>
            <p:cNvSpPr/>
            <p:nvPr/>
          </p:nvSpPr>
          <p:spPr>
            <a:xfrm>
              <a:off x="-3844550" y="6646788"/>
              <a:ext cx="49425" cy="34400"/>
            </a:xfrm>
            <a:custGeom>
              <a:avLst/>
              <a:gdLst/>
              <a:ahLst/>
              <a:cxnLst/>
              <a:rect l="l" t="t" r="r" b="b"/>
              <a:pathLst>
                <a:path w="1977" h="1376" extrusionOk="0">
                  <a:moveTo>
                    <a:pt x="1764" y="1"/>
                  </a:moveTo>
                  <a:cubicBezTo>
                    <a:pt x="1072" y="1"/>
                    <a:pt x="146" y="642"/>
                    <a:pt x="1" y="1312"/>
                  </a:cubicBezTo>
                  <a:cubicBezTo>
                    <a:pt x="1" y="1349"/>
                    <a:pt x="24" y="1375"/>
                    <a:pt x="49" y="1375"/>
                  </a:cubicBezTo>
                  <a:cubicBezTo>
                    <a:pt x="65" y="1375"/>
                    <a:pt x="81" y="1365"/>
                    <a:pt x="92" y="1342"/>
                  </a:cubicBezTo>
                  <a:cubicBezTo>
                    <a:pt x="548" y="704"/>
                    <a:pt x="1095" y="309"/>
                    <a:pt x="1886" y="157"/>
                  </a:cubicBezTo>
                  <a:cubicBezTo>
                    <a:pt x="1977" y="126"/>
                    <a:pt x="1946" y="5"/>
                    <a:pt x="1855" y="5"/>
                  </a:cubicBezTo>
                  <a:cubicBezTo>
                    <a:pt x="1825" y="2"/>
                    <a:pt x="1795" y="1"/>
                    <a:pt x="1764"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6" name="Google Shape;3717;p80">
              <a:extLst>
                <a:ext uri="{FF2B5EF4-FFF2-40B4-BE49-F238E27FC236}">
                  <a16:creationId xmlns="" xmlns:a16="http://schemas.microsoft.com/office/drawing/2014/main" id="{896B7454-7104-4D4A-9C04-4AD45FB212BE}"/>
                </a:ext>
              </a:extLst>
            </p:cNvPr>
            <p:cNvSpPr/>
            <p:nvPr/>
          </p:nvSpPr>
          <p:spPr>
            <a:xfrm>
              <a:off x="-3552750" y="6640963"/>
              <a:ext cx="53400" cy="23800"/>
            </a:xfrm>
            <a:custGeom>
              <a:avLst/>
              <a:gdLst/>
              <a:ahLst/>
              <a:cxnLst/>
              <a:rect l="l" t="t" r="r" b="b"/>
              <a:pathLst>
                <a:path w="2136" h="952" extrusionOk="0">
                  <a:moveTo>
                    <a:pt x="353" y="0"/>
                  </a:moveTo>
                  <a:cubicBezTo>
                    <a:pt x="253" y="0"/>
                    <a:pt x="155" y="8"/>
                    <a:pt x="62" y="25"/>
                  </a:cubicBezTo>
                  <a:cubicBezTo>
                    <a:pt x="1" y="25"/>
                    <a:pt x="1" y="116"/>
                    <a:pt x="62" y="116"/>
                  </a:cubicBezTo>
                  <a:cubicBezTo>
                    <a:pt x="730" y="299"/>
                    <a:pt x="1399" y="390"/>
                    <a:pt x="1916" y="907"/>
                  </a:cubicBezTo>
                  <a:cubicBezTo>
                    <a:pt x="1940" y="938"/>
                    <a:pt x="1967" y="951"/>
                    <a:pt x="1994" y="951"/>
                  </a:cubicBezTo>
                  <a:cubicBezTo>
                    <a:pt x="2070" y="951"/>
                    <a:pt x="2135" y="845"/>
                    <a:pt x="2068" y="755"/>
                  </a:cubicBezTo>
                  <a:cubicBezTo>
                    <a:pt x="1702" y="310"/>
                    <a:pt x="975" y="0"/>
                    <a:pt x="353"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7" name="Google Shape;3718;p80">
              <a:extLst>
                <a:ext uri="{FF2B5EF4-FFF2-40B4-BE49-F238E27FC236}">
                  <a16:creationId xmlns="" xmlns:a16="http://schemas.microsoft.com/office/drawing/2014/main" id="{E62C7333-2B35-4B98-9EDC-4C4A83073FBF}"/>
                </a:ext>
              </a:extLst>
            </p:cNvPr>
            <p:cNvSpPr/>
            <p:nvPr/>
          </p:nvSpPr>
          <p:spPr>
            <a:xfrm>
              <a:off x="-3843025" y="6792038"/>
              <a:ext cx="97300" cy="91200"/>
            </a:xfrm>
            <a:custGeom>
              <a:avLst/>
              <a:gdLst/>
              <a:ahLst/>
              <a:cxnLst/>
              <a:rect l="l" t="t" r="r" b="b"/>
              <a:pathLst>
                <a:path w="3892" h="3648" extrusionOk="0">
                  <a:moveTo>
                    <a:pt x="1946" y="0"/>
                  </a:moveTo>
                  <a:cubicBezTo>
                    <a:pt x="852" y="0"/>
                    <a:pt x="1" y="821"/>
                    <a:pt x="1" y="1824"/>
                  </a:cubicBezTo>
                  <a:cubicBezTo>
                    <a:pt x="1" y="2827"/>
                    <a:pt x="852" y="3648"/>
                    <a:pt x="1946" y="3648"/>
                  </a:cubicBezTo>
                  <a:cubicBezTo>
                    <a:pt x="3010" y="3648"/>
                    <a:pt x="3891" y="2827"/>
                    <a:pt x="3891" y="1824"/>
                  </a:cubicBezTo>
                  <a:cubicBezTo>
                    <a:pt x="3891" y="821"/>
                    <a:pt x="3010" y="0"/>
                    <a:pt x="1946"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8" name="Google Shape;3719;p80">
              <a:extLst>
                <a:ext uri="{FF2B5EF4-FFF2-40B4-BE49-F238E27FC236}">
                  <a16:creationId xmlns="" xmlns:a16="http://schemas.microsoft.com/office/drawing/2014/main" id="{406A98D8-DBF1-420F-81FB-5C9E0E6E106F}"/>
                </a:ext>
              </a:extLst>
            </p:cNvPr>
            <p:cNvSpPr/>
            <p:nvPr/>
          </p:nvSpPr>
          <p:spPr>
            <a:xfrm>
              <a:off x="-3577050" y="6792038"/>
              <a:ext cx="97275" cy="91200"/>
            </a:xfrm>
            <a:custGeom>
              <a:avLst/>
              <a:gdLst/>
              <a:ahLst/>
              <a:cxnLst/>
              <a:rect l="l" t="t" r="r" b="b"/>
              <a:pathLst>
                <a:path w="3891" h="3648" extrusionOk="0">
                  <a:moveTo>
                    <a:pt x="1946" y="0"/>
                  </a:moveTo>
                  <a:cubicBezTo>
                    <a:pt x="851" y="0"/>
                    <a:pt x="0" y="821"/>
                    <a:pt x="0" y="1824"/>
                  </a:cubicBezTo>
                  <a:cubicBezTo>
                    <a:pt x="0" y="2827"/>
                    <a:pt x="851" y="3648"/>
                    <a:pt x="1946" y="3648"/>
                  </a:cubicBezTo>
                  <a:cubicBezTo>
                    <a:pt x="3009" y="3648"/>
                    <a:pt x="3891" y="2827"/>
                    <a:pt x="3891" y="1824"/>
                  </a:cubicBezTo>
                  <a:cubicBezTo>
                    <a:pt x="3891" y="821"/>
                    <a:pt x="3009" y="0"/>
                    <a:pt x="1946"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9" name="Google Shape;3720;p80">
              <a:extLst>
                <a:ext uri="{FF2B5EF4-FFF2-40B4-BE49-F238E27FC236}">
                  <a16:creationId xmlns="" xmlns:a16="http://schemas.microsoft.com/office/drawing/2014/main" id="{25134FE2-4D62-460B-8DEA-F24D837F01DC}"/>
                </a:ext>
              </a:extLst>
            </p:cNvPr>
            <p:cNvSpPr/>
            <p:nvPr/>
          </p:nvSpPr>
          <p:spPr>
            <a:xfrm>
              <a:off x="-3947125" y="6494913"/>
              <a:ext cx="604150" cy="236350"/>
            </a:xfrm>
            <a:custGeom>
              <a:avLst/>
              <a:gdLst/>
              <a:ahLst/>
              <a:cxnLst/>
              <a:rect l="l" t="t" r="r" b="b"/>
              <a:pathLst>
                <a:path w="24166" h="9454" extrusionOk="0">
                  <a:moveTo>
                    <a:pt x="17448" y="1"/>
                  </a:moveTo>
                  <a:cubicBezTo>
                    <a:pt x="17448" y="1369"/>
                    <a:pt x="16713" y="3235"/>
                    <a:pt x="15453" y="3235"/>
                  </a:cubicBezTo>
                  <a:cubicBezTo>
                    <a:pt x="15286" y="3235"/>
                    <a:pt x="15110" y="3203"/>
                    <a:pt x="14925" y="3131"/>
                  </a:cubicBezTo>
                  <a:cubicBezTo>
                    <a:pt x="13983" y="2493"/>
                    <a:pt x="13375" y="1247"/>
                    <a:pt x="12432" y="305"/>
                  </a:cubicBezTo>
                  <a:cubicBezTo>
                    <a:pt x="12061" y="2650"/>
                    <a:pt x="10866" y="3441"/>
                    <a:pt x="9380" y="3441"/>
                  </a:cubicBezTo>
                  <a:cubicBezTo>
                    <a:pt x="7092" y="3441"/>
                    <a:pt x="4116" y="1567"/>
                    <a:pt x="2402" y="609"/>
                  </a:cubicBezTo>
                  <a:cubicBezTo>
                    <a:pt x="1368" y="3223"/>
                    <a:pt x="1399" y="6262"/>
                    <a:pt x="1" y="8846"/>
                  </a:cubicBezTo>
                  <a:cubicBezTo>
                    <a:pt x="912" y="9028"/>
                    <a:pt x="1581" y="9454"/>
                    <a:pt x="1581" y="9454"/>
                  </a:cubicBezTo>
                  <a:cubicBezTo>
                    <a:pt x="3678" y="9028"/>
                    <a:pt x="3344" y="1825"/>
                    <a:pt x="3344" y="1824"/>
                  </a:cubicBezTo>
                  <a:lnTo>
                    <a:pt x="3344" y="1824"/>
                  </a:lnTo>
                  <a:cubicBezTo>
                    <a:pt x="3344" y="1824"/>
                    <a:pt x="7934" y="4834"/>
                    <a:pt x="10274" y="5046"/>
                  </a:cubicBezTo>
                  <a:cubicBezTo>
                    <a:pt x="10379" y="5056"/>
                    <a:pt x="10479" y="5060"/>
                    <a:pt x="10576" y="5060"/>
                  </a:cubicBezTo>
                  <a:cubicBezTo>
                    <a:pt x="12677" y="5060"/>
                    <a:pt x="13010" y="2949"/>
                    <a:pt x="13010" y="2949"/>
                  </a:cubicBezTo>
                  <a:cubicBezTo>
                    <a:pt x="13010" y="2949"/>
                    <a:pt x="13952" y="4530"/>
                    <a:pt x="15654" y="4682"/>
                  </a:cubicBezTo>
                  <a:cubicBezTo>
                    <a:pt x="15721" y="4688"/>
                    <a:pt x="15786" y="4690"/>
                    <a:pt x="15848" y="4690"/>
                  </a:cubicBezTo>
                  <a:cubicBezTo>
                    <a:pt x="17380" y="4690"/>
                    <a:pt x="17296" y="2949"/>
                    <a:pt x="17296" y="2949"/>
                  </a:cubicBezTo>
                  <a:lnTo>
                    <a:pt x="17296" y="2949"/>
                  </a:lnTo>
                  <a:cubicBezTo>
                    <a:pt x="18214" y="4138"/>
                    <a:pt x="18923" y="4468"/>
                    <a:pt x="19426" y="4468"/>
                  </a:cubicBezTo>
                  <a:cubicBezTo>
                    <a:pt x="20056" y="4468"/>
                    <a:pt x="20366" y="3952"/>
                    <a:pt x="20366" y="3952"/>
                  </a:cubicBezTo>
                  <a:cubicBezTo>
                    <a:pt x="20366" y="3952"/>
                    <a:pt x="20366" y="8815"/>
                    <a:pt x="22007" y="8998"/>
                  </a:cubicBezTo>
                  <a:cubicBezTo>
                    <a:pt x="22094" y="9007"/>
                    <a:pt x="22176" y="9012"/>
                    <a:pt x="22253" y="9012"/>
                  </a:cubicBezTo>
                  <a:cubicBezTo>
                    <a:pt x="23679" y="9012"/>
                    <a:pt x="23679" y="7508"/>
                    <a:pt x="23679" y="7508"/>
                  </a:cubicBezTo>
                  <a:cubicBezTo>
                    <a:pt x="23770" y="7539"/>
                    <a:pt x="23854" y="7554"/>
                    <a:pt x="23933" y="7554"/>
                  </a:cubicBezTo>
                  <a:cubicBezTo>
                    <a:pt x="24013" y="7554"/>
                    <a:pt x="24089" y="7539"/>
                    <a:pt x="24165" y="7508"/>
                  </a:cubicBezTo>
                  <a:cubicBezTo>
                    <a:pt x="22676" y="6353"/>
                    <a:pt x="22129" y="3831"/>
                    <a:pt x="21825" y="1551"/>
                  </a:cubicBezTo>
                  <a:cubicBezTo>
                    <a:pt x="21543" y="2284"/>
                    <a:pt x="21052" y="2540"/>
                    <a:pt x="20512" y="2540"/>
                  </a:cubicBezTo>
                  <a:cubicBezTo>
                    <a:pt x="19888" y="2540"/>
                    <a:pt x="19199" y="2197"/>
                    <a:pt x="18694" y="1855"/>
                  </a:cubicBezTo>
                  <a:cubicBezTo>
                    <a:pt x="18390" y="1247"/>
                    <a:pt x="17448" y="943"/>
                    <a:pt x="17448" y="1"/>
                  </a:cubicBezTo>
                  <a:close/>
                </a:path>
              </a:pathLst>
            </a:custGeom>
            <a:solidFill>
              <a:srgbClr val="58293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0" name="Google Shape;3721;p80">
              <a:extLst>
                <a:ext uri="{FF2B5EF4-FFF2-40B4-BE49-F238E27FC236}">
                  <a16:creationId xmlns="" xmlns:a16="http://schemas.microsoft.com/office/drawing/2014/main" id="{76F6B10F-A1DE-4FB7-80DD-A00A5C13CF68}"/>
                </a:ext>
              </a:extLst>
            </p:cNvPr>
            <p:cNvSpPr/>
            <p:nvPr/>
          </p:nvSpPr>
          <p:spPr>
            <a:xfrm>
              <a:off x="-4011725" y="6383788"/>
              <a:ext cx="725725" cy="332275"/>
            </a:xfrm>
            <a:custGeom>
              <a:avLst/>
              <a:gdLst/>
              <a:ahLst/>
              <a:cxnLst/>
              <a:rect l="l" t="t" r="r" b="b"/>
              <a:pathLst>
                <a:path w="29029" h="13291" extrusionOk="0">
                  <a:moveTo>
                    <a:pt x="14051" y="1"/>
                  </a:moveTo>
                  <a:cubicBezTo>
                    <a:pt x="9971" y="1"/>
                    <a:pt x="5503" y="3230"/>
                    <a:pt x="5503" y="3230"/>
                  </a:cubicBezTo>
                  <a:cubicBezTo>
                    <a:pt x="5503" y="3230"/>
                    <a:pt x="6232" y="616"/>
                    <a:pt x="4955" y="525"/>
                  </a:cubicBezTo>
                  <a:cubicBezTo>
                    <a:pt x="4931" y="522"/>
                    <a:pt x="4907" y="521"/>
                    <a:pt x="4884" y="521"/>
                  </a:cubicBezTo>
                  <a:cubicBezTo>
                    <a:pt x="3675" y="521"/>
                    <a:pt x="4378" y="3595"/>
                    <a:pt x="4378" y="3595"/>
                  </a:cubicBezTo>
                  <a:cubicBezTo>
                    <a:pt x="4378" y="3595"/>
                    <a:pt x="3448" y="2182"/>
                    <a:pt x="2658" y="2182"/>
                  </a:cubicBezTo>
                  <a:cubicBezTo>
                    <a:pt x="2418" y="2182"/>
                    <a:pt x="2191" y="2312"/>
                    <a:pt x="2007" y="2652"/>
                  </a:cubicBezTo>
                  <a:cubicBezTo>
                    <a:pt x="1217" y="4111"/>
                    <a:pt x="3740" y="5540"/>
                    <a:pt x="3740" y="5540"/>
                  </a:cubicBezTo>
                  <a:cubicBezTo>
                    <a:pt x="3451" y="5667"/>
                    <a:pt x="3262" y="5702"/>
                    <a:pt x="3119" y="5702"/>
                  </a:cubicBezTo>
                  <a:cubicBezTo>
                    <a:pt x="2946" y="5702"/>
                    <a:pt x="2840" y="5651"/>
                    <a:pt x="2706" y="5651"/>
                  </a:cubicBezTo>
                  <a:cubicBezTo>
                    <a:pt x="2555" y="5651"/>
                    <a:pt x="2368" y="5717"/>
                    <a:pt x="2007" y="5996"/>
                  </a:cubicBezTo>
                  <a:cubicBezTo>
                    <a:pt x="274" y="7607"/>
                    <a:pt x="1582" y="10008"/>
                    <a:pt x="1582" y="10008"/>
                  </a:cubicBezTo>
                  <a:cubicBezTo>
                    <a:pt x="1" y="11589"/>
                    <a:pt x="1582" y="13200"/>
                    <a:pt x="1582" y="13200"/>
                  </a:cubicBezTo>
                  <a:cubicBezTo>
                    <a:pt x="1643" y="13194"/>
                    <a:pt x="1705" y="13192"/>
                    <a:pt x="1768" y="13192"/>
                  </a:cubicBezTo>
                  <a:cubicBezTo>
                    <a:pt x="2048" y="13192"/>
                    <a:pt x="2336" y="13241"/>
                    <a:pt x="2585" y="13291"/>
                  </a:cubicBezTo>
                  <a:cubicBezTo>
                    <a:pt x="3983" y="10707"/>
                    <a:pt x="3952" y="7668"/>
                    <a:pt x="4986" y="5054"/>
                  </a:cubicBezTo>
                  <a:cubicBezTo>
                    <a:pt x="6700" y="6012"/>
                    <a:pt x="9676" y="7886"/>
                    <a:pt x="11964" y="7886"/>
                  </a:cubicBezTo>
                  <a:cubicBezTo>
                    <a:pt x="13450" y="7886"/>
                    <a:pt x="14645" y="7095"/>
                    <a:pt x="15016" y="4750"/>
                  </a:cubicBezTo>
                  <a:cubicBezTo>
                    <a:pt x="15959" y="5692"/>
                    <a:pt x="16597" y="6938"/>
                    <a:pt x="17509" y="7576"/>
                  </a:cubicBezTo>
                  <a:cubicBezTo>
                    <a:pt x="17694" y="7648"/>
                    <a:pt x="17870" y="7680"/>
                    <a:pt x="18037" y="7680"/>
                  </a:cubicBezTo>
                  <a:cubicBezTo>
                    <a:pt x="19297" y="7680"/>
                    <a:pt x="20032" y="5811"/>
                    <a:pt x="20032" y="4415"/>
                  </a:cubicBezTo>
                  <a:cubicBezTo>
                    <a:pt x="20032" y="5358"/>
                    <a:pt x="20974" y="5692"/>
                    <a:pt x="21278" y="6300"/>
                  </a:cubicBezTo>
                  <a:cubicBezTo>
                    <a:pt x="21783" y="6642"/>
                    <a:pt x="22472" y="6985"/>
                    <a:pt x="23096" y="6985"/>
                  </a:cubicBezTo>
                  <a:cubicBezTo>
                    <a:pt x="23636" y="6985"/>
                    <a:pt x="24127" y="6729"/>
                    <a:pt x="24409" y="5996"/>
                  </a:cubicBezTo>
                  <a:cubicBezTo>
                    <a:pt x="24713" y="8276"/>
                    <a:pt x="25260" y="10798"/>
                    <a:pt x="26749" y="11953"/>
                  </a:cubicBezTo>
                  <a:cubicBezTo>
                    <a:pt x="27266" y="11801"/>
                    <a:pt x="27600" y="11224"/>
                    <a:pt x="27600" y="11224"/>
                  </a:cubicBezTo>
                  <a:cubicBezTo>
                    <a:pt x="29029" y="8701"/>
                    <a:pt x="27144" y="8093"/>
                    <a:pt x="27144" y="8093"/>
                  </a:cubicBezTo>
                  <a:cubicBezTo>
                    <a:pt x="27287" y="5286"/>
                    <a:pt x="24975" y="5205"/>
                    <a:pt x="24707" y="5205"/>
                  </a:cubicBezTo>
                  <a:cubicBezTo>
                    <a:pt x="24691" y="5205"/>
                    <a:pt x="24682" y="5206"/>
                    <a:pt x="24682" y="5206"/>
                  </a:cubicBezTo>
                  <a:cubicBezTo>
                    <a:pt x="24111" y="2520"/>
                    <a:pt x="21546" y="2019"/>
                    <a:pt x="19710" y="2019"/>
                  </a:cubicBezTo>
                  <a:cubicBezTo>
                    <a:pt x="18617" y="2019"/>
                    <a:pt x="17782" y="2196"/>
                    <a:pt x="17782" y="2196"/>
                  </a:cubicBezTo>
                  <a:cubicBezTo>
                    <a:pt x="17782" y="2196"/>
                    <a:pt x="18573" y="160"/>
                    <a:pt x="14378" y="8"/>
                  </a:cubicBezTo>
                  <a:cubicBezTo>
                    <a:pt x="14269" y="3"/>
                    <a:pt x="14160" y="1"/>
                    <a:pt x="14051" y="1"/>
                  </a:cubicBezTo>
                  <a:close/>
                </a:path>
              </a:pathLst>
            </a:custGeom>
            <a:solidFill>
              <a:srgbClr val="66344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1" name="Google Shape;3722;p80">
              <a:extLst>
                <a:ext uri="{FF2B5EF4-FFF2-40B4-BE49-F238E27FC236}">
                  <a16:creationId xmlns="" xmlns:a16="http://schemas.microsoft.com/office/drawing/2014/main" id="{C07FD52B-2BE7-4537-94FC-5C4664C54B65}"/>
                </a:ext>
              </a:extLst>
            </p:cNvPr>
            <p:cNvSpPr/>
            <p:nvPr/>
          </p:nvSpPr>
          <p:spPr>
            <a:xfrm>
              <a:off x="-3800150" y="6416313"/>
              <a:ext cx="139525" cy="135950"/>
            </a:xfrm>
            <a:custGeom>
              <a:avLst/>
              <a:gdLst/>
              <a:ahLst/>
              <a:cxnLst/>
              <a:rect l="l" t="t" r="r" b="b"/>
              <a:pathLst>
                <a:path w="5581" h="5438" extrusionOk="0">
                  <a:moveTo>
                    <a:pt x="4046" y="0"/>
                  </a:moveTo>
                  <a:cubicBezTo>
                    <a:pt x="3967" y="0"/>
                    <a:pt x="3893" y="120"/>
                    <a:pt x="3970" y="196"/>
                  </a:cubicBezTo>
                  <a:cubicBezTo>
                    <a:pt x="4608" y="713"/>
                    <a:pt x="4942" y="1655"/>
                    <a:pt x="5034" y="2476"/>
                  </a:cubicBezTo>
                  <a:cubicBezTo>
                    <a:pt x="5144" y="3195"/>
                    <a:pt x="4903" y="3990"/>
                    <a:pt x="4103" y="3990"/>
                  </a:cubicBezTo>
                  <a:cubicBezTo>
                    <a:pt x="4023" y="3990"/>
                    <a:pt x="3939" y="3982"/>
                    <a:pt x="3848" y="3965"/>
                  </a:cubicBezTo>
                  <a:cubicBezTo>
                    <a:pt x="3301" y="3844"/>
                    <a:pt x="2754" y="3357"/>
                    <a:pt x="2450" y="2871"/>
                  </a:cubicBezTo>
                  <a:cubicBezTo>
                    <a:pt x="2432" y="2844"/>
                    <a:pt x="2407" y="2833"/>
                    <a:pt x="2381" y="2833"/>
                  </a:cubicBezTo>
                  <a:cubicBezTo>
                    <a:pt x="2318" y="2833"/>
                    <a:pt x="2255" y="2898"/>
                    <a:pt x="2298" y="2962"/>
                  </a:cubicBezTo>
                  <a:cubicBezTo>
                    <a:pt x="2480" y="3418"/>
                    <a:pt x="2724" y="4209"/>
                    <a:pt x="2541" y="4664"/>
                  </a:cubicBezTo>
                  <a:cubicBezTo>
                    <a:pt x="2410" y="4984"/>
                    <a:pt x="2139" y="5129"/>
                    <a:pt x="1844" y="5129"/>
                  </a:cubicBezTo>
                  <a:cubicBezTo>
                    <a:pt x="1662" y="5129"/>
                    <a:pt x="1469" y="5073"/>
                    <a:pt x="1295" y="4968"/>
                  </a:cubicBezTo>
                  <a:cubicBezTo>
                    <a:pt x="717" y="4634"/>
                    <a:pt x="353" y="4057"/>
                    <a:pt x="140" y="3479"/>
                  </a:cubicBezTo>
                  <a:cubicBezTo>
                    <a:pt x="127" y="3441"/>
                    <a:pt x="98" y="3424"/>
                    <a:pt x="72" y="3424"/>
                  </a:cubicBezTo>
                  <a:cubicBezTo>
                    <a:pt x="34" y="3424"/>
                    <a:pt x="1" y="3456"/>
                    <a:pt x="18" y="3509"/>
                  </a:cubicBezTo>
                  <a:cubicBezTo>
                    <a:pt x="196" y="4144"/>
                    <a:pt x="1074" y="5437"/>
                    <a:pt x="1926" y="5437"/>
                  </a:cubicBezTo>
                  <a:cubicBezTo>
                    <a:pt x="2093" y="5437"/>
                    <a:pt x="2260" y="5387"/>
                    <a:pt x="2420" y="5272"/>
                  </a:cubicBezTo>
                  <a:cubicBezTo>
                    <a:pt x="2815" y="4999"/>
                    <a:pt x="2784" y="4391"/>
                    <a:pt x="2754" y="3965"/>
                  </a:cubicBezTo>
                  <a:cubicBezTo>
                    <a:pt x="2735" y="3812"/>
                    <a:pt x="2716" y="3646"/>
                    <a:pt x="2681" y="3483"/>
                  </a:cubicBezTo>
                  <a:lnTo>
                    <a:pt x="2681" y="3483"/>
                  </a:lnTo>
                  <a:cubicBezTo>
                    <a:pt x="3011" y="3898"/>
                    <a:pt x="3614" y="4182"/>
                    <a:pt x="4157" y="4182"/>
                  </a:cubicBezTo>
                  <a:cubicBezTo>
                    <a:pt x="4627" y="4182"/>
                    <a:pt x="5051" y="3970"/>
                    <a:pt x="5216" y="3449"/>
                  </a:cubicBezTo>
                  <a:cubicBezTo>
                    <a:pt x="5581" y="2415"/>
                    <a:pt x="4942" y="652"/>
                    <a:pt x="4091" y="14"/>
                  </a:cubicBezTo>
                  <a:cubicBezTo>
                    <a:pt x="4077" y="4"/>
                    <a:pt x="4062" y="0"/>
                    <a:pt x="4046"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2" name="Google Shape;3723;p80">
              <a:extLst>
                <a:ext uri="{FF2B5EF4-FFF2-40B4-BE49-F238E27FC236}">
                  <a16:creationId xmlns="" xmlns:a16="http://schemas.microsoft.com/office/drawing/2014/main" id="{B4E78D3D-3A0A-4E78-A4B6-EE810CF7F1CC}"/>
                </a:ext>
              </a:extLst>
            </p:cNvPr>
            <p:cNvSpPr/>
            <p:nvPr/>
          </p:nvSpPr>
          <p:spPr>
            <a:xfrm>
              <a:off x="-3469900" y="6508563"/>
              <a:ext cx="77525" cy="70725"/>
            </a:xfrm>
            <a:custGeom>
              <a:avLst/>
              <a:gdLst/>
              <a:ahLst/>
              <a:cxnLst/>
              <a:rect l="l" t="t" r="r" b="b"/>
              <a:pathLst>
                <a:path w="3101" h="2829" extrusionOk="0">
                  <a:moveTo>
                    <a:pt x="81" y="1"/>
                  </a:moveTo>
                  <a:cubicBezTo>
                    <a:pt x="38" y="1"/>
                    <a:pt x="0" y="34"/>
                    <a:pt x="0" y="93"/>
                  </a:cubicBezTo>
                  <a:cubicBezTo>
                    <a:pt x="243" y="944"/>
                    <a:pt x="638" y="2798"/>
                    <a:pt x="1793" y="2829"/>
                  </a:cubicBezTo>
                  <a:cubicBezTo>
                    <a:pt x="2766" y="2829"/>
                    <a:pt x="3100" y="1309"/>
                    <a:pt x="3100" y="579"/>
                  </a:cubicBezTo>
                  <a:cubicBezTo>
                    <a:pt x="3100" y="519"/>
                    <a:pt x="3062" y="488"/>
                    <a:pt x="3017" y="488"/>
                  </a:cubicBezTo>
                  <a:cubicBezTo>
                    <a:pt x="2971" y="488"/>
                    <a:pt x="2918" y="519"/>
                    <a:pt x="2888" y="579"/>
                  </a:cubicBezTo>
                  <a:cubicBezTo>
                    <a:pt x="2664" y="1137"/>
                    <a:pt x="2672" y="2592"/>
                    <a:pt x="1852" y="2592"/>
                  </a:cubicBezTo>
                  <a:cubicBezTo>
                    <a:pt x="1778" y="2592"/>
                    <a:pt x="1698" y="2580"/>
                    <a:pt x="1611" y="2555"/>
                  </a:cubicBezTo>
                  <a:cubicBezTo>
                    <a:pt x="638" y="2312"/>
                    <a:pt x="547" y="762"/>
                    <a:pt x="152" y="32"/>
                  </a:cubicBezTo>
                  <a:cubicBezTo>
                    <a:pt x="131" y="11"/>
                    <a:pt x="105" y="1"/>
                    <a:pt x="81"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3" name="Google Shape;3724;p80">
              <a:extLst>
                <a:ext uri="{FF2B5EF4-FFF2-40B4-BE49-F238E27FC236}">
                  <a16:creationId xmlns="" xmlns:a16="http://schemas.microsoft.com/office/drawing/2014/main" id="{E805434F-8D00-48FE-BEDF-F470D1E998F7}"/>
                </a:ext>
              </a:extLst>
            </p:cNvPr>
            <p:cNvSpPr/>
            <p:nvPr/>
          </p:nvSpPr>
          <p:spPr>
            <a:xfrm>
              <a:off x="-3955350" y="6605513"/>
              <a:ext cx="63725" cy="78075"/>
            </a:xfrm>
            <a:custGeom>
              <a:avLst/>
              <a:gdLst/>
              <a:ahLst/>
              <a:cxnLst/>
              <a:rect l="l" t="t" r="r" b="b"/>
              <a:pathLst>
                <a:path w="2549" h="3123" extrusionOk="0">
                  <a:moveTo>
                    <a:pt x="1937" y="0"/>
                  </a:moveTo>
                  <a:cubicBezTo>
                    <a:pt x="1871" y="0"/>
                    <a:pt x="1814" y="48"/>
                    <a:pt x="1849" y="136"/>
                  </a:cubicBezTo>
                  <a:cubicBezTo>
                    <a:pt x="2032" y="744"/>
                    <a:pt x="2153" y="1413"/>
                    <a:pt x="2093" y="2051"/>
                  </a:cubicBezTo>
                  <a:cubicBezTo>
                    <a:pt x="2032" y="2446"/>
                    <a:pt x="1880" y="2902"/>
                    <a:pt x="1424" y="2932"/>
                  </a:cubicBezTo>
                  <a:cubicBezTo>
                    <a:pt x="1411" y="2933"/>
                    <a:pt x="1399" y="2933"/>
                    <a:pt x="1386" y="2933"/>
                  </a:cubicBezTo>
                  <a:cubicBezTo>
                    <a:pt x="858" y="2933"/>
                    <a:pt x="473" y="2317"/>
                    <a:pt x="117" y="1990"/>
                  </a:cubicBezTo>
                  <a:cubicBezTo>
                    <a:pt x="106" y="1985"/>
                    <a:pt x="94" y="1982"/>
                    <a:pt x="84" y="1982"/>
                  </a:cubicBezTo>
                  <a:cubicBezTo>
                    <a:pt x="37" y="1982"/>
                    <a:pt x="1" y="2032"/>
                    <a:pt x="26" y="2081"/>
                  </a:cubicBezTo>
                  <a:cubicBezTo>
                    <a:pt x="283" y="2511"/>
                    <a:pt x="906" y="3123"/>
                    <a:pt x="1463" y="3123"/>
                  </a:cubicBezTo>
                  <a:cubicBezTo>
                    <a:pt x="1694" y="3123"/>
                    <a:pt x="1914" y="3017"/>
                    <a:pt x="2093" y="2750"/>
                  </a:cubicBezTo>
                  <a:cubicBezTo>
                    <a:pt x="2548" y="2021"/>
                    <a:pt x="2305" y="805"/>
                    <a:pt x="2062" y="75"/>
                  </a:cubicBezTo>
                  <a:cubicBezTo>
                    <a:pt x="2037" y="25"/>
                    <a:pt x="1985" y="0"/>
                    <a:pt x="1937"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4" name="Google Shape;3725;p80">
              <a:extLst>
                <a:ext uri="{FF2B5EF4-FFF2-40B4-BE49-F238E27FC236}">
                  <a16:creationId xmlns="" xmlns:a16="http://schemas.microsoft.com/office/drawing/2014/main" id="{B28A35B5-985B-4AE0-9412-62E96FEDA156}"/>
                </a:ext>
              </a:extLst>
            </p:cNvPr>
            <p:cNvSpPr/>
            <p:nvPr/>
          </p:nvSpPr>
          <p:spPr>
            <a:xfrm>
              <a:off x="-3805025" y="7536738"/>
              <a:ext cx="425575" cy="305025"/>
            </a:xfrm>
            <a:custGeom>
              <a:avLst/>
              <a:gdLst/>
              <a:ahLst/>
              <a:cxnLst/>
              <a:rect l="l" t="t" r="r" b="b"/>
              <a:pathLst>
                <a:path w="17023" h="12201" extrusionOk="0">
                  <a:moveTo>
                    <a:pt x="16293" y="0"/>
                  </a:moveTo>
                  <a:cubicBezTo>
                    <a:pt x="11095" y="2037"/>
                    <a:pt x="5654" y="3222"/>
                    <a:pt x="61" y="3465"/>
                  </a:cubicBezTo>
                  <a:cubicBezTo>
                    <a:pt x="1" y="6748"/>
                    <a:pt x="1" y="10730"/>
                    <a:pt x="274" y="12158"/>
                  </a:cubicBezTo>
                  <a:cubicBezTo>
                    <a:pt x="274" y="12158"/>
                    <a:pt x="1577" y="12200"/>
                    <a:pt x="3062" y="12200"/>
                  </a:cubicBezTo>
                  <a:cubicBezTo>
                    <a:pt x="4672" y="12200"/>
                    <a:pt x="6497" y="12151"/>
                    <a:pt x="7113" y="11946"/>
                  </a:cubicBezTo>
                  <a:cubicBezTo>
                    <a:pt x="7113" y="11946"/>
                    <a:pt x="7356" y="5988"/>
                    <a:pt x="7204" y="5258"/>
                  </a:cubicBezTo>
                  <a:lnTo>
                    <a:pt x="7204" y="5258"/>
                  </a:lnTo>
                  <a:cubicBezTo>
                    <a:pt x="7204" y="5258"/>
                    <a:pt x="7593" y="5297"/>
                    <a:pt x="8125" y="5297"/>
                  </a:cubicBezTo>
                  <a:cubicBezTo>
                    <a:pt x="8745" y="5297"/>
                    <a:pt x="9561" y="5244"/>
                    <a:pt x="10183" y="5015"/>
                  </a:cubicBezTo>
                  <a:lnTo>
                    <a:pt x="10183" y="5015"/>
                  </a:lnTo>
                  <a:cubicBezTo>
                    <a:pt x="10183" y="5015"/>
                    <a:pt x="10092" y="10821"/>
                    <a:pt x="10396" y="11702"/>
                  </a:cubicBezTo>
                  <a:cubicBezTo>
                    <a:pt x="10396" y="11702"/>
                    <a:pt x="15229" y="11581"/>
                    <a:pt x="17022" y="11186"/>
                  </a:cubicBezTo>
                  <a:cubicBezTo>
                    <a:pt x="17022" y="11186"/>
                    <a:pt x="16779" y="3678"/>
                    <a:pt x="16293" y="0"/>
                  </a:cubicBezTo>
                  <a:close/>
                </a:path>
              </a:pathLst>
            </a:custGeom>
            <a:solidFill>
              <a:srgbClr val="73D8E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5" name="Google Shape;3726;p80">
              <a:extLst>
                <a:ext uri="{FF2B5EF4-FFF2-40B4-BE49-F238E27FC236}">
                  <a16:creationId xmlns="" xmlns:a16="http://schemas.microsoft.com/office/drawing/2014/main" id="{84D01E2F-27E7-4D1C-BEA5-2FD924EFBA66}"/>
                </a:ext>
              </a:extLst>
            </p:cNvPr>
            <p:cNvSpPr/>
            <p:nvPr/>
          </p:nvSpPr>
          <p:spPr>
            <a:xfrm>
              <a:off x="-3803500" y="7480538"/>
              <a:ext cx="405800" cy="142850"/>
            </a:xfrm>
            <a:custGeom>
              <a:avLst/>
              <a:gdLst/>
              <a:ahLst/>
              <a:cxnLst/>
              <a:rect l="l" t="t" r="r" b="b"/>
              <a:pathLst>
                <a:path w="16232" h="5714" extrusionOk="0">
                  <a:moveTo>
                    <a:pt x="13067" y="0"/>
                  </a:moveTo>
                  <a:cubicBezTo>
                    <a:pt x="8557" y="0"/>
                    <a:pt x="122" y="911"/>
                    <a:pt x="122" y="911"/>
                  </a:cubicBezTo>
                  <a:cubicBezTo>
                    <a:pt x="122" y="911"/>
                    <a:pt x="31" y="3069"/>
                    <a:pt x="0" y="5713"/>
                  </a:cubicBezTo>
                  <a:cubicBezTo>
                    <a:pt x="5593" y="5470"/>
                    <a:pt x="11034" y="4285"/>
                    <a:pt x="16232" y="2248"/>
                  </a:cubicBezTo>
                  <a:cubicBezTo>
                    <a:pt x="16110" y="1306"/>
                    <a:pt x="15958" y="607"/>
                    <a:pt x="15806" y="364"/>
                  </a:cubicBezTo>
                  <a:cubicBezTo>
                    <a:pt x="15617" y="99"/>
                    <a:pt x="14556" y="0"/>
                    <a:pt x="13067" y="0"/>
                  </a:cubicBezTo>
                  <a:close/>
                </a:path>
              </a:pathLst>
            </a:custGeom>
            <a:solidFill>
              <a:srgbClr val="33D7F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6" name="Google Shape;3727;p80">
              <a:extLst>
                <a:ext uri="{FF2B5EF4-FFF2-40B4-BE49-F238E27FC236}">
                  <a16:creationId xmlns="" xmlns:a16="http://schemas.microsoft.com/office/drawing/2014/main" id="{B0C2214A-58E6-48B0-B466-38728E37A6E7}"/>
                </a:ext>
              </a:extLst>
            </p:cNvPr>
            <p:cNvSpPr/>
            <p:nvPr/>
          </p:nvSpPr>
          <p:spPr>
            <a:xfrm>
              <a:off x="-3442550" y="7518488"/>
              <a:ext cx="47900" cy="76025"/>
            </a:xfrm>
            <a:custGeom>
              <a:avLst/>
              <a:gdLst/>
              <a:ahLst/>
              <a:cxnLst/>
              <a:rect l="l" t="t" r="r" b="b"/>
              <a:pathLst>
                <a:path w="1916" h="3041" extrusionOk="0">
                  <a:moveTo>
                    <a:pt x="0" y="1"/>
                  </a:moveTo>
                  <a:lnTo>
                    <a:pt x="0" y="1"/>
                  </a:lnTo>
                  <a:cubicBezTo>
                    <a:pt x="426" y="1004"/>
                    <a:pt x="1095" y="2250"/>
                    <a:pt x="1915" y="3040"/>
                  </a:cubicBezTo>
                  <a:lnTo>
                    <a:pt x="0" y="1"/>
                  </a:ln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7" name="Google Shape;3728;p80">
              <a:extLst>
                <a:ext uri="{FF2B5EF4-FFF2-40B4-BE49-F238E27FC236}">
                  <a16:creationId xmlns="" xmlns:a16="http://schemas.microsoft.com/office/drawing/2014/main" id="{032C9599-A9A7-4FC1-A067-A0C4E28C82B4}"/>
                </a:ext>
              </a:extLst>
            </p:cNvPr>
            <p:cNvSpPr/>
            <p:nvPr/>
          </p:nvSpPr>
          <p:spPr>
            <a:xfrm>
              <a:off x="-3444575" y="7516938"/>
              <a:ext cx="54600" cy="80550"/>
            </a:xfrm>
            <a:custGeom>
              <a:avLst/>
              <a:gdLst/>
              <a:ahLst/>
              <a:cxnLst/>
              <a:rect l="l" t="t" r="r" b="b"/>
              <a:pathLst>
                <a:path w="2184" h="3222" extrusionOk="0">
                  <a:moveTo>
                    <a:pt x="86" y="1"/>
                  </a:moveTo>
                  <a:cubicBezTo>
                    <a:pt x="45" y="1"/>
                    <a:pt x="1" y="34"/>
                    <a:pt x="21" y="93"/>
                  </a:cubicBezTo>
                  <a:cubicBezTo>
                    <a:pt x="112" y="640"/>
                    <a:pt x="446" y="1157"/>
                    <a:pt x="720" y="1643"/>
                  </a:cubicBezTo>
                  <a:cubicBezTo>
                    <a:pt x="1054" y="2190"/>
                    <a:pt x="1419" y="2768"/>
                    <a:pt x="1905" y="3193"/>
                  </a:cubicBezTo>
                  <a:cubicBezTo>
                    <a:pt x="1931" y="3213"/>
                    <a:pt x="1960" y="3221"/>
                    <a:pt x="1987" y="3221"/>
                  </a:cubicBezTo>
                  <a:cubicBezTo>
                    <a:pt x="2091" y="3221"/>
                    <a:pt x="2183" y="3107"/>
                    <a:pt x="2087" y="3011"/>
                  </a:cubicBezTo>
                  <a:cubicBezTo>
                    <a:pt x="1662" y="2525"/>
                    <a:pt x="1297" y="2038"/>
                    <a:pt x="963" y="1491"/>
                  </a:cubicBezTo>
                  <a:cubicBezTo>
                    <a:pt x="659" y="1035"/>
                    <a:pt x="476" y="488"/>
                    <a:pt x="142" y="32"/>
                  </a:cubicBezTo>
                  <a:cubicBezTo>
                    <a:pt x="131" y="11"/>
                    <a:pt x="109" y="1"/>
                    <a:pt x="86"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8" name="Google Shape;3729;p80">
              <a:extLst>
                <a:ext uri="{FF2B5EF4-FFF2-40B4-BE49-F238E27FC236}">
                  <a16:creationId xmlns="" xmlns:a16="http://schemas.microsoft.com/office/drawing/2014/main" id="{2A9B4A76-431A-4A8D-BC2F-CB6E700E6CCF}"/>
                </a:ext>
              </a:extLst>
            </p:cNvPr>
            <p:cNvSpPr/>
            <p:nvPr/>
          </p:nvSpPr>
          <p:spPr>
            <a:xfrm>
              <a:off x="-3798175" y="7530638"/>
              <a:ext cx="34200" cy="57775"/>
            </a:xfrm>
            <a:custGeom>
              <a:avLst/>
              <a:gdLst/>
              <a:ahLst/>
              <a:cxnLst/>
              <a:rect l="l" t="t" r="r" b="b"/>
              <a:pathLst>
                <a:path w="1368" h="2311" extrusionOk="0">
                  <a:moveTo>
                    <a:pt x="1368" y="1"/>
                  </a:moveTo>
                  <a:lnTo>
                    <a:pt x="0" y="2311"/>
                  </a:lnTo>
                  <a:cubicBezTo>
                    <a:pt x="821" y="1794"/>
                    <a:pt x="1034" y="852"/>
                    <a:pt x="1368"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9" name="Google Shape;3730;p80">
              <a:extLst>
                <a:ext uri="{FF2B5EF4-FFF2-40B4-BE49-F238E27FC236}">
                  <a16:creationId xmlns="" xmlns:a16="http://schemas.microsoft.com/office/drawing/2014/main" id="{CF14F2B7-B7B9-45F4-91AC-092229839EA1}"/>
                </a:ext>
              </a:extLst>
            </p:cNvPr>
            <p:cNvSpPr/>
            <p:nvPr/>
          </p:nvSpPr>
          <p:spPr>
            <a:xfrm>
              <a:off x="-3801625" y="7528138"/>
              <a:ext cx="40700" cy="62925"/>
            </a:xfrm>
            <a:custGeom>
              <a:avLst/>
              <a:gdLst/>
              <a:ahLst/>
              <a:cxnLst/>
              <a:rect l="l" t="t" r="r" b="b"/>
              <a:pathLst>
                <a:path w="1628" h="2517" extrusionOk="0">
                  <a:moveTo>
                    <a:pt x="1526" y="0"/>
                  </a:moveTo>
                  <a:cubicBezTo>
                    <a:pt x="1491" y="0"/>
                    <a:pt x="1458" y="15"/>
                    <a:pt x="1445" y="40"/>
                  </a:cubicBezTo>
                  <a:cubicBezTo>
                    <a:pt x="1172" y="374"/>
                    <a:pt x="1050" y="861"/>
                    <a:pt x="898" y="1226"/>
                  </a:cubicBezTo>
                  <a:cubicBezTo>
                    <a:pt x="685" y="1681"/>
                    <a:pt x="412" y="2016"/>
                    <a:pt x="77" y="2320"/>
                  </a:cubicBezTo>
                  <a:cubicBezTo>
                    <a:pt x="1" y="2396"/>
                    <a:pt x="74" y="2516"/>
                    <a:pt x="154" y="2516"/>
                  </a:cubicBezTo>
                  <a:cubicBezTo>
                    <a:pt x="169" y="2516"/>
                    <a:pt x="184" y="2512"/>
                    <a:pt x="199" y="2502"/>
                  </a:cubicBezTo>
                  <a:cubicBezTo>
                    <a:pt x="1020" y="2137"/>
                    <a:pt x="1506" y="922"/>
                    <a:pt x="1628" y="101"/>
                  </a:cubicBezTo>
                  <a:cubicBezTo>
                    <a:pt x="1628" y="30"/>
                    <a:pt x="1575" y="0"/>
                    <a:pt x="1526"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0" name="Google Shape;3731;p80">
              <a:extLst>
                <a:ext uri="{FF2B5EF4-FFF2-40B4-BE49-F238E27FC236}">
                  <a16:creationId xmlns="" xmlns:a16="http://schemas.microsoft.com/office/drawing/2014/main" id="{187FC9FE-785B-47D9-B3DC-030CF426EB39}"/>
                </a:ext>
              </a:extLst>
            </p:cNvPr>
            <p:cNvSpPr/>
            <p:nvPr/>
          </p:nvSpPr>
          <p:spPr>
            <a:xfrm>
              <a:off x="-3684950" y="7661338"/>
              <a:ext cx="177825" cy="7075"/>
            </a:xfrm>
            <a:custGeom>
              <a:avLst/>
              <a:gdLst/>
              <a:ahLst/>
              <a:cxnLst/>
              <a:rect l="l" t="t" r="r" b="b"/>
              <a:pathLst>
                <a:path w="7113" h="283" extrusionOk="0">
                  <a:moveTo>
                    <a:pt x="0" y="1"/>
                  </a:moveTo>
                  <a:lnTo>
                    <a:pt x="1850" y="72"/>
                  </a:lnTo>
                  <a:lnTo>
                    <a:pt x="1850" y="72"/>
                  </a:lnTo>
                  <a:cubicBezTo>
                    <a:pt x="1222" y="37"/>
                    <a:pt x="603" y="9"/>
                    <a:pt x="0" y="1"/>
                  </a:cubicBezTo>
                  <a:close/>
                  <a:moveTo>
                    <a:pt x="1850" y="72"/>
                  </a:moveTo>
                  <a:lnTo>
                    <a:pt x="1850" y="72"/>
                  </a:lnTo>
                  <a:cubicBezTo>
                    <a:pt x="3353" y="156"/>
                    <a:pt x="4914" y="282"/>
                    <a:pt x="6459" y="282"/>
                  </a:cubicBezTo>
                  <a:cubicBezTo>
                    <a:pt x="6678" y="282"/>
                    <a:pt x="6895" y="280"/>
                    <a:pt x="7113" y="274"/>
                  </a:cubicBezTo>
                  <a:lnTo>
                    <a:pt x="1850" y="72"/>
                  </a:ln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1" name="Google Shape;3732;p80">
              <a:extLst>
                <a:ext uri="{FF2B5EF4-FFF2-40B4-BE49-F238E27FC236}">
                  <a16:creationId xmlns="" xmlns:a16="http://schemas.microsoft.com/office/drawing/2014/main" id="{980D83E0-964B-4EFE-BCD1-9D90C2B1DD15}"/>
                </a:ext>
              </a:extLst>
            </p:cNvPr>
            <p:cNvSpPr/>
            <p:nvPr/>
          </p:nvSpPr>
          <p:spPr>
            <a:xfrm>
              <a:off x="-3690275" y="7657538"/>
              <a:ext cx="189225" cy="17250"/>
            </a:xfrm>
            <a:custGeom>
              <a:avLst/>
              <a:gdLst/>
              <a:ahLst/>
              <a:cxnLst/>
              <a:rect l="l" t="t" r="r" b="b"/>
              <a:pathLst>
                <a:path w="7569" h="690" extrusionOk="0">
                  <a:moveTo>
                    <a:pt x="213" y="1"/>
                  </a:moveTo>
                  <a:cubicBezTo>
                    <a:pt x="0" y="1"/>
                    <a:pt x="0" y="305"/>
                    <a:pt x="213" y="305"/>
                  </a:cubicBezTo>
                  <a:cubicBezTo>
                    <a:pt x="1993" y="374"/>
                    <a:pt x="3844" y="690"/>
                    <a:pt x="5671" y="690"/>
                  </a:cubicBezTo>
                  <a:cubicBezTo>
                    <a:pt x="6246" y="690"/>
                    <a:pt x="6819" y="659"/>
                    <a:pt x="7386" y="578"/>
                  </a:cubicBezTo>
                  <a:cubicBezTo>
                    <a:pt x="7569" y="548"/>
                    <a:pt x="7508" y="274"/>
                    <a:pt x="7326" y="244"/>
                  </a:cubicBezTo>
                  <a:cubicBezTo>
                    <a:pt x="4985" y="31"/>
                    <a:pt x="2554" y="1"/>
                    <a:pt x="213"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2" name="Google Shape;3733;p80">
              <a:extLst>
                <a:ext uri="{FF2B5EF4-FFF2-40B4-BE49-F238E27FC236}">
                  <a16:creationId xmlns="" xmlns:a16="http://schemas.microsoft.com/office/drawing/2014/main" id="{F28E4C9B-D1E3-4A69-972D-F1F79D7BF9A0}"/>
                </a:ext>
              </a:extLst>
            </p:cNvPr>
            <p:cNvSpPr/>
            <p:nvPr/>
          </p:nvSpPr>
          <p:spPr>
            <a:xfrm>
              <a:off x="-3613525" y="7503288"/>
              <a:ext cx="3825" cy="162650"/>
            </a:xfrm>
            <a:custGeom>
              <a:avLst/>
              <a:gdLst/>
              <a:ahLst/>
              <a:cxnLst/>
              <a:rect l="l" t="t" r="r" b="b"/>
              <a:pathLst>
                <a:path w="153" h="6506" extrusionOk="0">
                  <a:moveTo>
                    <a:pt x="31" y="1"/>
                  </a:moveTo>
                  <a:cubicBezTo>
                    <a:pt x="0" y="2189"/>
                    <a:pt x="31" y="4347"/>
                    <a:pt x="152" y="6505"/>
                  </a:cubicBezTo>
                  <a:lnTo>
                    <a:pt x="31" y="1"/>
                  </a:ln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3" name="Google Shape;3734;p80">
              <a:extLst>
                <a:ext uri="{FF2B5EF4-FFF2-40B4-BE49-F238E27FC236}">
                  <a16:creationId xmlns="" xmlns:a16="http://schemas.microsoft.com/office/drawing/2014/main" id="{BE79C303-50BB-4D2E-AE65-0690E10C2C79}"/>
                </a:ext>
              </a:extLst>
            </p:cNvPr>
            <p:cNvSpPr/>
            <p:nvPr/>
          </p:nvSpPr>
          <p:spPr>
            <a:xfrm>
              <a:off x="-3620375" y="7499313"/>
              <a:ext cx="13700" cy="169200"/>
            </a:xfrm>
            <a:custGeom>
              <a:avLst/>
              <a:gdLst/>
              <a:ahLst/>
              <a:cxnLst/>
              <a:rect l="l" t="t" r="r" b="b"/>
              <a:pathLst>
                <a:path w="548" h="6768" extrusionOk="0">
                  <a:moveTo>
                    <a:pt x="305" y="0"/>
                  </a:moveTo>
                  <a:cubicBezTo>
                    <a:pt x="229" y="0"/>
                    <a:pt x="153" y="53"/>
                    <a:pt x="153" y="160"/>
                  </a:cubicBezTo>
                  <a:cubicBezTo>
                    <a:pt x="1" y="2287"/>
                    <a:pt x="62" y="4537"/>
                    <a:pt x="305" y="6664"/>
                  </a:cubicBezTo>
                  <a:cubicBezTo>
                    <a:pt x="321" y="6728"/>
                    <a:pt x="379" y="6767"/>
                    <a:pt x="435" y="6767"/>
                  </a:cubicBezTo>
                  <a:cubicBezTo>
                    <a:pt x="485" y="6767"/>
                    <a:pt x="533" y="6736"/>
                    <a:pt x="548" y="6664"/>
                  </a:cubicBezTo>
                  <a:cubicBezTo>
                    <a:pt x="548" y="4506"/>
                    <a:pt x="548" y="2318"/>
                    <a:pt x="457" y="160"/>
                  </a:cubicBezTo>
                  <a:cubicBezTo>
                    <a:pt x="457" y="53"/>
                    <a:pt x="381" y="0"/>
                    <a:pt x="305"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4" name="Google Shape;3735;p80">
              <a:extLst>
                <a:ext uri="{FF2B5EF4-FFF2-40B4-BE49-F238E27FC236}">
                  <a16:creationId xmlns="" xmlns:a16="http://schemas.microsoft.com/office/drawing/2014/main" id="{770D2141-2D82-4DAA-9D00-09A0459F4725}"/>
                </a:ext>
              </a:extLst>
            </p:cNvPr>
            <p:cNvSpPr/>
            <p:nvPr/>
          </p:nvSpPr>
          <p:spPr>
            <a:xfrm>
              <a:off x="-3603425" y="7509663"/>
              <a:ext cx="62100" cy="159375"/>
            </a:xfrm>
            <a:custGeom>
              <a:avLst/>
              <a:gdLst/>
              <a:ahLst/>
              <a:cxnLst/>
              <a:rect l="l" t="t" r="r" b="b"/>
              <a:pathLst>
                <a:path w="2484" h="6375" extrusionOk="0">
                  <a:moveTo>
                    <a:pt x="1248" y="0"/>
                  </a:moveTo>
                  <a:cubicBezTo>
                    <a:pt x="1164" y="0"/>
                    <a:pt x="1086" y="54"/>
                    <a:pt x="1086" y="171"/>
                  </a:cubicBezTo>
                  <a:cubicBezTo>
                    <a:pt x="1086" y="1691"/>
                    <a:pt x="2150" y="5490"/>
                    <a:pt x="143" y="6129"/>
                  </a:cubicBezTo>
                  <a:cubicBezTo>
                    <a:pt x="0" y="6157"/>
                    <a:pt x="46" y="6374"/>
                    <a:pt x="178" y="6374"/>
                  </a:cubicBezTo>
                  <a:cubicBezTo>
                    <a:pt x="187" y="6374"/>
                    <a:pt x="195" y="6374"/>
                    <a:pt x="204" y="6372"/>
                  </a:cubicBezTo>
                  <a:cubicBezTo>
                    <a:pt x="2484" y="5855"/>
                    <a:pt x="1602" y="1752"/>
                    <a:pt x="1450" y="171"/>
                  </a:cubicBezTo>
                  <a:cubicBezTo>
                    <a:pt x="1435" y="61"/>
                    <a:pt x="1338" y="0"/>
                    <a:pt x="1248"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5" name="Google Shape;3736;p80">
              <a:extLst>
                <a:ext uri="{FF2B5EF4-FFF2-40B4-BE49-F238E27FC236}">
                  <a16:creationId xmlns="" xmlns:a16="http://schemas.microsoft.com/office/drawing/2014/main" id="{37FF5946-AEC0-40A7-9538-FEB1FC244A2B}"/>
                </a:ext>
              </a:extLst>
            </p:cNvPr>
            <p:cNvSpPr/>
            <p:nvPr/>
          </p:nvSpPr>
          <p:spPr>
            <a:xfrm>
              <a:off x="-3824025" y="7761688"/>
              <a:ext cx="215075" cy="92150"/>
            </a:xfrm>
            <a:custGeom>
              <a:avLst/>
              <a:gdLst/>
              <a:ahLst/>
              <a:cxnLst/>
              <a:rect l="l" t="t" r="r" b="b"/>
              <a:pathLst>
                <a:path w="8603" h="3686" extrusionOk="0">
                  <a:moveTo>
                    <a:pt x="8107" y="0"/>
                  </a:moveTo>
                  <a:cubicBezTo>
                    <a:pt x="7970" y="0"/>
                    <a:pt x="7748" y="88"/>
                    <a:pt x="7235" y="273"/>
                  </a:cubicBezTo>
                  <a:cubicBezTo>
                    <a:pt x="7032" y="367"/>
                    <a:pt x="5846" y="436"/>
                    <a:pt x="4582" y="436"/>
                  </a:cubicBezTo>
                  <a:cubicBezTo>
                    <a:pt x="3389" y="436"/>
                    <a:pt x="2126" y="374"/>
                    <a:pt x="1551" y="212"/>
                  </a:cubicBezTo>
                  <a:cubicBezTo>
                    <a:pt x="1551" y="212"/>
                    <a:pt x="1185" y="125"/>
                    <a:pt x="866" y="125"/>
                  </a:cubicBezTo>
                  <a:cubicBezTo>
                    <a:pt x="617" y="125"/>
                    <a:pt x="396" y="178"/>
                    <a:pt x="396" y="364"/>
                  </a:cubicBezTo>
                  <a:cubicBezTo>
                    <a:pt x="396" y="789"/>
                    <a:pt x="1" y="2856"/>
                    <a:pt x="882" y="3373"/>
                  </a:cubicBezTo>
                  <a:cubicBezTo>
                    <a:pt x="1255" y="3599"/>
                    <a:pt x="2515" y="3686"/>
                    <a:pt x="3890" y="3686"/>
                  </a:cubicBezTo>
                  <a:cubicBezTo>
                    <a:pt x="5652" y="3686"/>
                    <a:pt x="7604" y="3544"/>
                    <a:pt x="8116" y="3373"/>
                  </a:cubicBezTo>
                  <a:cubicBezTo>
                    <a:pt x="8603" y="3191"/>
                    <a:pt x="8572" y="2248"/>
                    <a:pt x="8572" y="1853"/>
                  </a:cubicBezTo>
                  <a:cubicBezTo>
                    <a:pt x="8572" y="1458"/>
                    <a:pt x="8420" y="151"/>
                    <a:pt x="8268" y="60"/>
                  </a:cubicBezTo>
                  <a:cubicBezTo>
                    <a:pt x="8219" y="20"/>
                    <a:pt x="8173" y="0"/>
                    <a:pt x="8107" y="0"/>
                  </a:cubicBezTo>
                  <a:close/>
                </a:path>
              </a:pathLst>
            </a:custGeom>
            <a:solidFill>
              <a:srgbClr val="33D7F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6" name="Google Shape;3737;p80">
              <a:extLst>
                <a:ext uri="{FF2B5EF4-FFF2-40B4-BE49-F238E27FC236}">
                  <a16:creationId xmlns="" xmlns:a16="http://schemas.microsoft.com/office/drawing/2014/main" id="{EEF3D4C5-455B-46BF-8E2B-B8433065221C}"/>
                </a:ext>
              </a:extLst>
            </p:cNvPr>
            <p:cNvSpPr/>
            <p:nvPr/>
          </p:nvSpPr>
          <p:spPr>
            <a:xfrm>
              <a:off x="-3563375" y="7761688"/>
              <a:ext cx="199125" cy="92150"/>
            </a:xfrm>
            <a:custGeom>
              <a:avLst/>
              <a:gdLst/>
              <a:ahLst/>
              <a:cxnLst/>
              <a:rect l="l" t="t" r="r" b="b"/>
              <a:pathLst>
                <a:path w="7965" h="3686" extrusionOk="0">
                  <a:moveTo>
                    <a:pt x="495" y="0"/>
                  </a:moveTo>
                  <a:cubicBezTo>
                    <a:pt x="430" y="0"/>
                    <a:pt x="384" y="20"/>
                    <a:pt x="335" y="60"/>
                  </a:cubicBezTo>
                  <a:cubicBezTo>
                    <a:pt x="183" y="151"/>
                    <a:pt x="0" y="1458"/>
                    <a:pt x="0" y="1853"/>
                  </a:cubicBezTo>
                  <a:cubicBezTo>
                    <a:pt x="0" y="2248"/>
                    <a:pt x="0" y="3191"/>
                    <a:pt x="487" y="3373"/>
                  </a:cubicBezTo>
                  <a:cubicBezTo>
                    <a:pt x="999" y="3544"/>
                    <a:pt x="2749" y="3686"/>
                    <a:pt x="4335" y="3686"/>
                  </a:cubicBezTo>
                  <a:cubicBezTo>
                    <a:pt x="5572" y="3686"/>
                    <a:pt x="6710" y="3599"/>
                    <a:pt x="7083" y="3373"/>
                  </a:cubicBezTo>
                  <a:cubicBezTo>
                    <a:pt x="7964" y="2856"/>
                    <a:pt x="7569" y="789"/>
                    <a:pt x="7569" y="364"/>
                  </a:cubicBezTo>
                  <a:cubicBezTo>
                    <a:pt x="7569" y="178"/>
                    <a:pt x="7348" y="125"/>
                    <a:pt x="7099" y="125"/>
                  </a:cubicBezTo>
                  <a:cubicBezTo>
                    <a:pt x="6779" y="125"/>
                    <a:pt x="6414" y="212"/>
                    <a:pt x="6414" y="212"/>
                  </a:cubicBezTo>
                  <a:cubicBezTo>
                    <a:pt x="5838" y="374"/>
                    <a:pt x="4719" y="436"/>
                    <a:pt x="3673" y="436"/>
                  </a:cubicBezTo>
                  <a:cubicBezTo>
                    <a:pt x="2565" y="436"/>
                    <a:pt x="1541" y="367"/>
                    <a:pt x="1338" y="273"/>
                  </a:cubicBezTo>
                  <a:cubicBezTo>
                    <a:pt x="845" y="88"/>
                    <a:pt x="630" y="0"/>
                    <a:pt x="495" y="0"/>
                  </a:cubicBezTo>
                  <a:close/>
                </a:path>
              </a:pathLst>
            </a:custGeom>
            <a:solidFill>
              <a:srgbClr val="33D7F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7" name="Google Shape;3738;p80">
              <a:extLst>
                <a:ext uri="{FF2B5EF4-FFF2-40B4-BE49-F238E27FC236}">
                  <a16:creationId xmlns="" xmlns:a16="http://schemas.microsoft.com/office/drawing/2014/main" id="{78B59454-8250-4E50-9D14-AE50C0D4D17B}"/>
                </a:ext>
              </a:extLst>
            </p:cNvPr>
            <p:cNvSpPr/>
            <p:nvPr/>
          </p:nvSpPr>
          <p:spPr>
            <a:xfrm>
              <a:off x="-3911400" y="7182613"/>
              <a:ext cx="500025" cy="147125"/>
            </a:xfrm>
            <a:custGeom>
              <a:avLst/>
              <a:gdLst/>
              <a:ahLst/>
              <a:cxnLst/>
              <a:rect l="l" t="t" r="r" b="b"/>
              <a:pathLst>
                <a:path w="20001" h="5885" extrusionOk="0">
                  <a:moveTo>
                    <a:pt x="456" y="1"/>
                  </a:moveTo>
                  <a:cubicBezTo>
                    <a:pt x="274" y="335"/>
                    <a:pt x="122" y="639"/>
                    <a:pt x="0" y="973"/>
                  </a:cubicBezTo>
                  <a:cubicBezTo>
                    <a:pt x="0" y="973"/>
                    <a:pt x="2067" y="3040"/>
                    <a:pt x="4468" y="3314"/>
                  </a:cubicBezTo>
                  <a:cubicBezTo>
                    <a:pt x="4468" y="3314"/>
                    <a:pt x="4408" y="4226"/>
                    <a:pt x="4347" y="5533"/>
                  </a:cubicBezTo>
                  <a:cubicBezTo>
                    <a:pt x="5747" y="5722"/>
                    <a:pt x="7519" y="5885"/>
                    <a:pt x="9521" y="5885"/>
                  </a:cubicBezTo>
                  <a:cubicBezTo>
                    <a:pt x="12344" y="5885"/>
                    <a:pt x="15624" y="5561"/>
                    <a:pt x="18967" y="4530"/>
                  </a:cubicBezTo>
                  <a:cubicBezTo>
                    <a:pt x="18663" y="3223"/>
                    <a:pt x="18450" y="2280"/>
                    <a:pt x="18450" y="2280"/>
                  </a:cubicBezTo>
                  <a:cubicBezTo>
                    <a:pt x="18450" y="2280"/>
                    <a:pt x="19271" y="1551"/>
                    <a:pt x="20001" y="669"/>
                  </a:cubicBezTo>
                  <a:lnTo>
                    <a:pt x="20001" y="669"/>
                  </a:lnTo>
                  <a:cubicBezTo>
                    <a:pt x="16477" y="1805"/>
                    <a:pt x="13328" y="2214"/>
                    <a:pt x="10618" y="2214"/>
                  </a:cubicBezTo>
                  <a:cubicBezTo>
                    <a:pt x="5566" y="2214"/>
                    <a:pt x="2039" y="792"/>
                    <a:pt x="456"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8" name="Google Shape;3739;p80">
              <a:extLst>
                <a:ext uri="{FF2B5EF4-FFF2-40B4-BE49-F238E27FC236}">
                  <a16:creationId xmlns="" xmlns:a16="http://schemas.microsoft.com/office/drawing/2014/main" id="{D1B6E2BD-FDB1-423F-8EC3-D946E082C9FF}"/>
                </a:ext>
              </a:extLst>
            </p:cNvPr>
            <p:cNvSpPr/>
            <p:nvPr/>
          </p:nvSpPr>
          <p:spPr>
            <a:xfrm>
              <a:off x="-3900000" y="7102838"/>
              <a:ext cx="512175" cy="134925"/>
            </a:xfrm>
            <a:custGeom>
              <a:avLst/>
              <a:gdLst/>
              <a:ahLst/>
              <a:cxnLst/>
              <a:rect l="l" t="t" r="r" b="b"/>
              <a:pathLst>
                <a:path w="20487" h="5397" extrusionOk="0">
                  <a:moveTo>
                    <a:pt x="20213" y="0"/>
                  </a:moveTo>
                  <a:cubicBezTo>
                    <a:pt x="16159" y="1471"/>
                    <a:pt x="12574" y="1982"/>
                    <a:pt x="9543" y="1982"/>
                  </a:cubicBezTo>
                  <a:cubicBezTo>
                    <a:pt x="6121" y="1982"/>
                    <a:pt x="3406" y="1330"/>
                    <a:pt x="1520" y="669"/>
                  </a:cubicBezTo>
                  <a:cubicBezTo>
                    <a:pt x="942" y="1459"/>
                    <a:pt x="426" y="2341"/>
                    <a:pt x="0" y="3192"/>
                  </a:cubicBezTo>
                  <a:cubicBezTo>
                    <a:pt x="1578" y="3981"/>
                    <a:pt x="5076" y="5397"/>
                    <a:pt x="10104" y="5397"/>
                  </a:cubicBezTo>
                  <a:cubicBezTo>
                    <a:pt x="12824" y="5397"/>
                    <a:pt x="15991" y="4982"/>
                    <a:pt x="19545" y="3830"/>
                  </a:cubicBezTo>
                  <a:cubicBezTo>
                    <a:pt x="19818" y="3496"/>
                    <a:pt x="20061" y="3131"/>
                    <a:pt x="20274" y="2766"/>
                  </a:cubicBezTo>
                  <a:cubicBezTo>
                    <a:pt x="20487" y="2341"/>
                    <a:pt x="20396" y="1246"/>
                    <a:pt x="20213"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9" name="Google Shape;3740;p80">
              <a:extLst>
                <a:ext uri="{FF2B5EF4-FFF2-40B4-BE49-F238E27FC236}">
                  <a16:creationId xmlns="" xmlns:a16="http://schemas.microsoft.com/office/drawing/2014/main" id="{29AEE0CF-B285-4372-BD5D-399DE4E9DA59}"/>
                </a:ext>
              </a:extLst>
            </p:cNvPr>
            <p:cNvSpPr/>
            <p:nvPr/>
          </p:nvSpPr>
          <p:spPr>
            <a:xfrm>
              <a:off x="-3832375" y="6971363"/>
              <a:ext cx="421750" cy="122875"/>
            </a:xfrm>
            <a:custGeom>
              <a:avLst/>
              <a:gdLst/>
              <a:ahLst/>
              <a:cxnLst/>
              <a:rect l="l" t="t" r="r" b="b"/>
              <a:pathLst>
                <a:path w="16870" h="4915" extrusionOk="0">
                  <a:moveTo>
                    <a:pt x="16262" y="1"/>
                  </a:moveTo>
                  <a:cubicBezTo>
                    <a:pt x="16262" y="1"/>
                    <a:pt x="12432" y="1642"/>
                    <a:pt x="11915" y="2098"/>
                  </a:cubicBezTo>
                  <a:lnTo>
                    <a:pt x="9757" y="2524"/>
                  </a:lnTo>
                  <a:cubicBezTo>
                    <a:pt x="9757" y="2524"/>
                    <a:pt x="8608" y="3148"/>
                    <a:pt x="7199" y="3148"/>
                  </a:cubicBezTo>
                  <a:cubicBezTo>
                    <a:pt x="6410" y="3148"/>
                    <a:pt x="5539" y="2952"/>
                    <a:pt x="4742" y="2341"/>
                  </a:cubicBezTo>
                  <a:cubicBezTo>
                    <a:pt x="4742" y="2341"/>
                    <a:pt x="4526" y="2289"/>
                    <a:pt x="4158" y="2289"/>
                  </a:cubicBezTo>
                  <a:cubicBezTo>
                    <a:pt x="3474" y="2289"/>
                    <a:pt x="2266" y="2469"/>
                    <a:pt x="943" y="3496"/>
                  </a:cubicBezTo>
                  <a:cubicBezTo>
                    <a:pt x="639" y="3739"/>
                    <a:pt x="304" y="4043"/>
                    <a:pt x="0" y="4408"/>
                  </a:cubicBezTo>
                  <a:cubicBezTo>
                    <a:pt x="1350" y="4698"/>
                    <a:pt x="3002" y="4914"/>
                    <a:pt x="4912" y="4914"/>
                  </a:cubicBezTo>
                  <a:cubicBezTo>
                    <a:pt x="8208" y="4914"/>
                    <a:pt x="12271" y="4270"/>
                    <a:pt x="16870" y="2250"/>
                  </a:cubicBezTo>
                  <a:cubicBezTo>
                    <a:pt x="16536" y="973"/>
                    <a:pt x="16262" y="1"/>
                    <a:pt x="16262"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0" name="Google Shape;3741;p80">
              <a:extLst>
                <a:ext uri="{FF2B5EF4-FFF2-40B4-BE49-F238E27FC236}">
                  <a16:creationId xmlns="" xmlns:a16="http://schemas.microsoft.com/office/drawing/2014/main" id="{7939A167-87BF-40BD-8FF3-0E5E50E10C2F}"/>
                </a:ext>
              </a:extLst>
            </p:cNvPr>
            <p:cNvSpPr/>
            <p:nvPr/>
          </p:nvSpPr>
          <p:spPr>
            <a:xfrm>
              <a:off x="-3862025" y="7027613"/>
              <a:ext cx="467375" cy="124800"/>
            </a:xfrm>
            <a:custGeom>
              <a:avLst/>
              <a:gdLst/>
              <a:ahLst/>
              <a:cxnLst/>
              <a:rect l="l" t="t" r="r" b="b"/>
              <a:pathLst>
                <a:path w="18695" h="4992" extrusionOk="0">
                  <a:moveTo>
                    <a:pt x="18056" y="0"/>
                  </a:moveTo>
                  <a:cubicBezTo>
                    <a:pt x="13434" y="2011"/>
                    <a:pt x="9354" y="2657"/>
                    <a:pt x="6049" y="2657"/>
                  </a:cubicBezTo>
                  <a:cubicBezTo>
                    <a:pt x="4160" y="2657"/>
                    <a:pt x="2524" y="2446"/>
                    <a:pt x="1186" y="2158"/>
                  </a:cubicBezTo>
                  <a:cubicBezTo>
                    <a:pt x="761" y="2584"/>
                    <a:pt x="366" y="3100"/>
                    <a:pt x="1" y="3678"/>
                  </a:cubicBezTo>
                  <a:cubicBezTo>
                    <a:pt x="1887" y="4339"/>
                    <a:pt x="4602" y="4991"/>
                    <a:pt x="8024" y="4991"/>
                  </a:cubicBezTo>
                  <a:cubicBezTo>
                    <a:pt x="11055" y="4991"/>
                    <a:pt x="14640" y="4480"/>
                    <a:pt x="18694" y="3009"/>
                  </a:cubicBezTo>
                  <a:cubicBezTo>
                    <a:pt x="18512" y="2006"/>
                    <a:pt x="18269" y="942"/>
                    <a:pt x="18056"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1" name="Google Shape;3742;p80">
              <a:extLst>
                <a:ext uri="{FF2B5EF4-FFF2-40B4-BE49-F238E27FC236}">
                  <a16:creationId xmlns="" xmlns:a16="http://schemas.microsoft.com/office/drawing/2014/main" id="{25D0F481-180D-4111-B74D-D5741143D06F}"/>
                </a:ext>
              </a:extLst>
            </p:cNvPr>
            <p:cNvSpPr/>
            <p:nvPr/>
          </p:nvSpPr>
          <p:spPr>
            <a:xfrm>
              <a:off x="-3806550" y="7295838"/>
              <a:ext cx="388325" cy="119700"/>
            </a:xfrm>
            <a:custGeom>
              <a:avLst/>
              <a:gdLst/>
              <a:ahLst/>
              <a:cxnLst/>
              <a:rect l="l" t="t" r="r" b="b"/>
              <a:pathLst>
                <a:path w="15533" h="4788" extrusionOk="0">
                  <a:moveTo>
                    <a:pt x="14773" y="1"/>
                  </a:moveTo>
                  <a:cubicBezTo>
                    <a:pt x="11461" y="1023"/>
                    <a:pt x="8210" y="1350"/>
                    <a:pt x="5405" y="1350"/>
                  </a:cubicBezTo>
                  <a:cubicBezTo>
                    <a:pt x="3371" y="1350"/>
                    <a:pt x="1571" y="1178"/>
                    <a:pt x="153" y="973"/>
                  </a:cubicBezTo>
                  <a:cubicBezTo>
                    <a:pt x="122" y="1976"/>
                    <a:pt x="62" y="3192"/>
                    <a:pt x="1" y="4347"/>
                  </a:cubicBezTo>
                  <a:cubicBezTo>
                    <a:pt x="1470" y="4581"/>
                    <a:pt x="3401" y="4787"/>
                    <a:pt x="5610" y="4787"/>
                  </a:cubicBezTo>
                  <a:cubicBezTo>
                    <a:pt x="8565" y="4787"/>
                    <a:pt x="12019" y="4418"/>
                    <a:pt x="15533" y="3253"/>
                  </a:cubicBezTo>
                  <a:cubicBezTo>
                    <a:pt x="15259" y="2098"/>
                    <a:pt x="14986" y="943"/>
                    <a:pt x="14773"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2" name="Google Shape;3743;p80">
              <a:extLst>
                <a:ext uri="{FF2B5EF4-FFF2-40B4-BE49-F238E27FC236}">
                  <a16:creationId xmlns="" xmlns:a16="http://schemas.microsoft.com/office/drawing/2014/main" id="{96EA5DD4-C9D5-48A2-ABEE-C98F84B9B1DB}"/>
                </a:ext>
              </a:extLst>
            </p:cNvPr>
            <p:cNvSpPr/>
            <p:nvPr/>
          </p:nvSpPr>
          <p:spPr>
            <a:xfrm>
              <a:off x="-3810350" y="7455413"/>
              <a:ext cx="421025" cy="98000"/>
            </a:xfrm>
            <a:custGeom>
              <a:avLst/>
              <a:gdLst/>
              <a:ahLst/>
              <a:cxnLst/>
              <a:rect l="l" t="t" r="r" b="b"/>
              <a:pathLst>
                <a:path w="16841" h="3920" extrusionOk="0">
                  <a:moveTo>
                    <a:pt x="16384" y="1"/>
                  </a:moveTo>
                  <a:cubicBezTo>
                    <a:pt x="12747" y="1247"/>
                    <a:pt x="9157" y="1635"/>
                    <a:pt x="6104" y="1635"/>
                  </a:cubicBezTo>
                  <a:cubicBezTo>
                    <a:pt x="3646" y="1635"/>
                    <a:pt x="1536" y="1383"/>
                    <a:pt x="31" y="1125"/>
                  </a:cubicBezTo>
                  <a:cubicBezTo>
                    <a:pt x="1" y="1612"/>
                    <a:pt x="1" y="1976"/>
                    <a:pt x="1" y="2189"/>
                  </a:cubicBezTo>
                  <a:cubicBezTo>
                    <a:pt x="1" y="3254"/>
                    <a:pt x="3665" y="3920"/>
                    <a:pt x="6817" y="3920"/>
                  </a:cubicBezTo>
                  <a:cubicBezTo>
                    <a:pt x="7353" y="3920"/>
                    <a:pt x="7874" y="3901"/>
                    <a:pt x="8360" y="3861"/>
                  </a:cubicBezTo>
                  <a:cubicBezTo>
                    <a:pt x="11701" y="3590"/>
                    <a:pt x="16592" y="2067"/>
                    <a:pt x="16805" y="2067"/>
                  </a:cubicBezTo>
                  <a:cubicBezTo>
                    <a:pt x="16807" y="2067"/>
                    <a:pt x="16808" y="2067"/>
                    <a:pt x="16810" y="2068"/>
                  </a:cubicBezTo>
                  <a:cubicBezTo>
                    <a:pt x="16840" y="2068"/>
                    <a:pt x="16658" y="1217"/>
                    <a:pt x="16384"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3" name="Google Shape;3744;p80">
              <a:extLst>
                <a:ext uri="{FF2B5EF4-FFF2-40B4-BE49-F238E27FC236}">
                  <a16:creationId xmlns="" xmlns:a16="http://schemas.microsoft.com/office/drawing/2014/main" id="{0CC8AFAE-5B58-43A9-BCF7-C3C5080837CA}"/>
                </a:ext>
              </a:extLst>
            </p:cNvPr>
            <p:cNvSpPr/>
            <p:nvPr/>
          </p:nvSpPr>
          <p:spPr>
            <a:xfrm>
              <a:off x="-3809575" y="7377138"/>
              <a:ext cx="408850" cy="119150"/>
            </a:xfrm>
            <a:custGeom>
              <a:avLst/>
              <a:gdLst/>
              <a:ahLst/>
              <a:cxnLst/>
              <a:rect l="l" t="t" r="r" b="b"/>
              <a:pathLst>
                <a:path w="16354" h="4766" extrusionOk="0">
                  <a:moveTo>
                    <a:pt x="15654" y="1"/>
                  </a:moveTo>
                  <a:cubicBezTo>
                    <a:pt x="12140" y="1166"/>
                    <a:pt x="8686" y="1535"/>
                    <a:pt x="5731" y="1535"/>
                  </a:cubicBezTo>
                  <a:cubicBezTo>
                    <a:pt x="3522" y="1535"/>
                    <a:pt x="1591" y="1329"/>
                    <a:pt x="122" y="1095"/>
                  </a:cubicBezTo>
                  <a:cubicBezTo>
                    <a:pt x="61" y="2281"/>
                    <a:pt x="31" y="3436"/>
                    <a:pt x="0" y="4256"/>
                  </a:cubicBezTo>
                  <a:cubicBezTo>
                    <a:pt x="1505" y="4514"/>
                    <a:pt x="3615" y="4766"/>
                    <a:pt x="6073" y="4766"/>
                  </a:cubicBezTo>
                  <a:cubicBezTo>
                    <a:pt x="9126" y="4766"/>
                    <a:pt x="12716" y="4378"/>
                    <a:pt x="16353" y="3132"/>
                  </a:cubicBezTo>
                  <a:cubicBezTo>
                    <a:pt x="16171" y="2220"/>
                    <a:pt x="15897" y="1126"/>
                    <a:pt x="15654"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4" name="Google Shape;3745;p80">
              <a:extLst>
                <a:ext uri="{FF2B5EF4-FFF2-40B4-BE49-F238E27FC236}">
                  <a16:creationId xmlns="" xmlns:a16="http://schemas.microsoft.com/office/drawing/2014/main" id="{EE5513AB-6123-412D-A43A-BADFDF8735F1}"/>
                </a:ext>
              </a:extLst>
            </p:cNvPr>
            <p:cNvSpPr/>
            <p:nvPr/>
          </p:nvSpPr>
          <p:spPr>
            <a:xfrm>
              <a:off x="-3817175" y="7017313"/>
              <a:ext cx="107925" cy="384925"/>
            </a:xfrm>
            <a:custGeom>
              <a:avLst/>
              <a:gdLst/>
              <a:ahLst/>
              <a:cxnLst/>
              <a:rect l="l" t="t" r="r" b="b"/>
              <a:pathLst>
                <a:path w="4317" h="15397" extrusionOk="0">
                  <a:moveTo>
                    <a:pt x="3197" y="1"/>
                  </a:moveTo>
                  <a:cubicBezTo>
                    <a:pt x="2556" y="1"/>
                    <a:pt x="1643" y="304"/>
                    <a:pt x="730" y="868"/>
                  </a:cubicBezTo>
                  <a:cubicBezTo>
                    <a:pt x="730" y="868"/>
                    <a:pt x="1459" y="3847"/>
                    <a:pt x="1307" y="5670"/>
                  </a:cubicBezTo>
                  <a:cubicBezTo>
                    <a:pt x="1186" y="7494"/>
                    <a:pt x="304" y="11689"/>
                    <a:pt x="304" y="11689"/>
                  </a:cubicBezTo>
                  <a:cubicBezTo>
                    <a:pt x="304" y="11689"/>
                    <a:pt x="0" y="14120"/>
                    <a:pt x="122" y="15397"/>
                  </a:cubicBezTo>
                  <a:cubicBezTo>
                    <a:pt x="2250" y="12813"/>
                    <a:pt x="3800" y="10990"/>
                    <a:pt x="4134" y="6278"/>
                  </a:cubicBezTo>
                  <a:cubicBezTo>
                    <a:pt x="4316" y="4029"/>
                    <a:pt x="3739" y="1263"/>
                    <a:pt x="3435" y="17"/>
                  </a:cubicBezTo>
                  <a:cubicBezTo>
                    <a:pt x="3361" y="6"/>
                    <a:pt x="3281" y="1"/>
                    <a:pt x="3197" y="1"/>
                  </a:cubicBezTo>
                  <a:close/>
                </a:path>
              </a:pathLst>
            </a:custGeom>
            <a:solidFill>
              <a:srgbClr val="F89927"/>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5" name="Google Shape;3746;p80">
              <a:extLst>
                <a:ext uri="{FF2B5EF4-FFF2-40B4-BE49-F238E27FC236}">
                  <a16:creationId xmlns="" xmlns:a16="http://schemas.microsoft.com/office/drawing/2014/main" id="{48687659-CE3E-4A89-A30B-CC1E35A671E3}"/>
                </a:ext>
              </a:extLst>
            </p:cNvPr>
            <p:cNvSpPr/>
            <p:nvPr/>
          </p:nvSpPr>
          <p:spPr>
            <a:xfrm>
              <a:off x="-3814150" y="7017713"/>
              <a:ext cx="130725" cy="401250"/>
            </a:xfrm>
            <a:custGeom>
              <a:avLst/>
              <a:gdLst/>
              <a:ahLst/>
              <a:cxnLst/>
              <a:rect l="l" t="t" r="r" b="b"/>
              <a:pathLst>
                <a:path w="5229" h="16050" extrusionOk="0">
                  <a:moveTo>
                    <a:pt x="3314" y="1"/>
                  </a:moveTo>
                  <a:lnTo>
                    <a:pt x="3314" y="1"/>
                  </a:lnTo>
                  <a:cubicBezTo>
                    <a:pt x="3618" y="1247"/>
                    <a:pt x="4195" y="4013"/>
                    <a:pt x="4013" y="6262"/>
                  </a:cubicBezTo>
                  <a:cubicBezTo>
                    <a:pt x="3679" y="10974"/>
                    <a:pt x="2129" y="12797"/>
                    <a:pt x="1" y="15381"/>
                  </a:cubicBezTo>
                  <a:cubicBezTo>
                    <a:pt x="31" y="15685"/>
                    <a:pt x="92" y="15928"/>
                    <a:pt x="183" y="16050"/>
                  </a:cubicBezTo>
                  <a:cubicBezTo>
                    <a:pt x="183" y="16050"/>
                    <a:pt x="3527" y="13162"/>
                    <a:pt x="4378" y="8785"/>
                  </a:cubicBezTo>
                  <a:cubicBezTo>
                    <a:pt x="5229" y="4408"/>
                    <a:pt x="4287" y="1277"/>
                    <a:pt x="4013" y="487"/>
                  </a:cubicBezTo>
                  <a:cubicBezTo>
                    <a:pt x="3922" y="214"/>
                    <a:pt x="3679" y="62"/>
                    <a:pt x="3314" y="1"/>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6" name="Google Shape;3747;p80">
              <a:extLst>
                <a:ext uri="{FF2B5EF4-FFF2-40B4-BE49-F238E27FC236}">
                  <a16:creationId xmlns="" xmlns:a16="http://schemas.microsoft.com/office/drawing/2014/main" id="{4A8985CE-9E41-498E-AAC2-F35CD9605BFE}"/>
                </a:ext>
              </a:extLst>
            </p:cNvPr>
            <p:cNvSpPr/>
            <p:nvPr/>
          </p:nvSpPr>
          <p:spPr>
            <a:xfrm>
              <a:off x="-3583900" y="7011213"/>
              <a:ext cx="165675" cy="353050"/>
            </a:xfrm>
            <a:custGeom>
              <a:avLst/>
              <a:gdLst/>
              <a:ahLst/>
              <a:cxnLst/>
              <a:rect l="l" t="t" r="r" b="b"/>
              <a:pathLst>
                <a:path w="6627" h="14122" extrusionOk="0">
                  <a:moveTo>
                    <a:pt x="1064" y="0"/>
                  </a:moveTo>
                  <a:cubicBezTo>
                    <a:pt x="639" y="0"/>
                    <a:pt x="274" y="60"/>
                    <a:pt x="1" y="170"/>
                  </a:cubicBezTo>
                  <a:cubicBezTo>
                    <a:pt x="31" y="1446"/>
                    <a:pt x="213" y="4273"/>
                    <a:pt x="943" y="6401"/>
                  </a:cubicBezTo>
                  <a:cubicBezTo>
                    <a:pt x="2524" y="10839"/>
                    <a:pt x="3891" y="12206"/>
                    <a:pt x="6627" y="14121"/>
                  </a:cubicBezTo>
                  <a:cubicBezTo>
                    <a:pt x="6414" y="12875"/>
                    <a:pt x="6080" y="10595"/>
                    <a:pt x="6080" y="10595"/>
                  </a:cubicBezTo>
                  <a:cubicBezTo>
                    <a:pt x="6080" y="10595"/>
                    <a:pt x="4135" y="6796"/>
                    <a:pt x="3527" y="5063"/>
                  </a:cubicBezTo>
                  <a:cubicBezTo>
                    <a:pt x="2919" y="3361"/>
                    <a:pt x="2828" y="291"/>
                    <a:pt x="2828" y="291"/>
                  </a:cubicBezTo>
                  <a:cubicBezTo>
                    <a:pt x="2192" y="90"/>
                    <a:pt x="1583" y="0"/>
                    <a:pt x="1064" y="0"/>
                  </a:cubicBezTo>
                  <a:close/>
                </a:path>
              </a:pathLst>
            </a:custGeom>
            <a:solidFill>
              <a:srgbClr val="F89927"/>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7" name="Google Shape;3748;p80">
              <a:extLst>
                <a:ext uri="{FF2B5EF4-FFF2-40B4-BE49-F238E27FC236}">
                  <a16:creationId xmlns="" xmlns:a16="http://schemas.microsoft.com/office/drawing/2014/main" id="{038BB577-811C-43A3-9C50-7E67A36FE766}"/>
                </a:ext>
              </a:extLst>
            </p:cNvPr>
            <p:cNvSpPr/>
            <p:nvPr/>
          </p:nvSpPr>
          <p:spPr>
            <a:xfrm>
              <a:off x="-3601375" y="7015438"/>
              <a:ext cx="184675" cy="367050"/>
            </a:xfrm>
            <a:custGeom>
              <a:avLst/>
              <a:gdLst/>
              <a:ahLst/>
              <a:cxnLst/>
              <a:rect l="l" t="t" r="r" b="b"/>
              <a:pathLst>
                <a:path w="7387" h="14682" extrusionOk="0">
                  <a:moveTo>
                    <a:pt x="700" y="1"/>
                  </a:moveTo>
                  <a:cubicBezTo>
                    <a:pt x="365" y="153"/>
                    <a:pt x="153" y="365"/>
                    <a:pt x="153" y="639"/>
                  </a:cubicBezTo>
                  <a:cubicBezTo>
                    <a:pt x="122" y="1460"/>
                    <a:pt x="1" y="4742"/>
                    <a:pt x="1976" y="8755"/>
                  </a:cubicBezTo>
                  <a:cubicBezTo>
                    <a:pt x="3952" y="12767"/>
                    <a:pt x="7326" y="14682"/>
                    <a:pt x="7326" y="14682"/>
                  </a:cubicBezTo>
                  <a:cubicBezTo>
                    <a:pt x="7387" y="14530"/>
                    <a:pt x="7387" y="14287"/>
                    <a:pt x="7326" y="13952"/>
                  </a:cubicBezTo>
                  <a:cubicBezTo>
                    <a:pt x="4590" y="12037"/>
                    <a:pt x="3223" y="10670"/>
                    <a:pt x="1642" y="6232"/>
                  </a:cubicBezTo>
                  <a:cubicBezTo>
                    <a:pt x="912" y="4104"/>
                    <a:pt x="730" y="1277"/>
                    <a:pt x="700" y="1"/>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8" name="Google Shape;3749;p80">
              <a:extLst>
                <a:ext uri="{FF2B5EF4-FFF2-40B4-BE49-F238E27FC236}">
                  <a16:creationId xmlns="" xmlns:a16="http://schemas.microsoft.com/office/drawing/2014/main" id="{328133EE-6134-4569-B1F3-A9DE681660CE}"/>
                </a:ext>
              </a:extLst>
            </p:cNvPr>
            <p:cNvSpPr/>
            <p:nvPr/>
          </p:nvSpPr>
          <p:spPr>
            <a:xfrm>
              <a:off x="-3984625" y="7209088"/>
              <a:ext cx="295125" cy="256275"/>
            </a:xfrm>
            <a:custGeom>
              <a:avLst/>
              <a:gdLst/>
              <a:ahLst/>
              <a:cxnLst/>
              <a:rect l="l" t="t" r="r" b="b"/>
              <a:pathLst>
                <a:path w="11805" h="10251" extrusionOk="0">
                  <a:moveTo>
                    <a:pt x="9400" y="1"/>
                  </a:moveTo>
                  <a:cubicBezTo>
                    <a:pt x="9219" y="1"/>
                    <a:pt x="9069" y="43"/>
                    <a:pt x="8978" y="127"/>
                  </a:cubicBezTo>
                  <a:cubicBezTo>
                    <a:pt x="8860" y="237"/>
                    <a:pt x="8710" y="267"/>
                    <a:pt x="8552" y="267"/>
                  </a:cubicBezTo>
                  <a:cubicBezTo>
                    <a:pt x="8357" y="267"/>
                    <a:pt x="8151" y="221"/>
                    <a:pt x="7981" y="221"/>
                  </a:cubicBezTo>
                  <a:cubicBezTo>
                    <a:pt x="7791" y="221"/>
                    <a:pt x="7645" y="278"/>
                    <a:pt x="7610" y="522"/>
                  </a:cubicBezTo>
                  <a:cubicBezTo>
                    <a:pt x="7519" y="1130"/>
                    <a:pt x="7610" y="1495"/>
                    <a:pt x="7610" y="1495"/>
                  </a:cubicBezTo>
                  <a:cubicBezTo>
                    <a:pt x="7610" y="1495"/>
                    <a:pt x="4359" y="4716"/>
                    <a:pt x="3116" y="5338"/>
                  </a:cubicBezTo>
                  <a:lnTo>
                    <a:pt x="3116" y="5338"/>
                  </a:lnTo>
                  <a:cubicBezTo>
                    <a:pt x="3180" y="5277"/>
                    <a:pt x="3171" y="5004"/>
                    <a:pt x="1409" y="3805"/>
                  </a:cubicBezTo>
                  <a:cubicBezTo>
                    <a:pt x="862" y="5051"/>
                    <a:pt x="346" y="6297"/>
                    <a:pt x="254" y="6966"/>
                  </a:cubicBezTo>
                  <a:cubicBezTo>
                    <a:pt x="1" y="8517"/>
                    <a:pt x="1002" y="10251"/>
                    <a:pt x="2459" y="10251"/>
                  </a:cubicBezTo>
                  <a:cubicBezTo>
                    <a:pt x="2573" y="10251"/>
                    <a:pt x="2689" y="10240"/>
                    <a:pt x="2808" y="10218"/>
                  </a:cubicBezTo>
                  <a:cubicBezTo>
                    <a:pt x="4419" y="9915"/>
                    <a:pt x="7154" y="7878"/>
                    <a:pt x="9799" y="4534"/>
                  </a:cubicBezTo>
                  <a:cubicBezTo>
                    <a:pt x="9799" y="4534"/>
                    <a:pt x="11805" y="2589"/>
                    <a:pt x="11318" y="1404"/>
                  </a:cubicBezTo>
                  <a:cubicBezTo>
                    <a:pt x="10968" y="468"/>
                    <a:pt x="10005" y="1"/>
                    <a:pt x="9400"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9" name="Google Shape;3750;p80">
              <a:extLst>
                <a:ext uri="{FF2B5EF4-FFF2-40B4-BE49-F238E27FC236}">
                  <a16:creationId xmlns="" xmlns:a16="http://schemas.microsoft.com/office/drawing/2014/main" id="{BE5EE565-A0DB-4AD9-8820-7C8394CB5BBA}"/>
                </a:ext>
              </a:extLst>
            </p:cNvPr>
            <p:cNvSpPr/>
            <p:nvPr/>
          </p:nvSpPr>
          <p:spPr>
            <a:xfrm>
              <a:off x="-3949400" y="7212263"/>
              <a:ext cx="155050" cy="130725"/>
            </a:xfrm>
            <a:custGeom>
              <a:avLst/>
              <a:gdLst/>
              <a:ahLst/>
              <a:cxnLst/>
              <a:rect l="l" t="t" r="r" b="b"/>
              <a:pathLst>
                <a:path w="6202" h="5229" extrusionOk="0">
                  <a:moveTo>
                    <a:pt x="1763" y="0"/>
                  </a:moveTo>
                  <a:cubicBezTo>
                    <a:pt x="1763" y="0"/>
                    <a:pt x="821" y="1824"/>
                    <a:pt x="0" y="3678"/>
                  </a:cubicBezTo>
                  <a:cubicBezTo>
                    <a:pt x="1707" y="4863"/>
                    <a:pt x="1769" y="5143"/>
                    <a:pt x="1713" y="5208"/>
                  </a:cubicBezTo>
                  <a:lnTo>
                    <a:pt x="1713" y="5208"/>
                  </a:lnTo>
                  <a:cubicBezTo>
                    <a:pt x="2960" y="4579"/>
                    <a:pt x="6201" y="1368"/>
                    <a:pt x="6201" y="1368"/>
                  </a:cubicBezTo>
                  <a:lnTo>
                    <a:pt x="6201" y="1368"/>
                  </a:lnTo>
                  <a:lnTo>
                    <a:pt x="5563" y="1641"/>
                  </a:lnTo>
                  <a:cubicBezTo>
                    <a:pt x="5563" y="1641"/>
                    <a:pt x="4104" y="1520"/>
                    <a:pt x="1763" y="0"/>
                  </a:cubicBezTo>
                  <a:close/>
                  <a:moveTo>
                    <a:pt x="1713" y="5208"/>
                  </a:moveTo>
                  <a:lnTo>
                    <a:pt x="1713" y="5208"/>
                  </a:lnTo>
                  <a:cubicBezTo>
                    <a:pt x="1699" y="5215"/>
                    <a:pt x="1685" y="5222"/>
                    <a:pt x="1672" y="5228"/>
                  </a:cubicBezTo>
                  <a:cubicBezTo>
                    <a:pt x="1672" y="5228"/>
                    <a:pt x="1697" y="5227"/>
                    <a:pt x="1713" y="5208"/>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grpSp>
      <p:sp>
        <p:nvSpPr>
          <p:cNvPr id="250" name="Rectangle 249"/>
          <p:cNvSpPr/>
          <p:nvPr/>
        </p:nvSpPr>
        <p:spPr>
          <a:xfrm>
            <a:off x="5612134" y="428468"/>
            <a:ext cx="2739853" cy="609398"/>
          </a:xfrm>
          <a:prstGeom prst="rect">
            <a:avLst/>
          </a:prstGeom>
        </p:spPr>
        <p:txBody>
          <a:bodyPr wrap="none">
            <a:spAutoFit/>
          </a:bodyPr>
          <a:lstStyle/>
          <a:p>
            <a:pPr algn="ctr"/>
            <a:r>
              <a:rPr lang="en-US" sz="3360" b="1">
                <a:solidFill>
                  <a:prstClr val="black"/>
                </a:solidFill>
                <a:latin typeface="SVN-A Love Of Thunder" panose="02040603050506020204" pitchFamily="18" charset="0"/>
                <a:cs typeface="Times New Roman" pitchFamily="18" charset="0"/>
              </a:rPr>
              <a:t>LUYỆN TẬP 3</a:t>
            </a:r>
            <a:endParaRPr lang="en-US" sz="3360" b="1" dirty="0">
              <a:solidFill>
                <a:prstClr val="black"/>
              </a:solidFill>
              <a:latin typeface="SVN-A Love Of Thunder" panose="02040603050506020204" pitchFamily="18" charset="0"/>
              <a:cs typeface="Times New Roman" pitchFamily="18" charset="0"/>
            </a:endParaRPr>
          </a:p>
        </p:txBody>
      </p:sp>
      <mc:AlternateContent xmlns:mc="http://schemas.openxmlformats.org/markup-compatibility/2006" xmlns:a14="http://schemas.microsoft.com/office/drawing/2010/main">
        <mc:Choice Requires="a14">
          <p:sp>
            <p:nvSpPr>
              <p:cNvPr id="325" name="TextBox 324"/>
              <p:cNvSpPr txBox="1"/>
              <p:nvPr/>
            </p:nvSpPr>
            <p:spPr>
              <a:xfrm>
                <a:off x="473584" y="1345023"/>
                <a:ext cx="14006732" cy="2456057"/>
              </a:xfrm>
              <a:prstGeom prst="rect">
                <a:avLst/>
              </a:prstGeom>
              <a:noFill/>
            </p:spPr>
            <p:txBody>
              <a:bodyPr wrap="square" rtlCol="0">
                <a:spAutoFit/>
              </a:bodyPr>
              <a:lstStyle/>
              <a:p>
                <a:pPr algn="ctr"/>
                <a:endParaRPr lang="en-US" sz="3840" dirty="0">
                  <a:solidFill>
                    <a:prstClr val="black"/>
                  </a:solidFill>
                  <a:latin typeface="Times New Roman" pitchFamily="18" charset="0"/>
                  <a:cs typeface="Times New Roman" pitchFamily="18" charset="0"/>
                </a:endParaRPr>
              </a:p>
              <a:p>
                <a:r>
                  <a:rPr lang="en-US" sz="3840" dirty="0" err="1">
                    <a:solidFill>
                      <a:prstClr val="black"/>
                    </a:solidFill>
                    <a:latin typeface="Times New Roman" pitchFamily="18" charset="0"/>
                    <a:cs typeface="Times New Roman" pitchFamily="18" charset="0"/>
                  </a:rPr>
                  <a:t>Gọi</a:t>
                </a:r>
                <a:r>
                  <a:rPr lang="en-US" sz="3840" dirty="0">
                    <a:solidFill>
                      <a:prstClr val="black"/>
                    </a:solidFill>
                    <a:latin typeface="Times New Roman" pitchFamily="18" charset="0"/>
                    <a:cs typeface="Times New Roman" pitchFamily="18" charset="0"/>
                  </a:rPr>
                  <a:t> M </a:t>
                </a:r>
                <a:r>
                  <a:rPr lang="en-US" sz="3840" dirty="0" err="1">
                    <a:solidFill>
                      <a:prstClr val="black"/>
                    </a:solidFill>
                    <a:latin typeface="Times New Roman" pitchFamily="18" charset="0"/>
                    <a:cs typeface="Times New Roman" pitchFamily="18" charset="0"/>
                  </a:rPr>
                  <a:t>là</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các</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số</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tự</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nhiên</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lớn</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hơn</a:t>
                </a:r>
                <a:r>
                  <a:rPr lang="en-US" sz="3840" dirty="0">
                    <a:solidFill>
                      <a:prstClr val="black"/>
                    </a:solidFill>
                    <a:latin typeface="Times New Roman" pitchFamily="18" charset="0"/>
                    <a:cs typeface="Times New Roman" pitchFamily="18" charset="0"/>
                  </a:rPr>
                  <a:t> 6 </a:t>
                </a:r>
                <a:r>
                  <a:rPr lang="en-US" sz="3840" dirty="0" err="1">
                    <a:solidFill>
                      <a:prstClr val="black"/>
                    </a:solidFill>
                    <a:latin typeface="Times New Roman" pitchFamily="18" charset="0"/>
                    <a:cs typeface="Times New Roman" pitchFamily="18" charset="0"/>
                  </a:rPr>
                  <a:t>và</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nhỏ</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hơn</a:t>
                </a:r>
                <a:r>
                  <a:rPr lang="en-US" sz="3840" dirty="0">
                    <a:solidFill>
                      <a:prstClr val="black"/>
                    </a:solidFill>
                    <a:latin typeface="Times New Roman" pitchFamily="18" charset="0"/>
                    <a:cs typeface="Times New Roman" pitchFamily="18" charset="0"/>
                  </a:rPr>
                  <a:t> 10</a:t>
                </a:r>
              </a:p>
              <a:p>
                <a:r>
                  <a:rPr lang="en-US" sz="3840" dirty="0">
                    <a:solidFill>
                      <a:prstClr val="black"/>
                    </a:solidFill>
                    <a:latin typeface="Times New Roman" pitchFamily="18" charset="0"/>
                    <a:cs typeface="Times New Roman" pitchFamily="18" charset="0"/>
                  </a:rPr>
                  <a:t>a) </a:t>
                </a:r>
                <a:r>
                  <a:rPr lang="en-US" sz="3840" dirty="0" err="1">
                    <a:solidFill>
                      <a:prstClr val="black"/>
                    </a:solidFill>
                    <a:latin typeface="Times New Roman" pitchFamily="18" charset="0"/>
                    <a:cs typeface="Times New Roman" pitchFamily="18" charset="0"/>
                  </a:rPr>
                  <a:t>Thay</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thế</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dấu</a:t>
                </a:r>
                <a:r>
                  <a:rPr lang="en-US" sz="3840" dirty="0">
                    <a:solidFill>
                      <a:prstClr val="black"/>
                    </a:solidFill>
                    <a:latin typeface="Times New Roman" pitchFamily="18" charset="0"/>
                    <a:cs typeface="Times New Roman" pitchFamily="18" charset="0"/>
                  </a:rPr>
                  <a:t> “?” </a:t>
                </a:r>
                <a:r>
                  <a:rPr lang="en-US" sz="3840" dirty="0" err="1">
                    <a:solidFill>
                      <a:prstClr val="black"/>
                    </a:solidFill>
                    <a:latin typeface="Times New Roman" pitchFamily="18" charset="0"/>
                    <a:cs typeface="Times New Roman" pitchFamily="18" charset="0"/>
                  </a:rPr>
                  <a:t>bằng</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dấu</a:t>
                </a:r>
                <a:r>
                  <a:rPr lang="en-US" sz="3840" dirty="0">
                    <a:solidFill>
                      <a:prstClr val="black"/>
                    </a:solidFill>
                    <a:latin typeface="Times New Roman" pitchFamily="18" charset="0"/>
                    <a:cs typeface="Times New Roman" pitchFamily="18" charset="0"/>
                  </a:rPr>
                  <a:t> </a:t>
                </a:r>
                <a14:m>
                  <m:oMath xmlns:m="http://schemas.openxmlformats.org/officeDocument/2006/math">
                    <m:r>
                      <a:rPr lang="en-US" sz="3840" i="1">
                        <a:solidFill>
                          <a:prstClr val="black"/>
                        </a:solidFill>
                        <a:latin typeface="Cambria Math"/>
                        <a:ea typeface="Cambria Math"/>
                        <a:cs typeface="Times New Roman" pitchFamily="18" charset="0"/>
                      </a:rPr>
                      <m:t>∉</m:t>
                    </m:r>
                  </m:oMath>
                </a14:m>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hoặc</a:t>
                </a:r>
                <a:r>
                  <a:rPr lang="en-US" sz="3840" dirty="0">
                    <a:solidFill>
                      <a:prstClr val="black"/>
                    </a:solidFill>
                    <a:latin typeface="Times New Roman" pitchFamily="18" charset="0"/>
                    <a:cs typeface="Times New Roman" pitchFamily="18" charset="0"/>
                  </a:rPr>
                  <a:t> </a:t>
                </a:r>
                <a14:m>
                  <m:oMath xmlns:m="http://schemas.openxmlformats.org/officeDocument/2006/math">
                    <m:r>
                      <a:rPr lang="en-US" sz="3840" i="1">
                        <a:solidFill>
                          <a:prstClr val="black"/>
                        </a:solidFill>
                        <a:latin typeface="Cambria Math"/>
                        <a:ea typeface="Cambria Math"/>
                        <a:cs typeface="Times New Roman" pitchFamily="18" charset="0"/>
                      </a:rPr>
                      <m:t>∉ </m:t>
                    </m:r>
                  </m:oMath>
                </a14:m>
                <a:r>
                  <a:rPr lang="en-US" sz="3840" dirty="0">
                    <a:solidFill>
                      <a:prstClr val="black"/>
                    </a:solidFill>
                    <a:latin typeface="Times New Roman" pitchFamily="18" charset="0"/>
                    <a:cs typeface="Times New Roman" pitchFamily="18" charset="0"/>
                  </a:rPr>
                  <a:t>:   5        M ;    9       M ;  </a:t>
                </a:r>
              </a:p>
              <a:p>
                <a:r>
                  <a:rPr lang="en-US" sz="3840" dirty="0">
                    <a:solidFill>
                      <a:prstClr val="black"/>
                    </a:solidFill>
                    <a:latin typeface="Times New Roman" pitchFamily="18" charset="0"/>
                    <a:cs typeface="Times New Roman" pitchFamily="18" charset="0"/>
                  </a:rPr>
                  <a:t>b) </a:t>
                </a:r>
                <a:r>
                  <a:rPr lang="en-US" sz="3840" dirty="0" err="1">
                    <a:solidFill>
                      <a:prstClr val="black"/>
                    </a:solidFill>
                    <a:latin typeface="Times New Roman" pitchFamily="18" charset="0"/>
                    <a:cs typeface="Times New Roman" pitchFamily="18" charset="0"/>
                  </a:rPr>
                  <a:t>Mô</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tả</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tập</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hợp</a:t>
                </a:r>
                <a:r>
                  <a:rPr lang="en-US" sz="3840" dirty="0">
                    <a:solidFill>
                      <a:prstClr val="black"/>
                    </a:solidFill>
                    <a:latin typeface="Times New Roman" pitchFamily="18" charset="0"/>
                    <a:cs typeface="Times New Roman" pitchFamily="18" charset="0"/>
                  </a:rPr>
                  <a:t> M </a:t>
                </a:r>
                <a:r>
                  <a:rPr lang="en-US" sz="3840" dirty="0" err="1">
                    <a:solidFill>
                      <a:prstClr val="black"/>
                    </a:solidFill>
                    <a:latin typeface="Times New Roman" pitchFamily="18" charset="0"/>
                    <a:cs typeface="Times New Roman" pitchFamily="18" charset="0"/>
                  </a:rPr>
                  <a:t>bằng</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hai</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cách</a:t>
                </a:r>
                <a:r>
                  <a:rPr lang="en-US" sz="3840" dirty="0">
                    <a:solidFill>
                      <a:prstClr val="black"/>
                    </a:solidFill>
                    <a:latin typeface="Times New Roman" pitchFamily="18" charset="0"/>
                    <a:cs typeface="Times New Roman" pitchFamily="18" charset="0"/>
                  </a:rPr>
                  <a:t>.</a:t>
                </a:r>
              </a:p>
            </p:txBody>
          </p:sp>
        </mc:Choice>
        <mc:Fallback xmlns="">
          <p:sp>
            <p:nvSpPr>
              <p:cNvPr id="325" name="TextBox 324"/>
              <p:cNvSpPr txBox="1">
                <a:spLocks noRot="1" noChangeAspect="1" noMove="1" noResize="1" noEditPoints="1" noAdjustHandles="1" noChangeArrowheads="1" noChangeShapeType="1" noTextEdit="1"/>
              </p:cNvSpPr>
              <p:nvPr/>
            </p:nvSpPr>
            <p:spPr>
              <a:xfrm>
                <a:off x="473584" y="1345023"/>
                <a:ext cx="14006732" cy="2456057"/>
              </a:xfrm>
              <a:prstGeom prst="rect">
                <a:avLst/>
              </a:prstGeom>
              <a:blipFill>
                <a:blip r:embed="rId3"/>
                <a:stretch>
                  <a:fillRect l="-1480" b="-9181"/>
                </a:stretch>
              </a:blipFill>
            </p:spPr>
            <p:txBody>
              <a:bodyPr/>
              <a:lstStyle/>
              <a:p>
                <a:r>
                  <a:rPr lang="en-US">
                    <a:noFill/>
                  </a:rPr>
                  <a:t> </a:t>
                </a:r>
              </a:p>
            </p:txBody>
          </p:sp>
        </mc:Fallback>
      </mc:AlternateContent>
      <p:sp>
        <p:nvSpPr>
          <p:cNvPr id="326" name="Rectangle 325"/>
          <p:cNvSpPr/>
          <p:nvPr/>
        </p:nvSpPr>
        <p:spPr>
          <a:xfrm>
            <a:off x="9211580" y="2618401"/>
            <a:ext cx="609600" cy="457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80" dirty="0">
                <a:solidFill>
                  <a:prstClr val="black"/>
                </a:solidFill>
                <a:latin typeface="Times New Roman" pitchFamily="18" charset="0"/>
                <a:cs typeface="Times New Roman" pitchFamily="18" charset="0"/>
              </a:rPr>
              <a:t>?</a:t>
            </a:r>
          </a:p>
        </p:txBody>
      </p:sp>
      <p:sp>
        <p:nvSpPr>
          <p:cNvPr id="327" name="Rectangle 326"/>
          <p:cNvSpPr/>
          <p:nvPr/>
        </p:nvSpPr>
        <p:spPr>
          <a:xfrm>
            <a:off x="11564555" y="2618201"/>
            <a:ext cx="609600" cy="457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80" dirty="0">
                <a:solidFill>
                  <a:prstClr val="black"/>
                </a:solidFill>
                <a:latin typeface="Times New Roman" pitchFamily="18" charset="0"/>
                <a:cs typeface="Times New Roman" pitchFamily="18" charset="0"/>
              </a:rPr>
              <a:t>?</a:t>
            </a:r>
          </a:p>
        </p:txBody>
      </p:sp>
    </p:spTree>
    <p:extLst>
      <p:ext uri="{BB962C8B-B14F-4D97-AF65-F5344CB8AC3E}">
        <p14:creationId xmlns:p14="http://schemas.microsoft.com/office/powerpoint/2010/main" val="3809309753"/>
      </p:ext>
    </p:extLst>
  </p:cSld>
  <p:clrMapOvr>
    <a:masterClrMapping/>
  </p:clrMapOvr>
  <p:transition spd="slow">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053926" y="3260434"/>
            <a:ext cx="12618720" cy="1590676"/>
          </a:xfrm>
        </p:spPr>
        <p:txBody>
          <a:bodyPr>
            <a:normAutofit/>
          </a:bodyPr>
          <a:lstStyle/>
          <a:p>
            <a:r>
              <a:rPr lang="en-US" dirty="0" err="1" smtClean="0">
                <a:latin typeface="Times New Roman" panose="02020603050405020304" pitchFamily="18" charset="0"/>
                <a:cs typeface="Times New Roman" panose="02020603050405020304" pitchFamily="18" charset="0"/>
              </a:rPr>
              <a:t>Câu</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hỏi</a:t>
            </a:r>
            <a:r>
              <a:rPr lang="en-US" dirty="0" smtClean="0">
                <a:latin typeface="Times New Roman" panose="02020603050405020304" pitchFamily="18" charset="0"/>
                <a:cs typeface="Times New Roman" panose="02020603050405020304" pitchFamily="18" charset="0"/>
              </a:rPr>
              <a:t>: </a:t>
            </a:r>
            <a:r>
              <a:rPr lang="en-US" dirty="0" err="1">
                <a:solidFill>
                  <a:srgbClr val="000000"/>
                </a:solidFill>
                <a:latin typeface="Times New Roman"/>
                <a:ea typeface="Times New Roman"/>
              </a:rPr>
              <a:t>Các</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viết</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tập</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hợp</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nào</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sau</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đây</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đúng</a:t>
            </a:r>
            <a:r>
              <a:rPr lang="en-US" dirty="0">
                <a:solidFill>
                  <a:srgbClr val="000000"/>
                </a:solidFill>
                <a:latin typeface="Times New Roman"/>
                <a:ea typeface="Times New Roman"/>
              </a:rPr>
              <a:t>?</a:t>
            </a:r>
            <a:endParaRPr lang="en-US" dirty="0">
              <a:latin typeface="Times New Roman" panose="02020603050405020304" pitchFamily="18" charset="0"/>
              <a:cs typeface="Times New Roman" panose="02020603050405020304" pitchFamily="18" charset="0"/>
            </a:endParaRPr>
          </a:p>
        </p:txBody>
      </p:sp>
      <p:sp>
        <p:nvSpPr>
          <p:cNvPr id="4" name="Rectangle 3"/>
          <p:cNvSpPr/>
          <p:nvPr/>
        </p:nvSpPr>
        <p:spPr>
          <a:xfrm>
            <a:off x="1374283" y="4976578"/>
            <a:ext cx="5888159" cy="924979"/>
          </a:xfrm>
          <a:prstGeom prst="rect">
            <a:avLst/>
          </a:prstGeom>
          <a:solidFill>
            <a:sysClr val="window" lastClr="FFFFFF"/>
          </a:solidFill>
          <a:ln w="28575" cap="flat" cmpd="sng" algn="ctr">
            <a:noFill/>
            <a:prstDash val="solid"/>
          </a:ln>
          <a:effectLst/>
        </p:spPr>
        <p:txBody>
          <a:bodyPr rtlCol="0" anchor="ctr"/>
          <a:lstStyle/>
          <a:p>
            <a:pPr algn="just">
              <a:lnSpc>
                <a:spcPct val="150000"/>
              </a:lnSpc>
              <a:spcAft>
                <a:spcPts val="1200"/>
              </a:spcAft>
            </a:pPr>
            <a:r>
              <a:rPr lang="vi-VN" sz="3840" kern="0" dirty="0">
                <a:solidFill>
                  <a:prstClr val="black"/>
                </a:solidFill>
                <a:latin typeface="Times New Roman" panose="02020603050405020304" pitchFamily="18" charset="0"/>
              </a:rPr>
              <a:t>A.</a:t>
            </a:r>
            <a:r>
              <a:rPr lang="en-US" sz="5280">
                <a:solidFill>
                  <a:prstClr val="black"/>
                </a:solidFill>
                <a:latin typeface="Calibri Light"/>
                <a:ea typeface="+mj-ea"/>
                <a:cs typeface="Times New Roman" panose="02020603050405020304" pitchFamily="18" charset="0"/>
              </a:rPr>
              <a:t> </a:t>
            </a:r>
            <a:r>
              <a:rPr lang="en-US" sz="3840">
                <a:solidFill>
                  <a:srgbClr val="000000"/>
                </a:solidFill>
                <a:latin typeface="Times New Roman"/>
                <a:ea typeface="Times New Roman"/>
                <a:cs typeface="Times New Roman"/>
              </a:rPr>
              <a:t>A = [1; 2; 3; 4]     </a:t>
            </a:r>
            <a:endParaRPr lang="en-US" sz="3840">
              <a:latin typeface="Times New Roman"/>
              <a:ea typeface="Calibri"/>
            </a:endParaRPr>
          </a:p>
          <a:p>
            <a:pPr lvl="0">
              <a:defRPr/>
            </a:pPr>
            <a:endParaRPr lang="vi-VN" sz="3840" kern="0" dirty="0">
              <a:solidFill>
                <a:prstClr val="black"/>
              </a:solidFill>
              <a:latin typeface="Times New Roman" panose="02020603050405020304" pitchFamily="18" charset="0"/>
            </a:endParaRPr>
          </a:p>
        </p:txBody>
      </p:sp>
      <p:sp>
        <p:nvSpPr>
          <p:cNvPr id="5" name="Rectangle 4"/>
          <p:cNvSpPr/>
          <p:nvPr/>
        </p:nvSpPr>
        <p:spPr>
          <a:xfrm>
            <a:off x="7398777" y="4927071"/>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vi-VN" sz="3840" kern="0" dirty="0">
                <a:solidFill>
                  <a:prstClr val="black"/>
                </a:solidFill>
                <a:latin typeface="Times New Roman" panose="02020603050405020304" pitchFamily="18" charset="0"/>
              </a:rPr>
              <a:t>B.</a:t>
            </a:r>
            <a:r>
              <a:rPr lang="en-US" sz="3840" kern="0" dirty="0">
                <a:solidFill>
                  <a:prstClr val="black"/>
                </a:solidFill>
                <a:latin typeface="Times New Roman" panose="02020603050405020304" pitchFamily="18" charset="0"/>
              </a:rPr>
              <a:t> </a:t>
            </a:r>
            <a:r>
              <a:rPr lang="en-US" sz="3840" dirty="0">
                <a:solidFill>
                  <a:srgbClr val="000000"/>
                </a:solidFill>
                <a:latin typeface="Times New Roman"/>
                <a:ea typeface="Times New Roman"/>
              </a:rPr>
              <a:t>A = (1; 2; 3; 4)</a:t>
            </a:r>
            <a:endParaRPr lang="vi-VN" sz="3840" kern="0" dirty="0">
              <a:solidFill>
                <a:prstClr val="black"/>
              </a:solidFill>
              <a:latin typeface="Times New Roman" panose="02020603050405020304" pitchFamily="18" charset="0"/>
            </a:endParaRPr>
          </a:p>
        </p:txBody>
      </p:sp>
      <p:sp>
        <p:nvSpPr>
          <p:cNvPr id="6" name="Rectangle 5"/>
          <p:cNvSpPr/>
          <p:nvPr/>
        </p:nvSpPr>
        <p:spPr>
          <a:xfrm>
            <a:off x="1374283" y="5989050"/>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vi-VN" sz="3840" kern="0" dirty="0">
                <a:solidFill>
                  <a:prstClr val="black"/>
                </a:solidFill>
                <a:latin typeface="Times New Roman" panose="02020603050405020304" pitchFamily="18" charset="0"/>
              </a:rPr>
              <a:t>C.</a:t>
            </a:r>
            <a:r>
              <a:rPr lang="en-US" sz="3840" kern="0" dirty="0">
                <a:solidFill>
                  <a:prstClr val="black"/>
                </a:solidFill>
                <a:latin typeface="Times New Roman" panose="02020603050405020304" pitchFamily="18" charset="0"/>
              </a:rPr>
              <a:t> </a:t>
            </a:r>
            <a:r>
              <a:rPr lang="en-US" sz="3840" dirty="0">
                <a:solidFill>
                  <a:srgbClr val="000000"/>
                </a:solidFill>
                <a:latin typeface="Times New Roman"/>
                <a:ea typeface="Times New Roman"/>
              </a:rPr>
              <a:t>A = 1; 2; 3; 4     </a:t>
            </a:r>
            <a:endParaRPr lang="vi-VN" sz="3840" kern="0" dirty="0">
              <a:solidFill>
                <a:prstClr val="black"/>
              </a:solidFill>
              <a:latin typeface="Times New Roman" panose="02020603050405020304" pitchFamily="18" charset="0"/>
            </a:endParaRPr>
          </a:p>
        </p:txBody>
      </p:sp>
      <p:sp>
        <p:nvSpPr>
          <p:cNvPr id="7" name="Rectangle 6"/>
          <p:cNvSpPr/>
          <p:nvPr/>
        </p:nvSpPr>
        <p:spPr>
          <a:xfrm>
            <a:off x="7398777" y="5998944"/>
            <a:ext cx="5888159" cy="924979"/>
          </a:xfrm>
          <a:prstGeom prst="rect">
            <a:avLst/>
          </a:prstGeom>
          <a:solidFill>
            <a:sysClr val="window" lastClr="FFFFFF"/>
          </a:solidFill>
          <a:ln w="28575" cap="flat" cmpd="sng" algn="ctr">
            <a:noFill/>
            <a:prstDash val="solid"/>
          </a:ln>
          <a:effectLst/>
        </p:spPr>
        <p:txBody>
          <a:bodyPr rtlCol="0" anchor="ctr"/>
          <a:lstStyle/>
          <a:p>
            <a:pPr algn="just">
              <a:lnSpc>
                <a:spcPct val="115000"/>
              </a:lnSpc>
              <a:spcAft>
                <a:spcPts val="1200"/>
              </a:spcAft>
            </a:pPr>
            <a:r>
              <a:rPr lang="vi-VN" sz="3840" kern="0" dirty="0">
                <a:solidFill>
                  <a:prstClr val="black"/>
                </a:solidFill>
                <a:latin typeface="Times New Roman" panose="02020603050405020304" pitchFamily="18" charset="0"/>
              </a:rPr>
              <a:t>D.</a:t>
            </a:r>
            <a:r>
              <a:rPr lang="en-US" sz="3840" kern="0" dirty="0">
                <a:solidFill>
                  <a:prstClr val="black"/>
                </a:solidFill>
                <a:latin typeface="Times New Roman" panose="02020603050405020304" pitchFamily="18" charset="0"/>
              </a:rPr>
              <a:t>  </a:t>
            </a:r>
            <a:r>
              <a:rPr lang="en-US" sz="3840" dirty="0">
                <a:latin typeface="Times New Roman"/>
                <a:ea typeface="Calibri"/>
              </a:rPr>
              <a:t>A = {1; 2; 3; 4}</a:t>
            </a:r>
          </a:p>
        </p:txBody>
      </p:sp>
      <p:sp>
        <p:nvSpPr>
          <p:cNvPr id="8" name="Oval 7"/>
          <p:cNvSpPr/>
          <p:nvPr/>
        </p:nvSpPr>
        <p:spPr>
          <a:xfrm>
            <a:off x="7363287" y="6003972"/>
            <a:ext cx="526352" cy="919952"/>
          </a:xfrm>
          <a:prstGeom prst="ellipse">
            <a:avLst/>
          </a:prstGeom>
          <a:solidFill>
            <a:srgbClr val="FFFF00"/>
          </a:solidFill>
          <a:ln w="25400" cap="flat" cmpd="sng" algn="ctr">
            <a:solidFill>
              <a:srgbClr val="C0504D"/>
            </a:solidFill>
            <a:prstDash val="solid"/>
          </a:ln>
          <a:effectLst/>
        </p:spPr>
        <p:txBody>
          <a:bodyPr rtlCol="0" anchor="ctr"/>
          <a:lstStyle/>
          <a:p>
            <a:pPr algn="ctr">
              <a:defRPr/>
            </a:pPr>
            <a:r>
              <a:rPr lang="en-US" sz="3840" kern="0" dirty="0">
                <a:solidFill>
                  <a:prstClr val="black"/>
                </a:solidFill>
                <a:latin typeface="Times New Roman" pitchFamily="18" charset="0"/>
                <a:cs typeface="Times New Roman" pitchFamily="18" charset="0"/>
              </a:rPr>
              <a:t>D</a:t>
            </a:r>
          </a:p>
        </p:txBody>
      </p:sp>
      <p:sp>
        <p:nvSpPr>
          <p:cNvPr id="11" name="TextBox 10"/>
          <p:cNvSpPr txBox="1"/>
          <p:nvPr/>
        </p:nvSpPr>
        <p:spPr>
          <a:xfrm>
            <a:off x="4033336" y="1050078"/>
            <a:ext cx="6622326" cy="830997"/>
          </a:xfrm>
          <a:prstGeom prst="rect">
            <a:avLst/>
          </a:prstGeom>
          <a:noFill/>
        </p:spPr>
        <p:txBody>
          <a:bodyPr wrap="none" rtlCol="0">
            <a:spAutoFit/>
          </a:bodyPr>
          <a:lstStyle/>
          <a:p>
            <a:r>
              <a:rPr lang="en-US" sz="4800">
                <a:latin typeface="SVN-A Love Of Thunder" panose="02040603050506020204" pitchFamily="18" charset="0"/>
              </a:rPr>
              <a:t>BÀI TẬP TRẮC NGHIỆM</a:t>
            </a:r>
          </a:p>
        </p:txBody>
      </p:sp>
    </p:spTree>
    <p:extLst>
      <p:ext uri="{BB962C8B-B14F-4D97-AF65-F5344CB8AC3E}">
        <p14:creationId xmlns:p14="http://schemas.microsoft.com/office/powerpoint/2010/main" val="2724041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50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anim calcmode="lin" valueType="num">
                                      <p:cBhvr>
                                        <p:cTn id="13" dur="500" fill="hold"/>
                                        <p:tgtEl>
                                          <p:spTgt spid="5"/>
                                        </p:tgtEl>
                                        <p:attrNameLst>
                                          <p:attrName>ppt_x</p:attrName>
                                        </p:attrNameLst>
                                      </p:cBhvr>
                                      <p:tavLst>
                                        <p:tav tm="0">
                                          <p:val>
                                            <p:strVal val="#ppt_x"/>
                                          </p:val>
                                        </p:tav>
                                        <p:tav tm="100000">
                                          <p:val>
                                            <p:strVal val="#ppt_x"/>
                                          </p:val>
                                        </p:tav>
                                      </p:tavLst>
                                    </p:anim>
                                    <p:anim calcmode="lin" valueType="num">
                                      <p:cBhvr>
                                        <p:cTn id="14" dur="500" fill="hold"/>
                                        <p:tgtEl>
                                          <p:spTgt spid="5"/>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50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anim calcmode="lin" valueType="num">
                                      <p:cBhvr>
                                        <p:cTn id="18" dur="500" fill="hold"/>
                                        <p:tgtEl>
                                          <p:spTgt spid="6"/>
                                        </p:tgtEl>
                                        <p:attrNameLst>
                                          <p:attrName>ppt_x</p:attrName>
                                        </p:attrNameLst>
                                      </p:cBhvr>
                                      <p:tavLst>
                                        <p:tav tm="0">
                                          <p:val>
                                            <p:strVal val="#ppt_x"/>
                                          </p:val>
                                        </p:tav>
                                        <p:tav tm="100000">
                                          <p:val>
                                            <p:strVal val="#ppt_x"/>
                                          </p:val>
                                        </p:tav>
                                      </p:tavLst>
                                    </p:anim>
                                    <p:anim calcmode="lin" valueType="num">
                                      <p:cBhvr>
                                        <p:cTn id="19" dur="500" fill="hold"/>
                                        <p:tgtEl>
                                          <p:spTgt spid="6"/>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200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anim calcmode="lin" valueType="num">
                                      <p:cBhvr>
                                        <p:cTn id="23" dur="500" fill="hold"/>
                                        <p:tgtEl>
                                          <p:spTgt spid="7"/>
                                        </p:tgtEl>
                                        <p:attrNameLst>
                                          <p:attrName>ppt_x</p:attrName>
                                        </p:attrNameLst>
                                      </p:cBhvr>
                                      <p:tavLst>
                                        <p:tav tm="0">
                                          <p:val>
                                            <p:strVal val="#ppt_x"/>
                                          </p:val>
                                        </p:tav>
                                        <p:tav tm="100000">
                                          <p:val>
                                            <p:strVal val="#ppt_x"/>
                                          </p:val>
                                        </p:tav>
                                      </p:tavLst>
                                    </p:anim>
                                    <p:anim calcmode="lin" valueType="num">
                                      <p:cBhvr>
                                        <p:cTn id="24" dur="5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barn(inVertical)">
                                      <p:cBhvr>
                                        <p:cTn id="2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Title 1"/>
          <p:cNvSpPr txBox="1">
            <a:spLocks/>
          </p:cNvSpPr>
          <p:nvPr/>
        </p:nvSpPr>
        <p:spPr>
          <a:xfrm>
            <a:off x="1005840" y="3443019"/>
            <a:ext cx="12618720" cy="1590676"/>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5280" dirty="0" err="1">
                <a:latin typeface="Times New Roman" panose="02020603050405020304" pitchFamily="18" charset="0"/>
                <a:cs typeface="Times New Roman" panose="02020603050405020304" pitchFamily="18" charset="0"/>
              </a:rPr>
              <a:t>Câu</a:t>
            </a:r>
            <a:r>
              <a:rPr lang="en-US" sz="5280" dirty="0">
                <a:latin typeface="Times New Roman" panose="02020603050405020304" pitchFamily="18" charset="0"/>
                <a:cs typeface="Times New Roman" panose="02020603050405020304" pitchFamily="18" charset="0"/>
              </a:rPr>
              <a:t> </a:t>
            </a:r>
            <a:r>
              <a:rPr lang="en-US" sz="5280" dirty="0" err="1">
                <a:latin typeface="Times New Roman" panose="02020603050405020304" pitchFamily="18" charset="0"/>
                <a:cs typeface="Times New Roman" panose="02020603050405020304" pitchFamily="18" charset="0"/>
              </a:rPr>
              <a:t>hỏi</a:t>
            </a:r>
            <a:r>
              <a:rPr lang="en-US" sz="5280" dirty="0">
                <a:latin typeface="Times New Roman" panose="02020603050405020304" pitchFamily="18" charset="0"/>
                <a:cs typeface="Times New Roman" panose="02020603050405020304" pitchFamily="18" charset="0"/>
              </a:rPr>
              <a:t>: </a:t>
            </a:r>
            <a:r>
              <a:rPr lang="en-US" sz="5280" dirty="0">
                <a:solidFill>
                  <a:srgbClr val="000000"/>
                </a:solidFill>
                <a:latin typeface="Times New Roman"/>
                <a:ea typeface="Times New Roman"/>
              </a:rPr>
              <a:t>Cho B = {2; 3; 4; 5}. </a:t>
            </a:r>
            <a:r>
              <a:rPr lang="en-US" sz="5280" dirty="0" err="1">
                <a:solidFill>
                  <a:srgbClr val="000000"/>
                </a:solidFill>
                <a:latin typeface="Times New Roman"/>
                <a:ea typeface="Times New Roman"/>
              </a:rPr>
              <a:t>Chọn</a:t>
            </a:r>
            <a:r>
              <a:rPr lang="en-US" sz="5280" dirty="0">
                <a:solidFill>
                  <a:srgbClr val="000000"/>
                </a:solidFill>
                <a:latin typeface="Times New Roman"/>
                <a:ea typeface="Times New Roman"/>
              </a:rPr>
              <a:t> </a:t>
            </a:r>
            <a:r>
              <a:rPr lang="en-US" sz="5280" dirty="0" err="1">
                <a:solidFill>
                  <a:srgbClr val="000000"/>
                </a:solidFill>
                <a:latin typeface="Times New Roman"/>
                <a:ea typeface="Times New Roman"/>
              </a:rPr>
              <a:t>đáp</a:t>
            </a:r>
            <a:r>
              <a:rPr lang="en-US" sz="5280" dirty="0">
                <a:solidFill>
                  <a:srgbClr val="000000"/>
                </a:solidFill>
                <a:latin typeface="Times New Roman"/>
                <a:ea typeface="Times New Roman"/>
              </a:rPr>
              <a:t> </a:t>
            </a:r>
            <a:r>
              <a:rPr lang="en-US" sz="5280" dirty="0" err="1">
                <a:solidFill>
                  <a:srgbClr val="000000"/>
                </a:solidFill>
                <a:latin typeface="Times New Roman"/>
                <a:ea typeface="Times New Roman"/>
              </a:rPr>
              <a:t>án</a:t>
            </a:r>
            <a:r>
              <a:rPr lang="en-US" sz="5280" dirty="0">
                <a:solidFill>
                  <a:srgbClr val="000000"/>
                </a:solidFill>
                <a:latin typeface="Times New Roman"/>
                <a:ea typeface="Times New Roman"/>
              </a:rPr>
              <a:t> </a:t>
            </a:r>
            <a:r>
              <a:rPr lang="en-US" sz="5280" dirty="0" err="1">
                <a:solidFill>
                  <a:srgbClr val="000000"/>
                </a:solidFill>
                <a:latin typeface="Times New Roman"/>
                <a:ea typeface="Times New Roman"/>
              </a:rPr>
              <a:t>sai</a:t>
            </a:r>
            <a:r>
              <a:rPr lang="en-US" sz="5280" dirty="0">
                <a:solidFill>
                  <a:srgbClr val="000000"/>
                </a:solidFill>
                <a:latin typeface="Times New Roman"/>
                <a:ea typeface="Times New Roman"/>
              </a:rPr>
              <a:t> </a:t>
            </a:r>
            <a:r>
              <a:rPr lang="en-US" sz="5280" dirty="0" err="1">
                <a:solidFill>
                  <a:srgbClr val="000000"/>
                </a:solidFill>
                <a:latin typeface="Times New Roman"/>
                <a:ea typeface="Times New Roman"/>
              </a:rPr>
              <a:t>trong</a:t>
            </a:r>
            <a:r>
              <a:rPr lang="en-US" sz="5280" dirty="0">
                <a:solidFill>
                  <a:srgbClr val="000000"/>
                </a:solidFill>
                <a:latin typeface="Times New Roman"/>
                <a:ea typeface="Times New Roman"/>
              </a:rPr>
              <a:t> </a:t>
            </a:r>
            <a:r>
              <a:rPr lang="en-US" sz="5280" dirty="0" err="1">
                <a:solidFill>
                  <a:srgbClr val="000000"/>
                </a:solidFill>
                <a:latin typeface="Times New Roman"/>
                <a:ea typeface="Times New Roman"/>
              </a:rPr>
              <a:t>các</a:t>
            </a:r>
            <a:r>
              <a:rPr lang="en-US" sz="5280" dirty="0">
                <a:solidFill>
                  <a:srgbClr val="000000"/>
                </a:solidFill>
                <a:latin typeface="Times New Roman"/>
                <a:ea typeface="Times New Roman"/>
              </a:rPr>
              <a:t> </a:t>
            </a:r>
            <a:r>
              <a:rPr lang="en-US" sz="5280" dirty="0" err="1">
                <a:solidFill>
                  <a:srgbClr val="000000"/>
                </a:solidFill>
                <a:latin typeface="Times New Roman"/>
                <a:ea typeface="Times New Roman"/>
              </a:rPr>
              <a:t>đáp</a:t>
            </a:r>
            <a:r>
              <a:rPr lang="en-US" sz="5280" dirty="0">
                <a:solidFill>
                  <a:srgbClr val="000000"/>
                </a:solidFill>
                <a:latin typeface="Times New Roman"/>
                <a:ea typeface="Times New Roman"/>
              </a:rPr>
              <a:t> </a:t>
            </a:r>
            <a:r>
              <a:rPr lang="en-US" sz="5280" dirty="0" err="1">
                <a:solidFill>
                  <a:srgbClr val="000000"/>
                </a:solidFill>
                <a:latin typeface="Times New Roman"/>
                <a:ea typeface="Times New Roman"/>
              </a:rPr>
              <a:t>án</a:t>
            </a:r>
            <a:r>
              <a:rPr lang="en-US" sz="5280" dirty="0">
                <a:solidFill>
                  <a:srgbClr val="000000"/>
                </a:solidFill>
                <a:latin typeface="Times New Roman"/>
                <a:ea typeface="Times New Roman"/>
              </a:rPr>
              <a:t> </a:t>
            </a:r>
            <a:r>
              <a:rPr lang="en-US" sz="5280" dirty="0" err="1">
                <a:solidFill>
                  <a:srgbClr val="000000"/>
                </a:solidFill>
                <a:latin typeface="Times New Roman"/>
                <a:ea typeface="Times New Roman"/>
              </a:rPr>
              <a:t>sau</a:t>
            </a:r>
            <a:r>
              <a:rPr lang="en-US" sz="5280" dirty="0">
                <a:solidFill>
                  <a:srgbClr val="000000"/>
                </a:solidFill>
                <a:latin typeface="Times New Roman"/>
                <a:ea typeface="Times New Roman"/>
              </a:rPr>
              <a:t>?</a:t>
            </a:r>
            <a:endParaRPr lang="en-US" sz="5280" dirty="0">
              <a:latin typeface="Times New Roman" panose="02020603050405020304" pitchFamily="18" charset="0"/>
              <a:cs typeface="Times New Roman" panose="02020603050405020304" pitchFamily="18" charset="0"/>
            </a:endParaRPr>
          </a:p>
        </p:txBody>
      </p:sp>
      <p:sp>
        <p:nvSpPr>
          <p:cNvPr id="5" name="Rectangle 4"/>
          <p:cNvSpPr/>
          <p:nvPr/>
        </p:nvSpPr>
        <p:spPr>
          <a:xfrm>
            <a:off x="1332269" y="5398613"/>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solidFill>
                  <a:srgbClr val="000000"/>
                </a:solidFill>
                <a:latin typeface="Times New Roman"/>
                <a:ea typeface="Times New Roman"/>
              </a:rPr>
              <a:t> A. 2 </a:t>
            </a:r>
            <a:r>
              <a:rPr lang="en-US" sz="3840" dirty="0">
                <a:solidFill>
                  <a:srgbClr val="000000"/>
                </a:solidFill>
                <a:latin typeface="Cambria Math"/>
                <a:ea typeface="Times New Roman"/>
                <a:cs typeface="Cambria Math"/>
              </a:rPr>
              <a:t>∈</a:t>
            </a:r>
            <a:r>
              <a:rPr lang="en-US" sz="3840" dirty="0">
                <a:solidFill>
                  <a:srgbClr val="000000"/>
                </a:solidFill>
                <a:latin typeface="Times New Roman"/>
                <a:ea typeface="Times New Roman"/>
              </a:rPr>
              <a:t> B     </a:t>
            </a:r>
            <a:endParaRPr lang="vi-VN" sz="3840" kern="0" dirty="0">
              <a:solidFill>
                <a:prstClr val="black"/>
              </a:solidFill>
              <a:latin typeface="Times New Roman" panose="02020603050405020304" pitchFamily="18" charset="0"/>
            </a:endParaRPr>
          </a:p>
        </p:txBody>
      </p:sp>
      <p:sp>
        <p:nvSpPr>
          <p:cNvPr id="6" name="Rectangle 5"/>
          <p:cNvSpPr/>
          <p:nvPr/>
        </p:nvSpPr>
        <p:spPr>
          <a:xfrm>
            <a:off x="7356764" y="5349106"/>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solidFill>
                  <a:srgbClr val="000000"/>
                </a:solidFill>
                <a:latin typeface="Times New Roman"/>
                <a:ea typeface="Times New Roman"/>
              </a:rPr>
              <a:t>B. 5 </a:t>
            </a:r>
            <a:r>
              <a:rPr lang="en-US" sz="3840" dirty="0">
                <a:solidFill>
                  <a:srgbClr val="000000"/>
                </a:solidFill>
                <a:latin typeface="Cambria Math"/>
                <a:ea typeface="Times New Roman"/>
                <a:cs typeface="Cambria Math"/>
              </a:rPr>
              <a:t>∈</a:t>
            </a:r>
            <a:r>
              <a:rPr lang="en-US" sz="3840" dirty="0">
                <a:solidFill>
                  <a:srgbClr val="000000"/>
                </a:solidFill>
                <a:latin typeface="Times New Roman"/>
                <a:ea typeface="Times New Roman"/>
              </a:rPr>
              <a:t> B     </a:t>
            </a:r>
            <a:endParaRPr lang="vi-VN" sz="3840" kern="0" dirty="0">
              <a:solidFill>
                <a:prstClr val="black"/>
              </a:solidFill>
              <a:latin typeface="Times New Roman" panose="02020603050405020304" pitchFamily="18" charset="0"/>
            </a:endParaRPr>
          </a:p>
        </p:txBody>
      </p:sp>
      <p:sp>
        <p:nvSpPr>
          <p:cNvPr id="7" name="Rectangle 6"/>
          <p:cNvSpPr/>
          <p:nvPr/>
        </p:nvSpPr>
        <p:spPr>
          <a:xfrm>
            <a:off x="1332269" y="6411085"/>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solidFill>
                  <a:prstClr val="black"/>
                </a:solidFill>
                <a:latin typeface="Times New Roman"/>
                <a:ea typeface="Calibri"/>
              </a:rPr>
              <a:t> C.  6 </a:t>
            </a:r>
            <a:r>
              <a:rPr lang="en-US" sz="3840" dirty="0">
                <a:solidFill>
                  <a:prstClr val="black"/>
                </a:solidFill>
                <a:latin typeface="Cambria Math"/>
                <a:ea typeface="Calibri"/>
                <a:cs typeface="Cambria Math"/>
              </a:rPr>
              <a:t>∈</a:t>
            </a:r>
            <a:r>
              <a:rPr lang="en-US" sz="3840" dirty="0">
                <a:solidFill>
                  <a:prstClr val="black"/>
                </a:solidFill>
                <a:latin typeface="Times New Roman"/>
                <a:ea typeface="Calibri"/>
              </a:rPr>
              <a:t> B</a:t>
            </a:r>
            <a:endParaRPr lang="vi-VN" sz="3840" kern="0" dirty="0">
              <a:solidFill>
                <a:prstClr val="black"/>
              </a:solidFill>
              <a:latin typeface="Times New Roman" panose="02020603050405020304" pitchFamily="18" charset="0"/>
            </a:endParaRPr>
          </a:p>
        </p:txBody>
      </p:sp>
      <p:sp>
        <p:nvSpPr>
          <p:cNvPr id="8" name="Rectangle 7"/>
          <p:cNvSpPr/>
          <p:nvPr/>
        </p:nvSpPr>
        <p:spPr>
          <a:xfrm>
            <a:off x="7356764" y="6420979"/>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latin typeface="Times New Roman"/>
                <a:ea typeface="Calibri"/>
              </a:rPr>
              <a:t>D. </a:t>
            </a:r>
            <a:r>
              <a:rPr lang="en-US" sz="3840" dirty="0">
                <a:solidFill>
                  <a:srgbClr val="000000"/>
                </a:solidFill>
                <a:latin typeface="Times New Roman"/>
                <a:ea typeface="Times New Roman"/>
              </a:rPr>
              <a:t>1 </a:t>
            </a:r>
            <a:r>
              <a:rPr lang="en-US" sz="3840" dirty="0">
                <a:solidFill>
                  <a:srgbClr val="000000"/>
                </a:solidFill>
                <a:latin typeface="Cambria Math"/>
                <a:ea typeface="Times New Roman"/>
                <a:cs typeface="Cambria Math"/>
              </a:rPr>
              <a:t>∉</a:t>
            </a:r>
            <a:r>
              <a:rPr lang="en-US" sz="3840" dirty="0">
                <a:solidFill>
                  <a:srgbClr val="000000"/>
                </a:solidFill>
                <a:latin typeface="Times New Roman"/>
                <a:ea typeface="Times New Roman"/>
              </a:rPr>
              <a:t> B     </a:t>
            </a:r>
            <a:endParaRPr lang="vi-VN" sz="3840" kern="0" dirty="0">
              <a:solidFill>
                <a:prstClr val="black"/>
              </a:solidFill>
              <a:latin typeface="Times New Roman" panose="02020603050405020304" pitchFamily="18" charset="0"/>
            </a:endParaRPr>
          </a:p>
        </p:txBody>
      </p:sp>
      <p:sp>
        <p:nvSpPr>
          <p:cNvPr id="9" name="Oval 8"/>
          <p:cNvSpPr/>
          <p:nvPr/>
        </p:nvSpPr>
        <p:spPr>
          <a:xfrm>
            <a:off x="1504423" y="6426280"/>
            <a:ext cx="526352" cy="919952"/>
          </a:xfrm>
          <a:prstGeom prst="ellipse">
            <a:avLst/>
          </a:prstGeom>
          <a:solidFill>
            <a:srgbClr val="FFFF00"/>
          </a:solidFill>
          <a:ln w="25400" cap="flat" cmpd="sng" algn="ctr">
            <a:solidFill>
              <a:srgbClr val="C0504D"/>
            </a:solidFill>
            <a:prstDash val="solid"/>
          </a:ln>
          <a:effectLst/>
        </p:spPr>
        <p:txBody>
          <a:bodyPr rtlCol="0" anchor="ctr"/>
          <a:lstStyle/>
          <a:p>
            <a:pPr algn="ctr">
              <a:defRPr/>
            </a:pPr>
            <a:r>
              <a:rPr lang="en-US" sz="3840" kern="0" dirty="0">
                <a:solidFill>
                  <a:prstClr val="black"/>
                </a:solidFill>
                <a:latin typeface="Times New Roman" pitchFamily="18" charset="0"/>
                <a:cs typeface="Times New Roman" pitchFamily="18" charset="0"/>
              </a:rPr>
              <a:t>C</a:t>
            </a:r>
          </a:p>
        </p:txBody>
      </p:sp>
      <p:sp>
        <p:nvSpPr>
          <p:cNvPr id="12" name="TextBox 11"/>
          <p:cNvSpPr txBox="1"/>
          <p:nvPr/>
        </p:nvSpPr>
        <p:spPr>
          <a:xfrm>
            <a:off x="4033336" y="1050078"/>
            <a:ext cx="6622326" cy="830997"/>
          </a:xfrm>
          <a:prstGeom prst="rect">
            <a:avLst/>
          </a:prstGeom>
          <a:noFill/>
        </p:spPr>
        <p:txBody>
          <a:bodyPr wrap="none" rtlCol="0">
            <a:spAutoFit/>
          </a:bodyPr>
          <a:lstStyle/>
          <a:p>
            <a:r>
              <a:rPr lang="en-US" sz="4800">
                <a:latin typeface="SVN-A Love Of Thunder" panose="02040603050506020204" pitchFamily="18" charset="0"/>
              </a:rPr>
              <a:t>BÀI TẬP TRẮC NGHIỆM</a:t>
            </a:r>
          </a:p>
        </p:txBody>
      </p:sp>
    </p:spTree>
    <p:extLst>
      <p:ext uri="{BB962C8B-B14F-4D97-AF65-F5344CB8AC3E}">
        <p14:creationId xmlns:p14="http://schemas.microsoft.com/office/powerpoint/2010/main" val="3875825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50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50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anim calcmode="lin" valueType="num">
                                      <p:cBhvr>
                                        <p:cTn id="18" dur="500" fill="hold"/>
                                        <p:tgtEl>
                                          <p:spTgt spid="7"/>
                                        </p:tgtEl>
                                        <p:attrNameLst>
                                          <p:attrName>ppt_x</p:attrName>
                                        </p:attrNameLst>
                                      </p:cBhvr>
                                      <p:tavLst>
                                        <p:tav tm="0">
                                          <p:val>
                                            <p:strVal val="#ppt_x"/>
                                          </p:val>
                                        </p:tav>
                                        <p:tav tm="100000">
                                          <p:val>
                                            <p:strVal val="#ppt_x"/>
                                          </p:val>
                                        </p:tav>
                                      </p:tavLst>
                                    </p:anim>
                                    <p:anim calcmode="lin" valueType="num">
                                      <p:cBhvr>
                                        <p:cTn id="19" dur="500" fill="hold"/>
                                        <p:tgtEl>
                                          <p:spTgt spid="7"/>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200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anim calcmode="lin" valueType="num">
                                      <p:cBhvr>
                                        <p:cTn id="23" dur="500" fill="hold"/>
                                        <p:tgtEl>
                                          <p:spTgt spid="8"/>
                                        </p:tgtEl>
                                        <p:attrNameLst>
                                          <p:attrName>ppt_x</p:attrName>
                                        </p:attrNameLst>
                                      </p:cBhvr>
                                      <p:tavLst>
                                        <p:tav tm="0">
                                          <p:val>
                                            <p:strVal val="#ppt_x"/>
                                          </p:val>
                                        </p:tav>
                                        <p:tav tm="100000">
                                          <p:val>
                                            <p:strVal val="#ppt_x"/>
                                          </p:val>
                                        </p:tav>
                                      </p:tavLst>
                                    </p:anim>
                                    <p:anim calcmode="lin" valueType="num">
                                      <p:cBhvr>
                                        <p:cTn id="24"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barn(inVertical)">
                                      <p:cBhvr>
                                        <p:cTn id="2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Title 1"/>
          <p:cNvSpPr txBox="1">
            <a:spLocks/>
          </p:cNvSpPr>
          <p:nvPr/>
        </p:nvSpPr>
        <p:spPr>
          <a:xfrm>
            <a:off x="1005840" y="3510543"/>
            <a:ext cx="12618720" cy="1590676"/>
          </a:xfrm>
          <a:prstGeom prst="rect">
            <a:avLst/>
          </a:prstGeom>
        </p:spPr>
        <p:txBody>
          <a:bodyPr>
            <a:normAutofit fontScale="775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just">
              <a:lnSpc>
                <a:spcPct val="150000"/>
              </a:lnSpc>
              <a:spcAft>
                <a:spcPts val="1200"/>
              </a:spcAft>
            </a:pPr>
            <a:r>
              <a:rPr lang="en-US" sz="5280" dirty="0" err="1">
                <a:latin typeface="Times New Roman" panose="02020603050405020304" pitchFamily="18" charset="0"/>
                <a:cs typeface="Times New Roman" panose="02020603050405020304" pitchFamily="18" charset="0"/>
              </a:rPr>
              <a:t>Câu</a:t>
            </a:r>
            <a:r>
              <a:rPr lang="en-US" sz="5280" dirty="0">
                <a:latin typeface="Times New Roman" panose="02020603050405020304" pitchFamily="18" charset="0"/>
                <a:cs typeface="Times New Roman" panose="02020603050405020304" pitchFamily="18" charset="0"/>
              </a:rPr>
              <a:t> </a:t>
            </a:r>
            <a:r>
              <a:rPr lang="en-US" sz="5280" dirty="0" err="1">
                <a:latin typeface="Times New Roman" panose="02020603050405020304" pitchFamily="18" charset="0"/>
                <a:cs typeface="Times New Roman" panose="02020603050405020304" pitchFamily="18" charset="0"/>
              </a:rPr>
              <a:t>hỏi</a:t>
            </a:r>
            <a:r>
              <a:rPr lang="en-US" sz="5280" dirty="0">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a:ea typeface="Times New Roman"/>
                <a:cs typeface="Times New Roman"/>
              </a:rPr>
              <a:t>Viết</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tập</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hợp</a:t>
            </a:r>
            <a:r>
              <a:rPr lang="en-US" sz="4800" dirty="0">
                <a:solidFill>
                  <a:srgbClr val="000000"/>
                </a:solidFill>
                <a:latin typeface="Times New Roman"/>
                <a:ea typeface="Times New Roman"/>
                <a:cs typeface="Times New Roman"/>
              </a:rPr>
              <a:t> A </a:t>
            </a:r>
            <a:r>
              <a:rPr lang="en-US" sz="4800" dirty="0" err="1">
                <a:solidFill>
                  <a:srgbClr val="000000"/>
                </a:solidFill>
                <a:latin typeface="Times New Roman"/>
                <a:ea typeface="Times New Roman"/>
                <a:cs typeface="Times New Roman"/>
              </a:rPr>
              <a:t>các</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số</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tự</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nhiên</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lớn</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hơn</a:t>
            </a:r>
            <a:r>
              <a:rPr lang="en-US" sz="4800" dirty="0">
                <a:solidFill>
                  <a:srgbClr val="000000"/>
                </a:solidFill>
                <a:latin typeface="Times New Roman"/>
                <a:ea typeface="Times New Roman"/>
                <a:cs typeface="Times New Roman"/>
              </a:rPr>
              <a:t> 5 </a:t>
            </a:r>
            <a:r>
              <a:rPr lang="en-US" sz="4800" dirty="0" err="1">
                <a:solidFill>
                  <a:srgbClr val="000000"/>
                </a:solidFill>
                <a:latin typeface="Times New Roman"/>
                <a:ea typeface="Times New Roman"/>
                <a:cs typeface="Times New Roman"/>
              </a:rPr>
              <a:t>và</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nhỏ</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hơn</a:t>
            </a:r>
            <a:r>
              <a:rPr lang="en-US" sz="4800" dirty="0">
                <a:solidFill>
                  <a:srgbClr val="000000"/>
                </a:solidFill>
                <a:latin typeface="Times New Roman"/>
                <a:ea typeface="Times New Roman"/>
                <a:cs typeface="Times New Roman"/>
              </a:rPr>
              <a:t> 10.</a:t>
            </a:r>
            <a:endParaRPr lang="en-US" sz="4800" dirty="0">
              <a:latin typeface="Times New Roman"/>
              <a:ea typeface="Calibri"/>
            </a:endParaRPr>
          </a:p>
        </p:txBody>
      </p:sp>
      <p:sp>
        <p:nvSpPr>
          <p:cNvPr id="5" name="Rectangle 4"/>
          <p:cNvSpPr/>
          <p:nvPr/>
        </p:nvSpPr>
        <p:spPr>
          <a:xfrm>
            <a:off x="1332269" y="5252713"/>
            <a:ext cx="5888159" cy="924979"/>
          </a:xfrm>
          <a:prstGeom prst="rect">
            <a:avLst/>
          </a:prstGeom>
          <a:solidFill>
            <a:sysClr val="window" lastClr="FFFFFF"/>
          </a:solidFill>
          <a:ln w="28575" cap="flat" cmpd="sng" algn="ctr">
            <a:noFill/>
            <a:prstDash val="solid"/>
          </a:ln>
          <a:effectLst/>
        </p:spPr>
        <p:txBody>
          <a:bodyPr rtlCol="0" anchor="ctr"/>
          <a:lstStyle/>
          <a:p>
            <a:pPr algn="just">
              <a:lnSpc>
                <a:spcPct val="115000"/>
              </a:lnSpc>
              <a:spcAft>
                <a:spcPts val="1200"/>
              </a:spcAft>
            </a:pPr>
            <a:r>
              <a:rPr lang="en-US" sz="3840" dirty="0">
                <a:latin typeface="Times New Roman"/>
                <a:ea typeface="Calibri"/>
              </a:rPr>
              <a:t>A. A = {6; 7; 8; 9}     </a:t>
            </a:r>
          </a:p>
        </p:txBody>
      </p:sp>
      <p:sp>
        <p:nvSpPr>
          <p:cNvPr id="6" name="Rectangle 5"/>
          <p:cNvSpPr/>
          <p:nvPr/>
        </p:nvSpPr>
        <p:spPr>
          <a:xfrm>
            <a:off x="7356764" y="5203206"/>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vi-VN" sz="3840" kern="0" dirty="0">
                <a:solidFill>
                  <a:prstClr val="black"/>
                </a:solidFill>
                <a:latin typeface="Times New Roman" panose="02020603050405020304" pitchFamily="18" charset="0"/>
                <a:cs typeface="Times New Roman" panose="02020603050405020304" pitchFamily="18" charset="0"/>
              </a:rPr>
              <a:t>B. </a:t>
            </a:r>
            <a:r>
              <a:rPr lang="en-US" sz="3840" dirty="0">
                <a:solidFill>
                  <a:srgbClr val="000000"/>
                </a:solidFill>
                <a:latin typeface="Times New Roman"/>
                <a:ea typeface="Times New Roman"/>
              </a:rPr>
              <a:t>A = {5; 6; 7; 8; 9}</a:t>
            </a:r>
            <a:endParaRPr lang="vi-VN" sz="3840" kern="0" dirty="0">
              <a:solidFill>
                <a:prstClr val="black"/>
              </a:solidFill>
              <a:latin typeface="Times New Roman" panose="02020603050405020304" pitchFamily="18" charset="0"/>
              <a:cs typeface="Times New Roman" panose="02020603050405020304" pitchFamily="18" charset="0"/>
            </a:endParaRPr>
          </a:p>
        </p:txBody>
      </p:sp>
      <p:sp>
        <p:nvSpPr>
          <p:cNvPr id="7" name="Rectangle 6"/>
          <p:cNvSpPr/>
          <p:nvPr/>
        </p:nvSpPr>
        <p:spPr>
          <a:xfrm>
            <a:off x="1332269" y="6275080"/>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solidFill>
                  <a:prstClr val="black"/>
                </a:solidFill>
                <a:latin typeface="Times New Roman" panose="02020603050405020304" pitchFamily="18" charset="0"/>
                <a:cs typeface="Times New Roman" panose="02020603050405020304" pitchFamily="18" charset="0"/>
              </a:rPr>
              <a:t>C. </a:t>
            </a:r>
            <a:r>
              <a:rPr lang="en-US" sz="3840" dirty="0">
                <a:solidFill>
                  <a:srgbClr val="000000"/>
                </a:solidFill>
                <a:latin typeface="Times New Roman"/>
                <a:ea typeface="Times New Roman"/>
              </a:rPr>
              <a:t>A = {6; 7; 8; 9; 10}     </a:t>
            </a:r>
            <a:endParaRPr lang="vi-VN" sz="3840" kern="0" dirty="0">
              <a:solidFill>
                <a:prstClr val="black"/>
              </a:solidFill>
              <a:latin typeface="Times New Roman" panose="02020603050405020304" pitchFamily="18" charset="0"/>
              <a:cs typeface="Times New Roman" panose="02020603050405020304" pitchFamily="18" charset="0"/>
            </a:endParaRPr>
          </a:p>
        </p:txBody>
      </p:sp>
      <p:sp>
        <p:nvSpPr>
          <p:cNvPr id="8" name="Rectangle 7"/>
          <p:cNvSpPr/>
          <p:nvPr/>
        </p:nvSpPr>
        <p:spPr>
          <a:xfrm>
            <a:off x="7356764" y="6275080"/>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solidFill>
                  <a:prstClr val="black"/>
                </a:solidFill>
                <a:latin typeface="Times New Roman" panose="02020603050405020304" pitchFamily="18" charset="0"/>
                <a:cs typeface="Times New Roman" panose="02020603050405020304" pitchFamily="18" charset="0"/>
              </a:rPr>
              <a:t>D. </a:t>
            </a:r>
            <a:r>
              <a:rPr lang="en-US" sz="3840" dirty="0">
                <a:solidFill>
                  <a:srgbClr val="000000"/>
                </a:solidFill>
                <a:latin typeface="Times New Roman"/>
                <a:ea typeface="Times New Roman"/>
              </a:rPr>
              <a:t>A = {6; 7; 8}</a:t>
            </a:r>
            <a:endParaRPr lang="vi-VN" sz="3840" kern="0" dirty="0">
              <a:solidFill>
                <a:prstClr val="black"/>
              </a:solidFill>
              <a:latin typeface="Times New Roman" panose="02020603050405020304" pitchFamily="18" charset="0"/>
              <a:cs typeface="Times New Roman" panose="02020603050405020304" pitchFamily="18" charset="0"/>
            </a:endParaRPr>
          </a:p>
        </p:txBody>
      </p:sp>
      <p:sp>
        <p:nvSpPr>
          <p:cNvPr id="9" name="Oval 8"/>
          <p:cNvSpPr/>
          <p:nvPr/>
        </p:nvSpPr>
        <p:spPr>
          <a:xfrm>
            <a:off x="1332271" y="5307142"/>
            <a:ext cx="526352" cy="870551"/>
          </a:xfrm>
          <a:prstGeom prst="ellipse">
            <a:avLst/>
          </a:prstGeom>
          <a:solidFill>
            <a:srgbClr val="FFFF00"/>
          </a:solidFill>
          <a:ln w="25400" cap="flat" cmpd="sng" algn="ctr">
            <a:solidFill>
              <a:srgbClr val="C0504D"/>
            </a:solidFill>
            <a:prstDash val="solid"/>
          </a:ln>
          <a:effectLst/>
        </p:spPr>
        <p:txBody>
          <a:bodyPr rtlCol="0" anchor="ctr"/>
          <a:lstStyle/>
          <a:p>
            <a:pPr algn="ctr">
              <a:defRPr/>
            </a:pPr>
            <a:r>
              <a:rPr lang="en-US" sz="3840" kern="0" dirty="0">
                <a:solidFill>
                  <a:prstClr val="black"/>
                </a:solidFill>
                <a:latin typeface="Times New Roman" pitchFamily="18" charset="0"/>
                <a:cs typeface="Times New Roman" pitchFamily="18" charset="0"/>
              </a:rPr>
              <a:t>A</a:t>
            </a:r>
          </a:p>
        </p:txBody>
      </p:sp>
      <p:sp>
        <p:nvSpPr>
          <p:cNvPr id="12" name="TextBox 11"/>
          <p:cNvSpPr txBox="1"/>
          <p:nvPr/>
        </p:nvSpPr>
        <p:spPr>
          <a:xfrm>
            <a:off x="4026813" y="871022"/>
            <a:ext cx="6622326" cy="830997"/>
          </a:xfrm>
          <a:prstGeom prst="rect">
            <a:avLst/>
          </a:prstGeom>
          <a:noFill/>
        </p:spPr>
        <p:txBody>
          <a:bodyPr wrap="none" rtlCol="0">
            <a:spAutoFit/>
          </a:bodyPr>
          <a:lstStyle/>
          <a:p>
            <a:r>
              <a:rPr lang="en-US" sz="4800">
                <a:latin typeface="SVN-A Love Of Thunder" panose="02040603050506020204" pitchFamily="18" charset="0"/>
              </a:rPr>
              <a:t>BÀI TẬP TRẮC NGHIỆM</a:t>
            </a:r>
          </a:p>
        </p:txBody>
      </p:sp>
    </p:spTree>
    <p:extLst>
      <p:ext uri="{BB962C8B-B14F-4D97-AF65-F5344CB8AC3E}">
        <p14:creationId xmlns:p14="http://schemas.microsoft.com/office/powerpoint/2010/main" val="2225701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50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50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anim calcmode="lin" valueType="num">
                                      <p:cBhvr>
                                        <p:cTn id="18" dur="500" fill="hold"/>
                                        <p:tgtEl>
                                          <p:spTgt spid="7"/>
                                        </p:tgtEl>
                                        <p:attrNameLst>
                                          <p:attrName>ppt_x</p:attrName>
                                        </p:attrNameLst>
                                      </p:cBhvr>
                                      <p:tavLst>
                                        <p:tav tm="0">
                                          <p:val>
                                            <p:strVal val="#ppt_x"/>
                                          </p:val>
                                        </p:tav>
                                        <p:tav tm="100000">
                                          <p:val>
                                            <p:strVal val="#ppt_x"/>
                                          </p:val>
                                        </p:tav>
                                      </p:tavLst>
                                    </p:anim>
                                    <p:anim calcmode="lin" valueType="num">
                                      <p:cBhvr>
                                        <p:cTn id="19" dur="500" fill="hold"/>
                                        <p:tgtEl>
                                          <p:spTgt spid="7"/>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200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anim calcmode="lin" valueType="num">
                                      <p:cBhvr>
                                        <p:cTn id="23" dur="500" fill="hold"/>
                                        <p:tgtEl>
                                          <p:spTgt spid="8"/>
                                        </p:tgtEl>
                                        <p:attrNameLst>
                                          <p:attrName>ppt_x</p:attrName>
                                        </p:attrNameLst>
                                      </p:cBhvr>
                                      <p:tavLst>
                                        <p:tav tm="0">
                                          <p:val>
                                            <p:strVal val="#ppt_x"/>
                                          </p:val>
                                        </p:tav>
                                        <p:tav tm="100000">
                                          <p:val>
                                            <p:strVal val="#ppt_x"/>
                                          </p:val>
                                        </p:tav>
                                      </p:tavLst>
                                    </p:anim>
                                    <p:anim calcmode="lin" valueType="num">
                                      <p:cBhvr>
                                        <p:cTn id="24"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barn(inVertical)">
                                      <p:cBhvr>
                                        <p:cTn id="2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txBox="1">
            <a:spLocks/>
          </p:cNvSpPr>
          <p:nvPr/>
        </p:nvSpPr>
        <p:spPr>
          <a:xfrm>
            <a:off x="486750" y="3746654"/>
            <a:ext cx="13357276" cy="1590676"/>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just">
              <a:lnSpc>
                <a:spcPct val="150000"/>
              </a:lnSpc>
              <a:spcAft>
                <a:spcPts val="1200"/>
              </a:spcAft>
            </a:pPr>
            <a:r>
              <a:rPr lang="en-US" sz="3360" b="1" dirty="0" err="1">
                <a:latin typeface="Times New Roman" panose="02020603050405020304" pitchFamily="18" charset="0"/>
                <a:cs typeface="Times New Roman" panose="02020603050405020304" pitchFamily="18" charset="0"/>
              </a:rPr>
              <a:t>Câu</a:t>
            </a:r>
            <a:r>
              <a:rPr lang="en-US" sz="3360" b="1" dirty="0">
                <a:latin typeface="Times New Roman" panose="02020603050405020304" pitchFamily="18" charset="0"/>
                <a:cs typeface="Times New Roman" panose="02020603050405020304" pitchFamily="18" charset="0"/>
              </a:rPr>
              <a:t> </a:t>
            </a:r>
            <a:r>
              <a:rPr lang="en-US" sz="3360" b="1" dirty="0" err="1">
                <a:latin typeface="Times New Roman" panose="02020603050405020304" pitchFamily="18" charset="0"/>
                <a:cs typeface="Times New Roman" panose="02020603050405020304" pitchFamily="18" charset="0"/>
              </a:rPr>
              <a:t>hỏi</a:t>
            </a:r>
            <a:r>
              <a:rPr lang="en-US" sz="3360" b="1" dirty="0">
                <a:latin typeface="Times New Roman" panose="02020603050405020304" pitchFamily="18" charset="0"/>
                <a:cs typeface="Times New Roman" panose="02020603050405020304" pitchFamily="18" charset="0"/>
              </a:rPr>
              <a:t>: </a:t>
            </a:r>
            <a:r>
              <a:rPr lang="en-US" sz="3360" dirty="0" err="1">
                <a:solidFill>
                  <a:srgbClr val="000000"/>
                </a:solidFill>
                <a:latin typeface="Times New Roman"/>
                <a:ea typeface="Times New Roman"/>
                <a:cs typeface="Times New Roman"/>
              </a:rPr>
              <a:t>Viết</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tập</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hợp</a:t>
            </a:r>
            <a:r>
              <a:rPr lang="en-US" sz="3360" dirty="0">
                <a:solidFill>
                  <a:srgbClr val="000000"/>
                </a:solidFill>
                <a:latin typeface="Times New Roman"/>
                <a:ea typeface="Times New Roman"/>
                <a:cs typeface="Times New Roman"/>
              </a:rPr>
              <a:t> P </a:t>
            </a:r>
            <a:r>
              <a:rPr lang="en-US" sz="3360" dirty="0" err="1">
                <a:solidFill>
                  <a:srgbClr val="000000"/>
                </a:solidFill>
                <a:latin typeface="Times New Roman"/>
                <a:ea typeface="Times New Roman"/>
                <a:cs typeface="Times New Roman"/>
              </a:rPr>
              <a:t>các</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chữ</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cái</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khác</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nhau</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trong</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cụm</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từ</a:t>
            </a:r>
            <a:r>
              <a:rPr lang="en-US" sz="3360" dirty="0">
                <a:solidFill>
                  <a:srgbClr val="000000"/>
                </a:solidFill>
                <a:latin typeface="Times New Roman"/>
                <a:ea typeface="Times New Roman"/>
                <a:cs typeface="Times New Roman"/>
              </a:rPr>
              <a:t>: “HOC SINH”</a:t>
            </a:r>
            <a:endParaRPr lang="en-US" sz="3360" dirty="0">
              <a:latin typeface="Times New Roman"/>
              <a:ea typeface="Calibri"/>
            </a:endParaRPr>
          </a:p>
          <a:p>
            <a:pPr algn="just">
              <a:lnSpc>
                <a:spcPct val="100000"/>
              </a:lnSpc>
              <a:spcBef>
                <a:spcPts val="720"/>
              </a:spcBef>
            </a:pPr>
            <a:endParaRPr lang="en-US" sz="3360" dirty="0">
              <a:solidFill>
                <a:prstClr val="black"/>
              </a:solidFill>
              <a:latin typeface="Times New Roman" panose="02020603050405020304" pitchFamily="18" charset="0"/>
              <a:ea typeface="Times New Roman" panose="02020603050405020304" pitchFamily="18" charset="0"/>
              <a:cs typeface="+mn-cs"/>
            </a:endParaRPr>
          </a:p>
          <a:p>
            <a:endParaRPr lang="en-US" sz="3360" dirty="0">
              <a:latin typeface="Times New Roman" panose="02020603050405020304" pitchFamily="18" charset="0"/>
              <a:cs typeface="Times New Roman" panose="02020603050405020304" pitchFamily="18" charset="0"/>
            </a:endParaRPr>
          </a:p>
        </p:txBody>
      </p:sp>
      <p:sp>
        <p:nvSpPr>
          <p:cNvPr id="3" name="Rectangle 2"/>
          <p:cNvSpPr/>
          <p:nvPr/>
        </p:nvSpPr>
        <p:spPr>
          <a:xfrm>
            <a:off x="1551727" y="5370873"/>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5280" dirty="0">
                <a:solidFill>
                  <a:prstClr val="black"/>
                </a:solidFill>
                <a:latin typeface="Calibri Light"/>
                <a:ea typeface="+mj-ea"/>
                <a:cs typeface="Times New Roman" panose="02020603050405020304" pitchFamily="18" charset="0"/>
              </a:rPr>
              <a:t>  </a:t>
            </a:r>
            <a:endParaRPr lang="vi-VN" sz="3840" kern="0" dirty="0">
              <a:solidFill>
                <a:prstClr val="black"/>
              </a:solidFill>
              <a:latin typeface="Times New Roman" panose="02020603050405020304" pitchFamily="18" charset="0"/>
            </a:endParaRPr>
          </a:p>
        </p:txBody>
      </p:sp>
      <p:sp>
        <p:nvSpPr>
          <p:cNvPr id="4" name="Rectangle 3"/>
          <p:cNvSpPr/>
          <p:nvPr/>
        </p:nvSpPr>
        <p:spPr>
          <a:xfrm>
            <a:off x="7534701" y="5337327"/>
            <a:ext cx="5888159" cy="924979"/>
          </a:xfrm>
          <a:prstGeom prst="rect">
            <a:avLst/>
          </a:prstGeom>
          <a:solidFill>
            <a:sysClr val="window" lastClr="FFFFFF"/>
          </a:solidFill>
          <a:ln w="28575" cap="flat" cmpd="sng" algn="ctr">
            <a:noFill/>
            <a:prstDash val="solid"/>
          </a:ln>
          <a:effectLst/>
        </p:spPr>
        <p:txBody>
          <a:bodyPr rtlCol="0" anchor="ctr"/>
          <a:lstStyle/>
          <a:p>
            <a:pPr lvl="0">
              <a:defRPr/>
            </a:pPr>
            <a:endParaRPr lang="vi-VN" sz="3840" kern="0" dirty="0">
              <a:solidFill>
                <a:prstClr val="black"/>
              </a:solidFill>
              <a:latin typeface="+mj-lt"/>
            </a:endParaRPr>
          </a:p>
        </p:txBody>
      </p:sp>
      <p:sp>
        <p:nvSpPr>
          <p:cNvPr id="5" name="Rectangle 4"/>
          <p:cNvSpPr/>
          <p:nvPr/>
        </p:nvSpPr>
        <p:spPr>
          <a:xfrm>
            <a:off x="1551727" y="6393239"/>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solidFill>
                  <a:prstClr val="black"/>
                </a:solidFill>
                <a:latin typeface="Times New Roman" panose="02020603050405020304" pitchFamily="18" charset="0"/>
                <a:cs typeface="Times New Roman" panose="02020603050405020304" pitchFamily="18" charset="0"/>
              </a:rPr>
              <a:t>C.    </a:t>
            </a:r>
            <a:endParaRPr lang="vi-VN" sz="3840" kern="0" dirty="0">
              <a:solidFill>
                <a:prstClr val="black"/>
              </a:solidFill>
              <a:latin typeface="Times New Roman" panose="02020603050405020304" pitchFamily="18" charset="0"/>
              <a:cs typeface="Times New Roman" panose="02020603050405020304" pitchFamily="18" charset="0"/>
            </a:endParaRPr>
          </a:p>
        </p:txBody>
      </p:sp>
      <p:sp>
        <p:nvSpPr>
          <p:cNvPr id="6" name="Rectangle 5"/>
          <p:cNvSpPr/>
          <p:nvPr/>
        </p:nvSpPr>
        <p:spPr>
          <a:xfrm>
            <a:off x="7576221" y="6393239"/>
            <a:ext cx="5888159" cy="924979"/>
          </a:xfrm>
          <a:prstGeom prst="rect">
            <a:avLst/>
          </a:prstGeom>
          <a:solidFill>
            <a:sysClr val="window" lastClr="FFFFFF"/>
          </a:solidFill>
          <a:ln w="28575" cap="flat" cmpd="sng" algn="ctr">
            <a:noFill/>
            <a:prstDash val="solid"/>
          </a:ln>
          <a:effectLst/>
        </p:spPr>
        <p:txBody>
          <a:bodyPr rtlCol="0" anchor="ctr"/>
          <a:lstStyle/>
          <a:p>
            <a:pPr lvl="0">
              <a:defRPr/>
            </a:pPr>
            <a:endParaRPr lang="vi-VN" sz="3840" kern="0" dirty="0">
              <a:solidFill>
                <a:prstClr val="black"/>
              </a:solidFill>
              <a:latin typeface="Times New Roman" panose="02020603050405020304" pitchFamily="18" charset="0"/>
              <a:cs typeface="Times New Roman" panose="02020603050405020304" pitchFamily="18" charset="0"/>
            </a:endParaRPr>
          </a:p>
        </p:txBody>
      </p:sp>
      <p:sp>
        <p:nvSpPr>
          <p:cNvPr id="7" name="Oval 6"/>
          <p:cNvSpPr/>
          <p:nvPr/>
        </p:nvSpPr>
        <p:spPr>
          <a:xfrm>
            <a:off x="7726621" y="5425301"/>
            <a:ext cx="526352" cy="870551"/>
          </a:xfrm>
          <a:prstGeom prst="ellipse">
            <a:avLst/>
          </a:prstGeom>
          <a:solidFill>
            <a:srgbClr val="FFFF00"/>
          </a:solidFill>
          <a:ln w="25400" cap="flat" cmpd="sng" algn="ctr">
            <a:solidFill>
              <a:srgbClr val="C0504D"/>
            </a:solidFill>
            <a:prstDash val="solid"/>
          </a:ln>
          <a:effectLst/>
        </p:spPr>
        <p:txBody>
          <a:bodyPr rtlCol="0" anchor="ctr"/>
          <a:lstStyle/>
          <a:p>
            <a:pPr algn="ctr">
              <a:defRPr/>
            </a:pPr>
            <a:r>
              <a:rPr lang="en-US" sz="3840" kern="0" dirty="0">
                <a:solidFill>
                  <a:prstClr val="black"/>
                </a:solidFill>
                <a:latin typeface="Times New Roman" pitchFamily="18" charset="0"/>
                <a:cs typeface="Times New Roman" pitchFamily="18" charset="0"/>
              </a:rPr>
              <a:t>B</a:t>
            </a:r>
          </a:p>
        </p:txBody>
      </p:sp>
      <p:sp>
        <p:nvSpPr>
          <p:cNvPr id="10" name="Rectangle 9"/>
          <p:cNvSpPr/>
          <p:nvPr/>
        </p:nvSpPr>
        <p:spPr>
          <a:xfrm>
            <a:off x="1569117" y="5255583"/>
            <a:ext cx="6403676" cy="978729"/>
          </a:xfrm>
          <a:prstGeom prst="rect">
            <a:avLst/>
          </a:prstGeom>
        </p:spPr>
        <p:txBody>
          <a:bodyPr wrap="none">
            <a:spAutoFit/>
          </a:bodyPr>
          <a:lstStyle/>
          <a:p>
            <a:pPr algn="just">
              <a:lnSpc>
                <a:spcPct val="150000"/>
              </a:lnSpc>
              <a:spcAft>
                <a:spcPts val="1200"/>
              </a:spcAft>
            </a:pPr>
            <a:r>
              <a:rPr lang="en-US" sz="3840" dirty="0">
                <a:solidFill>
                  <a:srgbClr val="000000"/>
                </a:solidFill>
                <a:latin typeface="Times New Roman"/>
                <a:ea typeface="Times New Roman"/>
                <a:cs typeface="Times New Roman"/>
              </a:rPr>
              <a:t>A. P = {H; O; C; S; I; N; H}     </a:t>
            </a:r>
            <a:endParaRPr lang="en-US" sz="3840" dirty="0">
              <a:latin typeface="Times New Roman"/>
              <a:ea typeface="Calibri"/>
            </a:endParaRPr>
          </a:p>
        </p:txBody>
      </p:sp>
      <p:sp>
        <p:nvSpPr>
          <p:cNvPr id="11" name="Rectangle 10"/>
          <p:cNvSpPr/>
          <p:nvPr/>
        </p:nvSpPr>
        <p:spPr>
          <a:xfrm>
            <a:off x="7744587" y="5465390"/>
            <a:ext cx="5143716" cy="771878"/>
          </a:xfrm>
          <a:prstGeom prst="rect">
            <a:avLst/>
          </a:prstGeom>
        </p:spPr>
        <p:txBody>
          <a:bodyPr wrap="none">
            <a:spAutoFit/>
          </a:bodyPr>
          <a:lstStyle/>
          <a:p>
            <a:pPr algn="just">
              <a:lnSpc>
                <a:spcPct val="115000"/>
              </a:lnSpc>
              <a:spcAft>
                <a:spcPts val="1200"/>
              </a:spcAft>
            </a:pPr>
            <a:r>
              <a:rPr lang="en-US" sz="3840" dirty="0">
                <a:latin typeface="Times New Roman"/>
                <a:ea typeface="Calibri"/>
              </a:rPr>
              <a:t>B. P = {H; O; C; S; I; N}</a:t>
            </a:r>
          </a:p>
        </p:txBody>
      </p:sp>
      <p:sp>
        <p:nvSpPr>
          <p:cNvPr id="12" name="Rectangle 11"/>
          <p:cNvSpPr/>
          <p:nvPr/>
        </p:nvSpPr>
        <p:spPr>
          <a:xfrm>
            <a:off x="2193561" y="6505134"/>
            <a:ext cx="4569841" cy="683264"/>
          </a:xfrm>
          <a:prstGeom prst="rect">
            <a:avLst/>
          </a:prstGeom>
        </p:spPr>
        <p:txBody>
          <a:bodyPr wrap="none">
            <a:spAutoFit/>
          </a:bodyPr>
          <a:lstStyle/>
          <a:p>
            <a:r>
              <a:rPr lang="en-US" sz="3840" dirty="0">
                <a:solidFill>
                  <a:srgbClr val="000000"/>
                </a:solidFill>
                <a:latin typeface="Times New Roman"/>
                <a:ea typeface="Times New Roman"/>
              </a:rPr>
              <a:t>P = {H; C; S; I; N}     </a:t>
            </a:r>
            <a:endParaRPr lang="en-US" sz="3840" dirty="0"/>
          </a:p>
        </p:txBody>
      </p:sp>
      <p:sp>
        <p:nvSpPr>
          <p:cNvPr id="13" name="Rectangle 12"/>
          <p:cNvSpPr/>
          <p:nvPr/>
        </p:nvSpPr>
        <p:spPr>
          <a:xfrm>
            <a:off x="7573586" y="6303087"/>
            <a:ext cx="5376152" cy="978729"/>
          </a:xfrm>
          <a:prstGeom prst="rect">
            <a:avLst/>
          </a:prstGeom>
        </p:spPr>
        <p:txBody>
          <a:bodyPr wrap="none">
            <a:spAutoFit/>
          </a:bodyPr>
          <a:lstStyle/>
          <a:p>
            <a:pPr algn="just">
              <a:lnSpc>
                <a:spcPct val="150000"/>
              </a:lnSpc>
              <a:spcAft>
                <a:spcPts val="1200"/>
              </a:spcAft>
            </a:pPr>
            <a:r>
              <a:rPr lang="en-US" sz="3840" dirty="0">
                <a:solidFill>
                  <a:srgbClr val="000000"/>
                </a:solidFill>
                <a:latin typeface="Times New Roman"/>
                <a:ea typeface="Times New Roman"/>
                <a:cs typeface="Times New Roman"/>
              </a:rPr>
              <a:t> D. P = {H; O; C; H; I; N}</a:t>
            </a:r>
            <a:endParaRPr lang="en-US" sz="3840" dirty="0">
              <a:latin typeface="Times New Roman"/>
              <a:ea typeface="Calibri"/>
            </a:endParaRPr>
          </a:p>
        </p:txBody>
      </p:sp>
      <p:sp>
        <p:nvSpPr>
          <p:cNvPr id="14" name="TextBox 13"/>
          <p:cNvSpPr txBox="1"/>
          <p:nvPr/>
        </p:nvSpPr>
        <p:spPr>
          <a:xfrm>
            <a:off x="3890477" y="803917"/>
            <a:ext cx="6622326" cy="830997"/>
          </a:xfrm>
          <a:prstGeom prst="rect">
            <a:avLst/>
          </a:prstGeom>
          <a:noFill/>
        </p:spPr>
        <p:txBody>
          <a:bodyPr wrap="none" rtlCol="0">
            <a:spAutoFit/>
          </a:bodyPr>
          <a:lstStyle/>
          <a:p>
            <a:r>
              <a:rPr lang="en-US" sz="4800">
                <a:latin typeface="SVN-A Love Of Thunder" panose="02040603050506020204" pitchFamily="18" charset="0"/>
              </a:rPr>
              <a:t>BÀI TẬP TRẮC NGHIỆM</a:t>
            </a:r>
          </a:p>
        </p:txBody>
      </p:sp>
    </p:spTree>
    <p:extLst>
      <p:ext uri="{BB962C8B-B14F-4D97-AF65-F5344CB8AC3E}">
        <p14:creationId xmlns:p14="http://schemas.microsoft.com/office/powerpoint/2010/main" val="1376738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979112" y="3998722"/>
                <a:ext cx="10449481" cy="3637919"/>
              </a:xfrm>
              <a:prstGeom prst="rect">
                <a:avLst/>
              </a:prstGeom>
            </p:spPr>
            <p:txBody>
              <a:bodyPr wrap="square">
                <a:spAutoFit/>
              </a:bodyPr>
              <a:lstStyle/>
              <a:p>
                <a:pPr>
                  <a:lnSpc>
                    <a:spcPct val="150000"/>
                  </a:lnSpc>
                </a:pPr>
                <a:r>
                  <a:rPr lang="en-US" sz="3840">
                    <a:latin typeface="Times New Roman" panose="02020603050405020304" pitchFamily="18" charset="0"/>
                    <a:cs typeface="Times New Roman" panose="02020603050405020304" pitchFamily="18" charset="0"/>
                  </a:rPr>
                  <a:t>1.1. Cho hai tập hợp A = {a, b, c, x, y} và </a:t>
                </a:r>
              </a:p>
              <a:p>
                <a:pPr>
                  <a:lnSpc>
                    <a:spcPct val="150000"/>
                  </a:lnSpc>
                </a:pPr>
                <a:r>
                  <a:rPr lang="en-US" sz="3840">
                    <a:latin typeface="Times New Roman" panose="02020603050405020304" pitchFamily="18" charset="0"/>
                    <a:cs typeface="Times New Roman" panose="02020603050405020304" pitchFamily="18" charset="0"/>
                  </a:rPr>
                  <a:t>B = {b, d, y, t, u, v} . Dùng kí hiệu “</a:t>
                </a:r>
                <a:r>
                  <a:rPr lang="en-US" sz="3840">
                    <a:latin typeface="Yu Gothic UI Semilight" panose="020B0400000000000000" pitchFamily="34" charset="-128"/>
                    <a:ea typeface="Yu Gothic UI Semilight" panose="020B0400000000000000" pitchFamily="34" charset="-128"/>
                    <a:cs typeface="Times New Roman" panose="02020603050405020304" pitchFamily="18" charset="0"/>
                  </a:rPr>
                  <a:t>∈</a:t>
                </a:r>
                <a:r>
                  <a:rPr lang="en-US" sz="3840">
                    <a:latin typeface="Times New Roman" panose="02020603050405020304" pitchFamily="18" charset="0"/>
                    <a:cs typeface="Times New Roman" panose="02020603050405020304" pitchFamily="18" charset="0"/>
                  </a:rPr>
                  <a:t>” hoặc “</a:t>
                </a:r>
                <a14:m>
                  <m:oMath xmlns:m="http://schemas.openxmlformats.org/officeDocument/2006/math">
                    <m:r>
                      <a:rPr lang="en-US" sz="3840">
                        <a:latin typeface="Cambria Math" panose="02040503050406030204" pitchFamily="18" charset="0"/>
                        <a:ea typeface="Cambria Math"/>
                        <a:cs typeface="Times New Roman" pitchFamily="18" charset="0"/>
                      </a:rPr>
                      <m:t> </m:t>
                    </m:r>
                    <m:r>
                      <a:rPr lang="en-US" sz="3840" i="1">
                        <a:latin typeface="Cambria Math"/>
                        <a:ea typeface="Cambria Math"/>
                        <a:cs typeface="Times New Roman" pitchFamily="18" charset="0"/>
                      </a:rPr>
                      <m:t>∉</m:t>
                    </m:r>
                    <m:r>
                      <a:rPr lang="en-US" sz="3840">
                        <a:latin typeface="Cambria Math" panose="02040503050406030204" pitchFamily="18" charset="0"/>
                        <a:ea typeface="Cambria Math"/>
                        <a:cs typeface="Times New Roman" pitchFamily="18" charset="0"/>
                      </a:rPr>
                      <m:t>"</m:t>
                    </m:r>
                  </m:oMath>
                </a14:m>
                <a:r>
                  <a:rPr lang="en-US" sz="3840">
                    <a:latin typeface="Times New Roman" panose="02020603050405020304" pitchFamily="18" charset="0"/>
                    <a:cs typeface="Times New Roman" panose="02020603050405020304" pitchFamily="18" charset="0"/>
                  </a:rPr>
                  <a:t>  để trả lời câu hỏi: Mỗi phần tử a, b, x, u thuộc tập hợp nào và không thuộc tập hợp nào?</a:t>
                </a:r>
              </a:p>
            </p:txBody>
          </p:sp>
        </mc:Choice>
        <mc:Fallback xmlns="">
          <p:sp>
            <p:nvSpPr>
              <p:cNvPr id="5" name="Rectangle 4"/>
              <p:cNvSpPr>
                <a:spLocks noRot="1" noChangeAspect="1" noMove="1" noResize="1" noEditPoints="1" noAdjustHandles="1" noChangeArrowheads="1" noChangeShapeType="1" noTextEdit="1"/>
              </p:cNvSpPr>
              <p:nvPr/>
            </p:nvSpPr>
            <p:spPr>
              <a:xfrm>
                <a:off x="979112" y="3998722"/>
                <a:ext cx="10449481" cy="3637919"/>
              </a:xfrm>
              <a:prstGeom prst="rect">
                <a:avLst/>
              </a:prstGeom>
              <a:blipFill>
                <a:blip r:embed="rId4"/>
                <a:stretch>
                  <a:fillRect l="-1984" b="-3015"/>
                </a:stretch>
              </a:blipFill>
            </p:spPr>
            <p:txBody>
              <a:bodyPr/>
              <a:lstStyle/>
              <a:p>
                <a:r>
                  <a:rPr lang="en-US">
                    <a:noFill/>
                  </a:rPr>
                  <a:t> </a:t>
                </a:r>
              </a:p>
            </p:txBody>
          </p:sp>
        </mc:Fallback>
      </mc:AlternateContent>
      <p:graphicFrame>
        <p:nvGraphicFramePr>
          <p:cNvPr id="6" name="Object 5"/>
          <p:cNvGraphicFramePr>
            <a:graphicFrameLocks noChangeAspect="1"/>
          </p:cNvGraphicFramePr>
          <p:nvPr>
            <p:extLst>
              <p:ext uri="{D42A27DB-BD31-4B8C-83A1-F6EECF244321}">
                <p14:modId xmlns:p14="http://schemas.microsoft.com/office/powerpoint/2010/main" val="3626703946"/>
              </p:ext>
            </p:extLst>
          </p:nvPr>
        </p:nvGraphicFramePr>
        <p:xfrm>
          <a:off x="5273040" y="6244646"/>
          <a:ext cx="1097280" cy="342900"/>
        </p:xfrm>
        <a:graphic>
          <a:graphicData uri="http://schemas.openxmlformats.org/presentationml/2006/ole">
            <mc:AlternateContent xmlns:mc="http://schemas.openxmlformats.org/markup-compatibility/2006">
              <mc:Choice xmlns:v="urn:schemas-microsoft-com:vml" Requires="v">
                <p:oleObj spid="_x0000_s7176" name="Equation" r:id="rId5" imgW="914400" imgH="285120" progId="Equation.DSMT4">
                  <p:embed/>
                </p:oleObj>
              </mc:Choice>
              <mc:Fallback>
                <p:oleObj name="Equation" r:id="rId5" imgW="914400" imgH="285120" progId="Equation.DSMT4">
                  <p:embed/>
                  <p:pic>
                    <p:nvPicPr>
                      <p:cNvPr id="0" name=""/>
                      <p:cNvPicPr/>
                      <p:nvPr/>
                    </p:nvPicPr>
                    <p:blipFill>
                      <a:blip r:embed="rId6"/>
                      <a:stretch>
                        <a:fillRect/>
                      </a:stretch>
                    </p:blipFill>
                    <p:spPr>
                      <a:xfrm>
                        <a:off x="5273040" y="6244646"/>
                        <a:ext cx="1097280" cy="342900"/>
                      </a:xfrm>
                      <a:prstGeom prst="rect">
                        <a:avLst/>
                      </a:prstGeom>
                    </p:spPr>
                  </p:pic>
                </p:oleObj>
              </mc:Fallback>
            </mc:AlternateContent>
          </a:graphicData>
        </a:graphic>
      </p:graphicFrame>
      <p:sp>
        <p:nvSpPr>
          <p:cNvPr id="8" name="TextBox 7"/>
          <p:cNvSpPr txBox="1"/>
          <p:nvPr/>
        </p:nvSpPr>
        <p:spPr>
          <a:xfrm>
            <a:off x="4244982" y="1107778"/>
            <a:ext cx="5848076" cy="830997"/>
          </a:xfrm>
          <a:prstGeom prst="rect">
            <a:avLst/>
          </a:prstGeom>
          <a:noFill/>
        </p:spPr>
        <p:txBody>
          <a:bodyPr wrap="none" rtlCol="0">
            <a:spAutoFit/>
          </a:bodyPr>
          <a:lstStyle/>
          <a:p>
            <a:r>
              <a:rPr lang="en-US" sz="4800">
                <a:latin typeface="SVN-A Love Of Thunder" panose="02040603050506020204" pitchFamily="18" charset="0"/>
              </a:rPr>
              <a:t>BÀI TẬP VẬN DỤNG</a:t>
            </a:r>
          </a:p>
        </p:txBody>
      </p:sp>
    </p:spTree>
    <p:extLst>
      <p:ext uri="{BB962C8B-B14F-4D97-AF65-F5344CB8AC3E}">
        <p14:creationId xmlns:p14="http://schemas.microsoft.com/office/powerpoint/2010/main" val="227592511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Rectangle 4"/>
          <p:cNvSpPr/>
          <p:nvPr/>
        </p:nvSpPr>
        <p:spPr>
          <a:xfrm>
            <a:off x="1024128" y="3591954"/>
            <a:ext cx="10505753" cy="1865126"/>
          </a:xfrm>
          <a:prstGeom prst="rect">
            <a:avLst/>
          </a:prstGeom>
        </p:spPr>
        <p:txBody>
          <a:bodyPr wrap="square">
            <a:spAutoFit/>
          </a:bodyPr>
          <a:lstStyle/>
          <a:p>
            <a:r>
              <a:rPr lang="en-US" sz="3840">
                <a:latin typeface="Times New Roman" panose="02020603050405020304" pitchFamily="18" charset="0"/>
                <a:cs typeface="Times New Roman" panose="02020603050405020304" pitchFamily="18" charset="0"/>
              </a:rPr>
              <a:t>1.2. Cho tập hợp U = {x </a:t>
            </a:r>
            <a:r>
              <a:rPr lang="en-US" sz="3840">
                <a:latin typeface="Yu Gothic UI Semilight" panose="020B0400000000000000" pitchFamily="34" charset="-128"/>
                <a:ea typeface="Yu Gothic UI Semilight" panose="020B0400000000000000" pitchFamily="34" charset="-128"/>
                <a:cs typeface="Times New Roman" panose="02020603050405020304" pitchFamily="18" charset="0"/>
              </a:rPr>
              <a:t>∈</a:t>
            </a:r>
            <a:r>
              <a:rPr lang="en-US" sz="3840">
                <a:latin typeface="Times New Roman" panose="02020603050405020304" pitchFamily="18" charset="0"/>
                <a:cs typeface="Times New Roman" panose="02020603050405020304" pitchFamily="18" charset="0"/>
              </a:rPr>
              <a:t> N | x chia hết cho 3}. Trong các số 3; 5; 6; 0; 7, số nào thuộc và số nào không thuộc tập U ?</a:t>
            </a:r>
          </a:p>
        </p:txBody>
      </p:sp>
      <p:sp>
        <p:nvSpPr>
          <p:cNvPr id="6" name="TextBox 5"/>
          <p:cNvSpPr txBox="1"/>
          <p:nvPr/>
        </p:nvSpPr>
        <p:spPr>
          <a:xfrm>
            <a:off x="4244982" y="1107778"/>
            <a:ext cx="5848076" cy="830997"/>
          </a:xfrm>
          <a:prstGeom prst="rect">
            <a:avLst/>
          </a:prstGeom>
          <a:noFill/>
        </p:spPr>
        <p:txBody>
          <a:bodyPr wrap="none" rtlCol="0">
            <a:spAutoFit/>
          </a:bodyPr>
          <a:lstStyle/>
          <a:p>
            <a:r>
              <a:rPr lang="en-US" sz="4800">
                <a:latin typeface="SVN-A Love Of Thunder" panose="02040603050506020204" pitchFamily="18" charset="0"/>
              </a:rPr>
              <a:t>BÀI TẬP VẬN DỤNG</a:t>
            </a:r>
          </a:p>
        </p:txBody>
      </p:sp>
    </p:spTree>
    <p:extLst>
      <p:ext uri="{BB962C8B-B14F-4D97-AF65-F5344CB8AC3E}">
        <p14:creationId xmlns:p14="http://schemas.microsoft.com/office/powerpoint/2010/main" val="83980079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Rectangle 1"/>
          <p:cNvSpPr>
            <a:spLocks noChangeArrowheads="1"/>
          </p:cNvSpPr>
          <p:nvPr/>
        </p:nvSpPr>
        <p:spPr bwMode="auto">
          <a:xfrm>
            <a:off x="1190123" y="3426154"/>
            <a:ext cx="9816439" cy="2769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eaLnBrk="0" fontAlgn="base" hangingPunct="0">
              <a:lnSpc>
                <a:spcPct val="150000"/>
              </a:lnSpc>
              <a:spcBef>
                <a:spcPct val="0"/>
              </a:spcBef>
              <a:spcAft>
                <a:spcPct val="0"/>
              </a:spcAft>
            </a:pPr>
            <a:r>
              <a:rPr lang="en-US" altLang="en-US" sz="2880">
                <a:latin typeface="Times New Roman" panose="02020603050405020304" pitchFamily="18" charset="0"/>
                <a:cs typeface="Times New Roman" panose="02020603050405020304" pitchFamily="18" charset="0"/>
              </a:rPr>
              <a:t>1.3. Bằng cách liệt kê các phần tử, hãy viết các tập hợp sau: </a:t>
            </a:r>
          </a:p>
          <a:p>
            <a:pPr eaLnBrk="0" fontAlgn="base" hangingPunct="0">
              <a:lnSpc>
                <a:spcPct val="150000"/>
              </a:lnSpc>
              <a:spcBef>
                <a:spcPct val="0"/>
              </a:spcBef>
              <a:spcAft>
                <a:spcPct val="0"/>
              </a:spcAft>
            </a:pPr>
            <a:r>
              <a:rPr lang="en-US" altLang="en-US" sz="2880">
                <a:latin typeface="Times New Roman" panose="02020603050405020304" pitchFamily="18" charset="0"/>
                <a:cs typeface="Times New Roman" panose="02020603050405020304" pitchFamily="18" charset="0"/>
              </a:rPr>
              <a:t>a) Tập hợp K các số tự nhiên nhỏ hơn 7 </a:t>
            </a:r>
          </a:p>
          <a:p>
            <a:pPr eaLnBrk="0" fontAlgn="base" hangingPunct="0">
              <a:lnSpc>
                <a:spcPct val="150000"/>
              </a:lnSpc>
              <a:spcBef>
                <a:spcPct val="0"/>
              </a:spcBef>
              <a:spcAft>
                <a:spcPct val="0"/>
              </a:spcAft>
            </a:pPr>
            <a:r>
              <a:rPr lang="en-US" altLang="en-US" sz="2880">
                <a:latin typeface="Times New Roman" panose="02020603050405020304" pitchFamily="18" charset="0"/>
                <a:cs typeface="Times New Roman" panose="02020603050405020304" pitchFamily="18" charset="0"/>
              </a:rPr>
              <a:t>b) Tập hợp D tên các tháng (dương lịch) có 30 ngày </a:t>
            </a:r>
          </a:p>
          <a:p>
            <a:pPr eaLnBrk="0" fontAlgn="base" hangingPunct="0">
              <a:lnSpc>
                <a:spcPct val="150000"/>
              </a:lnSpc>
              <a:spcBef>
                <a:spcPct val="0"/>
              </a:spcBef>
              <a:spcAft>
                <a:spcPct val="0"/>
              </a:spcAft>
            </a:pPr>
            <a:r>
              <a:rPr lang="en-US" altLang="en-US" sz="2880">
                <a:latin typeface="Times New Roman" panose="02020603050405020304" pitchFamily="18" charset="0"/>
                <a:cs typeface="Times New Roman" panose="02020603050405020304" pitchFamily="18" charset="0"/>
              </a:rPr>
              <a:t>c) Tập hợp M các chữ cái tiếng Việt trong từ ĐIỆN BIÊN PHỦ</a:t>
            </a:r>
          </a:p>
        </p:txBody>
      </p:sp>
      <p:sp>
        <p:nvSpPr>
          <p:cNvPr id="6" name="Rectangle 2"/>
          <p:cNvSpPr>
            <a:spLocks noChangeArrowheads="1"/>
          </p:cNvSpPr>
          <p:nvPr/>
        </p:nvSpPr>
        <p:spPr bwMode="auto">
          <a:xfrm>
            <a:off x="1975103" y="5312283"/>
            <a:ext cx="121290" cy="5508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4272" tIns="85698" rIns="74272" bIns="64750" numCol="1" anchor="ctr" anchorCtr="0" compatLnSpc="1">
            <a:prstTxWarp prst="textNoShape">
              <a:avLst/>
            </a:prstTxWarp>
            <a:spAutoFit/>
          </a:bodyPr>
          <a:lstStyle/>
          <a:p>
            <a:endParaRPr lang="en-US" sz="2592"/>
          </a:p>
        </p:txBody>
      </p:sp>
      <p:sp>
        <p:nvSpPr>
          <p:cNvPr id="7" name="Rectangle 5"/>
          <p:cNvSpPr>
            <a:spLocks noChangeArrowheads="1"/>
          </p:cNvSpPr>
          <p:nvPr/>
        </p:nvSpPr>
        <p:spPr bwMode="auto">
          <a:xfrm>
            <a:off x="1975103" y="5602553"/>
            <a:ext cx="7512148" cy="3988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p>
            <a:endParaRPr lang="en-US" sz="2592"/>
          </a:p>
        </p:txBody>
      </p:sp>
      <p:sp>
        <p:nvSpPr>
          <p:cNvPr id="9" name="AutoShape 4" descr="blob:file:///349ddc55-8940-47ee-be9b-86d8cc62da54"/>
          <p:cNvSpPr>
            <a:spLocks noChangeAspect="1" noChangeArrowheads="1"/>
          </p:cNvSpPr>
          <p:nvPr/>
        </p:nvSpPr>
        <p:spPr bwMode="auto">
          <a:xfrm>
            <a:off x="2051303" y="5258121"/>
            <a:ext cx="187804" cy="36576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09728" tIns="54864" rIns="109728" bIns="54864" numCol="1" anchor="t" anchorCtr="0" compatLnSpc="1">
            <a:prstTxWarp prst="textNoShape">
              <a:avLst/>
            </a:prstTxWarp>
          </a:bodyPr>
          <a:lstStyle/>
          <a:p>
            <a:endParaRPr lang="en-US" sz="2592"/>
          </a:p>
        </p:txBody>
      </p:sp>
      <p:sp>
        <p:nvSpPr>
          <p:cNvPr id="10" name="TextBox 9"/>
          <p:cNvSpPr txBox="1"/>
          <p:nvPr/>
        </p:nvSpPr>
        <p:spPr>
          <a:xfrm>
            <a:off x="4194340" y="979611"/>
            <a:ext cx="5848076" cy="830997"/>
          </a:xfrm>
          <a:prstGeom prst="rect">
            <a:avLst/>
          </a:prstGeom>
          <a:noFill/>
        </p:spPr>
        <p:txBody>
          <a:bodyPr wrap="none" rtlCol="0">
            <a:spAutoFit/>
          </a:bodyPr>
          <a:lstStyle/>
          <a:p>
            <a:r>
              <a:rPr lang="en-US" sz="4800">
                <a:latin typeface="SVN-A Love Of Thunder" panose="02040603050506020204" pitchFamily="18" charset="0"/>
              </a:rPr>
              <a:t>BÀI TẬP VẬN DỤNG</a:t>
            </a:r>
          </a:p>
        </p:txBody>
      </p:sp>
    </p:spTree>
    <p:extLst>
      <p:ext uri="{BB962C8B-B14F-4D97-AF65-F5344CB8AC3E}">
        <p14:creationId xmlns:p14="http://schemas.microsoft.com/office/powerpoint/2010/main" val="62315014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lum/>
          </a:blip>
          <a:srcRect/>
          <a:stretch>
            <a:fillRect/>
          </a:stretch>
        </a:blipFill>
        <a:effectLst/>
      </p:bgPr>
    </p:bg>
    <p:spTree>
      <p:nvGrpSpPr>
        <p:cNvPr id="1" name="Shape 790"/>
        <p:cNvGrpSpPr/>
        <p:nvPr/>
      </p:nvGrpSpPr>
      <p:grpSpPr>
        <a:xfrm>
          <a:off x="0" y="0"/>
          <a:ext cx="0" cy="0"/>
          <a:chOff x="0" y="0"/>
          <a:chExt cx="0" cy="0"/>
        </a:xfrm>
      </p:grpSpPr>
      <p:grpSp>
        <p:nvGrpSpPr>
          <p:cNvPr id="795" name="Google Shape;795;p29"/>
          <p:cNvGrpSpPr/>
          <p:nvPr/>
        </p:nvGrpSpPr>
        <p:grpSpPr>
          <a:xfrm>
            <a:off x="7673726" y="7095955"/>
            <a:ext cx="3697120" cy="513475"/>
            <a:chOff x="1394800" y="3522000"/>
            <a:chExt cx="1048650" cy="138275"/>
          </a:xfrm>
        </p:grpSpPr>
        <p:sp>
          <p:nvSpPr>
            <p:cNvPr id="796" name="Google Shape;796;p29"/>
            <p:cNvSpPr/>
            <p:nvPr/>
          </p:nvSpPr>
          <p:spPr>
            <a:xfrm>
              <a:off x="1394800" y="3522000"/>
              <a:ext cx="1048650" cy="125000"/>
            </a:xfrm>
            <a:custGeom>
              <a:avLst/>
              <a:gdLst/>
              <a:ahLst/>
              <a:cxnLst/>
              <a:rect l="l" t="t" r="r" b="b"/>
              <a:pathLst>
                <a:path w="41946" h="5000" extrusionOk="0">
                  <a:moveTo>
                    <a:pt x="39862" y="375"/>
                  </a:moveTo>
                  <a:cubicBezTo>
                    <a:pt x="39752" y="375"/>
                    <a:pt x="39641" y="393"/>
                    <a:pt x="39545" y="429"/>
                  </a:cubicBezTo>
                  <a:cubicBezTo>
                    <a:pt x="38422" y="860"/>
                    <a:pt x="37231" y="1220"/>
                    <a:pt x="36143" y="1737"/>
                  </a:cubicBezTo>
                  <a:cubicBezTo>
                    <a:pt x="35848" y="1880"/>
                    <a:pt x="35723" y="1951"/>
                    <a:pt x="35630" y="1951"/>
                  </a:cubicBezTo>
                  <a:cubicBezTo>
                    <a:pt x="35516" y="1951"/>
                    <a:pt x="35452" y="1837"/>
                    <a:pt x="35173" y="1598"/>
                  </a:cubicBezTo>
                  <a:cubicBezTo>
                    <a:pt x="34984" y="1431"/>
                    <a:pt x="34785" y="1277"/>
                    <a:pt x="34571" y="1141"/>
                  </a:cubicBezTo>
                  <a:lnTo>
                    <a:pt x="34571" y="1141"/>
                  </a:lnTo>
                  <a:cubicBezTo>
                    <a:pt x="34760" y="1337"/>
                    <a:pt x="34920" y="1576"/>
                    <a:pt x="35020" y="1741"/>
                  </a:cubicBezTo>
                  <a:cubicBezTo>
                    <a:pt x="35131" y="1926"/>
                    <a:pt x="35491" y="2693"/>
                    <a:pt x="35038" y="2721"/>
                  </a:cubicBezTo>
                  <a:cubicBezTo>
                    <a:pt x="34856" y="2736"/>
                    <a:pt x="34678" y="2739"/>
                    <a:pt x="34500" y="2739"/>
                  </a:cubicBezTo>
                  <a:cubicBezTo>
                    <a:pt x="34336" y="2739"/>
                    <a:pt x="34171" y="2736"/>
                    <a:pt x="34008" y="2725"/>
                  </a:cubicBezTo>
                  <a:lnTo>
                    <a:pt x="34008" y="2725"/>
                  </a:lnTo>
                  <a:cubicBezTo>
                    <a:pt x="34282" y="3003"/>
                    <a:pt x="34556" y="3274"/>
                    <a:pt x="34974" y="3420"/>
                  </a:cubicBezTo>
                  <a:cubicBezTo>
                    <a:pt x="35244" y="3516"/>
                    <a:pt x="35509" y="3559"/>
                    <a:pt x="35766" y="3559"/>
                  </a:cubicBezTo>
                  <a:cubicBezTo>
                    <a:pt x="36322" y="3559"/>
                    <a:pt x="36853" y="3370"/>
                    <a:pt x="37410" y="3164"/>
                  </a:cubicBezTo>
                  <a:cubicBezTo>
                    <a:pt x="38547" y="2736"/>
                    <a:pt x="39677" y="2290"/>
                    <a:pt x="40811" y="1851"/>
                  </a:cubicBezTo>
                  <a:cubicBezTo>
                    <a:pt x="41945" y="1416"/>
                    <a:pt x="40747" y="375"/>
                    <a:pt x="39862" y="375"/>
                  </a:cubicBezTo>
                  <a:close/>
                  <a:moveTo>
                    <a:pt x="1498" y="1719"/>
                  </a:moveTo>
                  <a:cubicBezTo>
                    <a:pt x="1242" y="1894"/>
                    <a:pt x="996" y="2076"/>
                    <a:pt x="761" y="2265"/>
                  </a:cubicBezTo>
                  <a:cubicBezTo>
                    <a:pt x="1" y="2874"/>
                    <a:pt x="1103" y="3669"/>
                    <a:pt x="1926" y="3669"/>
                  </a:cubicBezTo>
                  <a:cubicBezTo>
                    <a:pt x="2130" y="3669"/>
                    <a:pt x="2311" y="3623"/>
                    <a:pt x="2451" y="3513"/>
                  </a:cubicBezTo>
                  <a:cubicBezTo>
                    <a:pt x="2618" y="3381"/>
                    <a:pt x="2793" y="3242"/>
                    <a:pt x="2975" y="3106"/>
                  </a:cubicBezTo>
                  <a:cubicBezTo>
                    <a:pt x="2436" y="3031"/>
                    <a:pt x="1502" y="2211"/>
                    <a:pt x="1498" y="1719"/>
                  </a:cubicBezTo>
                  <a:close/>
                  <a:moveTo>
                    <a:pt x="6376" y="1"/>
                  </a:moveTo>
                  <a:cubicBezTo>
                    <a:pt x="5271" y="1"/>
                    <a:pt x="4137" y="310"/>
                    <a:pt x="3064" y="814"/>
                  </a:cubicBezTo>
                  <a:cubicBezTo>
                    <a:pt x="3998" y="475"/>
                    <a:pt x="4989" y="264"/>
                    <a:pt x="5977" y="264"/>
                  </a:cubicBezTo>
                  <a:cubicBezTo>
                    <a:pt x="6366" y="264"/>
                    <a:pt x="6755" y="297"/>
                    <a:pt x="7136" y="368"/>
                  </a:cubicBezTo>
                  <a:cubicBezTo>
                    <a:pt x="7849" y="500"/>
                    <a:pt x="8519" y="789"/>
                    <a:pt x="9090" y="1242"/>
                  </a:cubicBezTo>
                  <a:cubicBezTo>
                    <a:pt x="9771" y="1780"/>
                    <a:pt x="10310" y="2889"/>
                    <a:pt x="11236" y="3003"/>
                  </a:cubicBezTo>
                  <a:cubicBezTo>
                    <a:pt x="11843" y="3082"/>
                    <a:pt x="13137" y="4686"/>
                    <a:pt x="12449" y="4686"/>
                  </a:cubicBezTo>
                  <a:cubicBezTo>
                    <a:pt x="12428" y="4686"/>
                    <a:pt x="12403" y="4686"/>
                    <a:pt x="12378" y="4683"/>
                  </a:cubicBezTo>
                  <a:cubicBezTo>
                    <a:pt x="10777" y="4479"/>
                    <a:pt x="10120" y="3574"/>
                    <a:pt x="9033" y="2557"/>
                  </a:cubicBezTo>
                  <a:cubicBezTo>
                    <a:pt x="8787" y="2329"/>
                    <a:pt x="8501" y="2168"/>
                    <a:pt x="8191" y="2061"/>
                  </a:cubicBezTo>
                  <a:lnTo>
                    <a:pt x="8191" y="2061"/>
                  </a:lnTo>
                  <a:cubicBezTo>
                    <a:pt x="8366" y="2204"/>
                    <a:pt x="8534" y="2372"/>
                    <a:pt x="8698" y="2571"/>
                  </a:cubicBezTo>
                  <a:cubicBezTo>
                    <a:pt x="9742" y="3855"/>
                    <a:pt x="10719" y="4903"/>
                    <a:pt x="12481" y="4903"/>
                  </a:cubicBezTo>
                  <a:cubicBezTo>
                    <a:pt x="12528" y="4903"/>
                    <a:pt x="12574" y="4903"/>
                    <a:pt x="12620" y="4900"/>
                  </a:cubicBezTo>
                  <a:cubicBezTo>
                    <a:pt x="14603" y="4843"/>
                    <a:pt x="15879" y="3509"/>
                    <a:pt x="17384" y="2415"/>
                  </a:cubicBezTo>
                  <a:cubicBezTo>
                    <a:pt x="17687" y="2193"/>
                    <a:pt x="17983" y="2001"/>
                    <a:pt x="18268" y="1862"/>
                  </a:cubicBezTo>
                  <a:lnTo>
                    <a:pt x="18268" y="1862"/>
                  </a:lnTo>
                  <a:cubicBezTo>
                    <a:pt x="18140" y="1880"/>
                    <a:pt x="17997" y="1923"/>
                    <a:pt x="17826" y="2001"/>
                  </a:cubicBezTo>
                  <a:cubicBezTo>
                    <a:pt x="17259" y="2261"/>
                    <a:pt x="16703" y="2860"/>
                    <a:pt x="16157" y="3188"/>
                  </a:cubicBezTo>
                  <a:cubicBezTo>
                    <a:pt x="15630" y="3502"/>
                    <a:pt x="15081" y="3763"/>
                    <a:pt x="14521" y="4008"/>
                  </a:cubicBezTo>
                  <a:cubicBezTo>
                    <a:pt x="14381" y="4069"/>
                    <a:pt x="14125" y="4158"/>
                    <a:pt x="13914" y="4158"/>
                  </a:cubicBezTo>
                  <a:cubicBezTo>
                    <a:pt x="13740" y="4158"/>
                    <a:pt x="13593" y="4097"/>
                    <a:pt x="13565" y="3908"/>
                  </a:cubicBezTo>
                  <a:cubicBezTo>
                    <a:pt x="13501" y="3506"/>
                    <a:pt x="14389" y="3103"/>
                    <a:pt x="14663" y="2985"/>
                  </a:cubicBezTo>
                  <a:cubicBezTo>
                    <a:pt x="16246" y="2293"/>
                    <a:pt x="17441" y="703"/>
                    <a:pt x="19241" y="493"/>
                  </a:cubicBezTo>
                  <a:cubicBezTo>
                    <a:pt x="19366" y="478"/>
                    <a:pt x="19495" y="468"/>
                    <a:pt x="19623" y="468"/>
                  </a:cubicBezTo>
                  <a:cubicBezTo>
                    <a:pt x="20097" y="468"/>
                    <a:pt x="20582" y="585"/>
                    <a:pt x="20936" y="921"/>
                  </a:cubicBezTo>
                  <a:cubicBezTo>
                    <a:pt x="21221" y="1195"/>
                    <a:pt x="21278" y="1566"/>
                    <a:pt x="21535" y="1859"/>
                  </a:cubicBezTo>
                  <a:cubicBezTo>
                    <a:pt x="21848" y="2211"/>
                    <a:pt x="22233" y="2346"/>
                    <a:pt x="22672" y="2504"/>
                  </a:cubicBezTo>
                  <a:cubicBezTo>
                    <a:pt x="23003" y="2621"/>
                    <a:pt x="22255" y="3313"/>
                    <a:pt x="21563" y="3620"/>
                  </a:cubicBezTo>
                  <a:cubicBezTo>
                    <a:pt x="21749" y="3773"/>
                    <a:pt x="21945" y="3919"/>
                    <a:pt x="22159" y="4055"/>
                  </a:cubicBezTo>
                  <a:cubicBezTo>
                    <a:pt x="23121" y="4661"/>
                    <a:pt x="24266" y="4986"/>
                    <a:pt x="25407" y="4999"/>
                  </a:cubicBezTo>
                  <a:cubicBezTo>
                    <a:pt x="24968" y="4464"/>
                    <a:pt x="24783" y="3694"/>
                    <a:pt x="25393" y="3541"/>
                  </a:cubicBezTo>
                  <a:cubicBezTo>
                    <a:pt x="26395" y="3288"/>
                    <a:pt x="27272" y="2835"/>
                    <a:pt x="28034" y="2137"/>
                  </a:cubicBezTo>
                  <a:cubicBezTo>
                    <a:pt x="28666" y="1555"/>
                    <a:pt x="29183" y="960"/>
                    <a:pt x="30024" y="689"/>
                  </a:cubicBezTo>
                  <a:cubicBezTo>
                    <a:pt x="30085" y="671"/>
                    <a:pt x="30146" y="664"/>
                    <a:pt x="30206" y="664"/>
                  </a:cubicBezTo>
                  <a:cubicBezTo>
                    <a:pt x="30723" y="664"/>
                    <a:pt x="31291" y="1302"/>
                    <a:pt x="31433" y="1865"/>
                  </a:cubicBezTo>
                  <a:cubicBezTo>
                    <a:pt x="31647" y="1812"/>
                    <a:pt x="31864" y="1787"/>
                    <a:pt x="32082" y="1787"/>
                  </a:cubicBezTo>
                  <a:lnTo>
                    <a:pt x="32193" y="1787"/>
                  </a:lnTo>
                  <a:cubicBezTo>
                    <a:pt x="32175" y="1762"/>
                    <a:pt x="32160" y="1737"/>
                    <a:pt x="32142" y="1712"/>
                  </a:cubicBezTo>
                  <a:cubicBezTo>
                    <a:pt x="32071" y="1591"/>
                    <a:pt x="31697" y="725"/>
                    <a:pt x="32078" y="725"/>
                  </a:cubicBezTo>
                  <a:cubicBezTo>
                    <a:pt x="32093" y="725"/>
                    <a:pt x="32111" y="725"/>
                    <a:pt x="32125" y="728"/>
                  </a:cubicBezTo>
                  <a:cubicBezTo>
                    <a:pt x="32545" y="792"/>
                    <a:pt x="32963" y="824"/>
                    <a:pt x="33380" y="824"/>
                  </a:cubicBezTo>
                  <a:cubicBezTo>
                    <a:pt x="33559" y="824"/>
                    <a:pt x="33740" y="817"/>
                    <a:pt x="33918" y="806"/>
                  </a:cubicBezTo>
                  <a:lnTo>
                    <a:pt x="33947" y="806"/>
                  </a:lnTo>
                  <a:cubicBezTo>
                    <a:pt x="33195" y="457"/>
                    <a:pt x="32356" y="271"/>
                    <a:pt x="31522" y="271"/>
                  </a:cubicBezTo>
                  <a:cubicBezTo>
                    <a:pt x="30919" y="271"/>
                    <a:pt x="30320" y="368"/>
                    <a:pt x="29754" y="575"/>
                  </a:cubicBezTo>
                  <a:cubicBezTo>
                    <a:pt x="27928" y="1242"/>
                    <a:pt x="27186" y="3406"/>
                    <a:pt x="25090" y="3491"/>
                  </a:cubicBezTo>
                  <a:cubicBezTo>
                    <a:pt x="25044" y="3495"/>
                    <a:pt x="24996" y="3495"/>
                    <a:pt x="24950" y="3495"/>
                  </a:cubicBezTo>
                  <a:cubicBezTo>
                    <a:pt x="22857" y="3495"/>
                    <a:pt x="22544" y="1462"/>
                    <a:pt x="20967" y="542"/>
                  </a:cubicBezTo>
                  <a:cubicBezTo>
                    <a:pt x="20340" y="175"/>
                    <a:pt x="19641" y="11"/>
                    <a:pt x="18938" y="11"/>
                  </a:cubicBezTo>
                  <a:cubicBezTo>
                    <a:pt x="18072" y="11"/>
                    <a:pt x="17202" y="257"/>
                    <a:pt x="16446" y="671"/>
                  </a:cubicBezTo>
                  <a:cubicBezTo>
                    <a:pt x="15515" y="1177"/>
                    <a:pt x="14781" y="1966"/>
                    <a:pt x="13918" y="2568"/>
                  </a:cubicBezTo>
                  <a:cubicBezTo>
                    <a:pt x="13369" y="2950"/>
                    <a:pt x="12941" y="3224"/>
                    <a:pt x="12352" y="3224"/>
                  </a:cubicBezTo>
                  <a:cubicBezTo>
                    <a:pt x="12210" y="3224"/>
                    <a:pt x="12057" y="3210"/>
                    <a:pt x="11889" y="3174"/>
                  </a:cubicBezTo>
                  <a:cubicBezTo>
                    <a:pt x="11090" y="3003"/>
                    <a:pt x="11012" y="2667"/>
                    <a:pt x="10534" y="2061"/>
                  </a:cubicBezTo>
                  <a:cubicBezTo>
                    <a:pt x="9365" y="589"/>
                    <a:pt x="7899" y="1"/>
                    <a:pt x="6376"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797" name="Google Shape;797;p29"/>
            <p:cNvSpPr/>
            <p:nvPr/>
          </p:nvSpPr>
          <p:spPr>
            <a:xfrm>
              <a:off x="1432150" y="3542325"/>
              <a:ext cx="167450" cy="57425"/>
            </a:xfrm>
            <a:custGeom>
              <a:avLst/>
              <a:gdLst/>
              <a:ahLst/>
              <a:cxnLst/>
              <a:rect l="l" t="t" r="r" b="b"/>
              <a:pathLst>
                <a:path w="6698" h="2297" extrusionOk="0">
                  <a:moveTo>
                    <a:pt x="1570" y="1"/>
                  </a:moveTo>
                  <a:lnTo>
                    <a:pt x="1570" y="1"/>
                  </a:lnTo>
                  <a:cubicBezTo>
                    <a:pt x="1278" y="108"/>
                    <a:pt x="989" y="228"/>
                    <a:pt x="707" y="361"/>
                  </a:cubicBezTo>
                  <a:cubicBezTo>
                    <a:pt x="682" y="368"/>
                    <a:pt x="657" y="378"/>
                    <a:pt x="636" y="393"/>
                  </a:cubicBezTo>
                  <a:cubicBezTo>
                    <a:pt x="482" y="468"/>
                    <a:pt x="329" y="542"/>
                    <a:pt x="176" y="625"/>
                  </a:cubicBezTo>
                  <a:cubicBezTo>
                    <a:pt x="54" y="689"/>
                    <a:pt x="1" y="789"/>
                    <a:pt x="4" y="906"/>
                  </a:cubicBezTo>
                  <a:cubicBezTo>
                    <a:pt x="500" y="564"/>
                    <a:pt x="1028" y="257"/>
                    <a:pt x="1570" y="1"/>
                  </a:cubicBezTo>
                  <a:close/>
                  <a:moveTo>
                    <a:pt x="5093" y="685"/>
                  </a:moveTo>
                  <a:cubicBezTo>
                    <a:pt x="3862" y="685"/>
                    <a:pt x="2557" y="1480"/>
                    <a:pt x="1481" y="2293"/>
                  </a:cubicBezTo>
                  <a:cubicBezTo>
                    <a:pt x="1505" y="2297"/>
                    <a:pt x="1530" y="2297"/>
                    <a:pt x="1556" y="2297"/>
                  </a:cubicBezTo>
                  <a:cubicBezTo>
                    <a:pt x="1588" y="2297"/>
                    <a:pt x="1616" y="2293"/>
                    <a:pt x="1645" y="2286"/>
                  </a:cubicBezTo>
                  <a:cubicBezTo>
                    <a:pt x="1984" y="2204"/>
                    <a:pt x="2009" y="2186"/>
                    <a:pt x="2254" y="1983"/>
                  </a:cubicBezTo>
                  <a:cubicBezTo>
                    <a:pt x="3232" y="1530"/>
                    <a:pt x="4497" y="1092"/>
                    <a:pt x="5631" y="1092"/>
                  </a:cubicBezTo>
                  <a:cubicBezTo>
                    <a:pt x="6006" y="1092"/>
                    <a:pt x="6365" y="1138"/>
                    <a:pt x="6697" y="1248"/>
                  </a:cubicBezTo>
                  <a:cubicBezTo>
                    <a:pt x="6199" y="849"/>
                    <a:pt x="5653" y="685"/>
                    <a:pt x="5093" y="685"/>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798" name="Google Shape;798;p29"/>
            <p:cNvSpPr/>
            <p:nvPr/>
          </p:nvSpPr>
          <p:spPr>
            <a:xfrm>
              <a:off x="1432250" y="3528600"/>
              <a:ext cx="291000" cy="110575"/>
            </a:xfrm>
            <a:custGeom>
              <a:avLst/>
              <a:gdLst/>
              <a:ahLst/>
              <a:cxnLst/>
              <a:rect l="l" t="t" r="r" b="b"/>
              <a:pathLst>
                <a:path w="11640" h="4423" extrusionOk="0">
                  <a:moveTo>
                    <a:pt x="4479" y="0"/>
                  </a:moveTo>
                  <a:cubicBezTo>
                    <a:pt x="3491" y="0"/>
                    <a:pt x="2500" y="211"/>
                    <a:pt x="1566" y="550"/>
                  </a:cubicBezTo>
                  <a:cubicBezTo>
                    <a:pt x="1024" y="806"/>
                    <a:pt x="496" y="1113"/>
                    <a:pt x="0" y="1455"/>
                  </a:cubicBezTo>
                  <a:cubicBezTo>
                    <a:pt x="4" y="1947"/>
                    <a:pt x="938" y="2767"/>
                    <a:pt x="1477" y="2842"/>
                  </a:cubicBezTo>
                  <a:cubicBezTo>
                    <a:pt x="2553" y="2029"/>
                    <a:pt x="3858" y="1234"/>
                    <a:pt x="5089" y="1234"/>
                  </a:cubicBezTo>
                  <a:cubicBezTo>
                    <a:pt x="5649" y="1234"/>
                    <a:pt x="6195" y="1398"/>
                    <a:pt x="6693" y="1797"/>
                  </a:cubicBezTo>
                  <a:cubicBezTo>
                    <a:pt x="7003" y="1904"/>
                    <a:pt x="7289" y="2065"/>
                    <a:pt x="7535" y="2293"/>
                  </a:cubicBezTo>
                  <a:cubicBezTo>
                    <a:pt x="8622" y="3310"/>
                    <a:pt x="9279" y="4215"/>
                    <a:pt x="10880" y="4419"/>
                  </a:cubicBezTo>
                  <a:cubicBezTo>
                    <a:pt x="10905" y="4422"/>
                    <a:pt x="10930" y="4422"/>
                    <a:pt x="10951" y="4422"/>
                  </a:cubicBezTo>
                  <a:cubicBezTo>
                    <a:pt x="11639" y="4422"/>
                    <a:pt x="10345" y="2818"/>
                    <a:pt x="9738" y="2739"/>
                  </a:cubicBezTo>
                  <a:cubicBezTo>
                    <a:pt x="8812" y="2625"/>
                    <a:pt x="8273" y="1516"/>
                    <a:pt x="7592" y="978"/>
                  </a:cubicBezTo>
                  <a:cubicBezTo>
                    <a:pt x="7021" y="525"/>
                    <a:pt x="6351" y="236"/>
                    <a:pt x="5638" y="104"/>
                  </a:cubicBezTo>
                  <a:cubicBezTo>
                    <a:pt x="5257" y="33"/>
                    <a:pt x="4868" y="0"/>
                    <a:pt x="4479"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799" name="Google Shape;799;p29"/>
            <p:cNvSpPr/>
            <p:nvPr/>
          </p:nvSpPr>
          <p:spPr>
            <a:xfrm>
              <a:off x="1851500" y="3562750"/>
              <a:ext cx="82400" cy="53425"/>
            </a:xfrm>
            <a:custGeom>
              <a:avLst/>
              <a:gdLst/>
              <a:ahLst/>
              <a:cxnLst/>
              <a:rect l="l" t="t" r="r" b="b"/>
              <a:pathLst>
                <a:path w="3296" h="2137" extrusionOk="0">
                  <a:moveTo>
                    <a:pt x="881" y="0"/>
                  </a:moveTo>
                  <a:cubicBezTo>
                    <a:pt x="596" y="0"/>
                    <a:pt x="300" y="86"/>
                    <a:pt x="0" y="232"/>
                  </a:cubicBezTo>
                  <a:cubicBezTo>
                    <a:pt x="36" y="229"/>
                    <a:pt x="68" y="224"/>
                    <a:pt x="104" y="224"/>
                  </a:cubicBezTo>
                  <a:cubicBezTo>
                    <a:pt x="667" y="224"/>
                    <a:pt x="817" y="852"/>
                    <a:pt x="1259" y="1369"/>
                  </a:cubicBezTo>
                  <a:cubicBezTo>
                    <a:pt x="1594" y="1758"/>
                    <a:pt x="2097" y="1940"/>
                    <a:pt x="2564" y="2107"/>
                  </a:cubicBezTo>
                  <a:cubicBezTo>
                    <a:pt x="2614" y="2125"/>
                    <a:pt x="2671" y="2136"/>
                    <a:pt x="2735" y="2136"/>
                  </a:cubicBezTo>
                  <a:cubicBezTo>
                    <a:pt x="2899" y="2136"/>
                    <a:pt x="3096" y="2079"/>
                    <a:pt x="3295" y="1990"/>
                  </a:cubicBezTo>
                  <a:cubicBezTo>
                    <a:pt x="2920" y="1669"/>
                    <a:pt x="2599" y="1302"/>
                    <a:pt x="2293" y="881"/>
                  </a:cubicBezTo>
                  <a:cubicBezTo>
                    <a:pt x="1833" y="250"/>
                    <a:pt x="1366" y="0"/>
                    <a:pt x="881"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800" name="Google Shape;800;p29"/>
            <p:cNvSpPr/>
            <p:nvPr/>
          </p:nvSpPr>
          <p:spPr>
            <a:xfrm>
              <a:off x="1732300" y="3533675"/>
              <a:ext cx="237600" cy="92300"/>
            </a:xfrm>
            <a:custGeom>
              <a:avLst/>
              <a:gdLst/>
              <a:ahLst/>
              <a:cxnLst/>
              <a:rect l="l" t="t" r="r" b="b"/>
              <a:pathLst>
                <a:path w="9504" h="3692" extrusionOk="0">
                  <a:moveTo>
                    <a:pt x="6123" y="1"/>
                  </a:moveTo>
                  <a:cubicBezTo>
                    <a:pt x="5995" y="1"/>
                    <a:pt x="5866" y="11"/>
                    <a:pt x="5741" y="26"/>
                  </a:cubicBezTo>
                  <a:cubicBezTo>
                    <a:pt x="3941" y="236"/>
                    <a:pt x="2746" y="1826"/>
                    <a:pt x="1163" y="2518"/>
                  </a:cubicBezTo>
                  <a:cubicBezTo>
                    <a:pt x="889" y="2636"/>
                    <a:pt x="1" y="3039"/>
                    <a:pt x="65" y="3441"/>
                  </a:cubicBezTo>
                  <a:cubicBezTo>
                    <a:pt x="93" y="3630"/>
                    <a:pt x="240" y="3691"/>
                    <a:pt x="414" y="3691"/>
                  </a:cubicBezTo>
                  <a:cubicBezTo>
                    <a:pt x="625" y="3691"/>
                    <a:pt x="881" y="3602"/>
                    <a:pt x="1021" y="3541"/>
                  </a:cubicBezTo>
                  <a:cubicBezTo>
                    <a:pt x="1581" y="3296"/>
                    <a:pt x="2130" y="3035"/>
                    <a:pt x="2657" y="2721"/>
                  </a:cubicBezTo>
                  <a:cubicBezTo>
                    <a:pt x="3203" y="2393"/>
                    <a:pt x="3759" y="1794"/>
                    <a:pt x="4326" y="1534"/>
                  </a:cubicBezTo>
                  <a:cubicBezTo>
                    <a:pt x="4497" y="1456"/>
                    <a:pt x="4640" y="1413"/>
                    <a:pt x="4768" y="1395"/>
                  </a:cubicBezTo>
                  <a:cubicBezTo>
                    <a:pt x="5068" y="1249"/>
                    <a:pt x="5364" y="1163"/>
                    <a:pt x="5649" y="1163"/>
                  </a:cubicBezTo>
                  <a:cubicBezTo>
                    <a:pt x="6134" y="1163"/>
                    <a:pt x="6601" y="1413"/>
                    <a:pt x="7061" y="2044"/>
                  </a:cubicBezTo>
                  <a:cubicBezTo>
                    <a:pt x="7367" y="2465"/>
                    <a:pt x="7688" y="2832"/>
                    <a:pt x="8063" y="3153"/>
                  </a:cubicBezTo>
                  <a:cubicBezTo>
                    <a:pt x="8755" y="2846"/>
                    <a:pt x="9503" y="2154"/>
                    <a:pt x="9172" y="2037"/>
                  </a:cubicBezTo>
                  <a:cubicBezTo>
                    <a:pt x="8733" y="1879"/>
                    <a:pt x="8348" y="1744"/>
                    <a:pt x="8035" y="1392"/>
                  </a:cubicBezTo>
                  <a:cubicBezTo>
                    <a:pt x="7778" y="1099"/>
                    <a:pt x="7721" y="728"/>
                    <a:pt x="7436" y="454"/>
                  </a:cubicBezTo>
                  <a:cubicBezTo>
                    <a:pt x="7082" y="118"/>
                    <a:pt x="6597" y="1"/>
                    <a:pt x="6123"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801" name="Google Shape;801;p29"/>
            <p:cNvSpPr/>
            <p:nvPr/>
          </p:nvSpPr>
          <p:spPr>
            <a:xfrm>
              <a:off x="2029975" y="3568625"/>
              <a:ext cx="152875" cy="91650"/>
            </a:xfrm>
            <a:custGeom>
              <a:avLst/>
              <a:gdLst/>
              <a:ahLst/>
              <a:cxnLst/>
              <a:rect l="l" t="t" r="r" b="b"/>
              <a:pathLst>
                <a:path w="6115" h="3666" extrusionOk="0">
                  <a:moveTo>
                    <a:pt x="6026" y="0"/>
                  </a:moveTo>
                  <a:lnTo>
                    <a:pt x="6026" y="0"/>
                  </a:lnTo>
                  <a:cubicBezTo>
                    <a:pt x="5730" y="79"/>
                    <a:pt x="5441" y="203"/>
                    <a:pt x="5185" y="374"/>
                  </a:cubicBezTo>
                  <a:cubicBezTo>
                    <a:pt x="4329" y="942"/>
                    <a:pt x="3812" y="1880"/>
                    <a:pt x="2920" y="2415"/>
                  </a:cubicBezTo>
                  <a:cubicBezTo>
                    <a:pt x="2346" y="2757"/>
                    <a:pt x="1701" y="2956"/>
                    <a:pt x="1049" y="3060"/>
                  </a:cubicBezTo>
                  <a:cubicBezTo>
                    <a:pt x="731" y="3110"/>
                    <a:pt x="410" y="3134"/>
                    <a:pt x="89" y="3134"/>
                  </a:cubicBezTo>
                  <a:lnTo>
                    <a:pt x="0" y="3134"/>
                  </a:lnTo>
                  <a:cubicBezTo>
                    <a:pt x="249" y="3438"/>
                    <a:pt x="581" y="3666"/>
                    <a:pt x="895" y="3666"/>
                  </a:cubicBezTo>
                  <a:cubicBezTo>
                    <a:pt x="945" y="3666"/>
                    <a:pt x="995" y="3659"/>
                    <a:pt x="1041" y="3648"/>
                  </a:cubicBezTo>
                  <a:cubicBezTo>
                    <a:pt x="1954" y="3417"/>
                    <a:pt x="2835" y="3027"/>
                    <a:pt x="3583" y="2454"/>
                  </a:cubicBezTo>
                  <a:cubicBezTo>
                    <a:pt x="4283" y="1919"/>
                    <a:pt x="4814" y="1074"/>
                    <a:pt x="5677" y="795"/>
                  </a:cubicBezTo>
                  <a:cubicBezTo>
                    <a:pt x="6037" y="678"/>
                    <a:pt x="6115" y="357"/>
                    <a:pt x="602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802" name="Google Shape;802;p29"/>
            <p:cNvSpPr/>
            <p:nvPr/>
          </p:nvSpPr>
          <p:spPr>
            <a:xfrm>
              <a:off x="2014350" y="3538575"/>
              <a:ext cx="166275" cy="108425"/>
            </a:xfrm>
            <a:custGeom>
              <a:avLst/>
              <a:gdLst/>
              <a:ahLst/>
              <a:cxnLst/>
              <a:rect l="l" t="t" r="r" b="b"/>
              <a:pathLst>
                <a:path w="6651" h="4337" extrusionOk="0">
                  <a:moveTo>
                    <a:pt x="5424" y="1"/>
                  </a:moveTo>
                  <a:cubicBezTo>
                    <a:pt x="5364" y="1"/>
                    <a:pt x="5303" y="8"/>
                    <a:pt x="5242" y="26"/>
                  </a:cubicBezTo>
                  <a:cubicBezTo>
                    <a:pt x="4401" y="297"/>
                    <a:pt x="3884" y="892"/>
                    <a:pt x="3252" y="1474"/>
                  </a:cubicBezTo>
                  <a:cubicBezTo>
                    <a:pt x="2490" y="2172"/>
                    <a:pt x="1613" y="2625"/>
                    <a:pt x="611" y="2878"/>
                  </a:cubicBezTo>
                  <a:cubicBezTo>
                    <a:pt x="1" y="3031"/>
                    <a:pt x="186" y="3801"/>
                    <a:pt x="625" y="4336"/>
                  </a:cubicBezTo>
                  <a:lnTo>
                    <a:pt x="714" y="4336"/>
                  </a:lnTo>
                  <a:cubicBezTo>
                    <a:pt x="1035" y="4336"/>
                    <a:pt x="1356" y="4312"/>
                    <a:pt x="1674" y="4262"/>
                  </a:cubicBezTo>
                  <a:cubicBezTo>
                    <a:pt x="2326" y="4158"/>
                    <a:pt x="2971" y="3959"/>
                    <a:pt x="3545" y="3617"/>
                  </a:cubicBezTo>
                  <a:cubicBezTo>
                    <a:pt x="4437" y="3082"/>
                    <a:pt x="4954" y="2144"/>
                    <a:pt x="5810" y="1576"/>
                  </a:cubicBezTo>
                  <a:cubicBezTo>
                    <a:pt x="6066" y="1405"/>
                    <a:pt x="6355" y="1281"/>
                    <a:pt x="6651" y="1202"/>
                  </a:cubicBezTo>
                  <a:cubicBezTo>
                    <a:pt x="6509" y="639"/>
                    <a:pt x="5941" y="1"/>
                    <a:pt x="5424"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803" name="Google Shape;803;p29"/>
            <p:cNvSpPr/>
            <p:nvPr/>
          </p:nvSpPr>
          <p:spPr>
            <a:xfrm>
              <a:off x="2199600" y="3542125"/>
              <a:ext cx="59475" cy="48000"/>
            </a:xfrm>
            <a:custGeom>
              <a:avLst/>
              <a:gdLst/>
              <a:ahLst/>
              <a:cxnLst/>
              <a:rect l="l" t="t" r="r" b="b"/>
              <a:pathLst>
                <a:path w="2379" h="1920" extrusionOk="0">
                  <a:moveTo>
                    <a:pt x="1755" y="1"/>
                  </a:moveTo>
                  <a:cubicBezTo>
                    <a:pt x="1897" y="65"/>
                    <a:pt x="2033" y="137"/>
                    <a:pt x="2168" y="212"/>
                  </a:cubicBezTo>
                  <a:cubicBezTo>
                    <a:pt x="2239" y="251"/>
                    <a:pt x="2308" y="294"/>
                    <a:pt x="2379" y="336"/>
                  </a:cubicBezTo>
                  <a:cubicBezTo>
                    <a:pt x="2193" y="147"/>
                    <a:pt x="1979" y="1"/>
                    <a:pt x="1759" y="1"/>
                  </a:cubicBezTo>
                  <a:close/>
                  <a:moveTo>
                    <a:pt x="1" y="982"/>
                  </a:moveTo>
                  <a:cubicBezTo>
                    <a:pt x="243" y="1367"/>
                    <a:pt x="589" y="1770"/>
                    <a:pt x="1052" y="1838"/>
                  </a:cubicBezTo>
                  <a:cubicBezTo>
                    <a:pt x="1306" y="1877"/>
                    <a:pt x="1559" y="1905"/>
                    <a:pt x="1816" y="1920"/>
                  </a:cubicBezTo>
                  <a:cubicBezTo>
                    <a:pt x="1640" y="1745"/>
                    <a:pt x="1466" y="1567"/>
                    <a:pt x="1252" y="1413"/>
                  </a:cubicBezTo>
                  <a:cubicBezTo>
                    <a:pt x="878" y="1139"/>
                    <a:pt x="442" y="1003"/>
                    <a:pt x="1" y="982"/>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804" name="Google Shape;804;p29"/>
            <p:cNvSpPr/>
            <p:nvPr/>
          </p:nvSpPr>
          <p:spPr>
            <a:xfrm>
              <a:off x="2187225" y="3540100"/>
              <a:ext cx="94850" cy="50400"/>
            </a:xfrm>
            <a:custGeom>
              <a:avLst/>
              <a:gdLst/>
              <a:ahLst/>
              <a:cxnLst/>
              <a:rect l="l" t="t" r="r" b="b"/>
              <a:pathLst>
                <a:path w="3794" h="2016" extrusionOk="0">
                  <a:moveTo>
                    <a:pt x="381" y="1"/>
                  </a:moveTo>
                  <a:cubicBezTo>
                    <a:pt x="0" y="1"/>
                    <a:pt x="374" y="867"/>
                    <a:pt x="445" y="988"/>
                  </a:cubicBezTo>
                  <a:cubicBezTo>
                    <a:pt x="463" y="1013"/>
                    <a:pt x="478" y="1038"/>
                    <a:pt x="496" y="1063"/>
                  </a:cubicBezTo>
                  <a:cubicBezTo>
                    <a:pt x="937" y="1084"/>
                    <a:pt x="1373" y="1220"/>
                    <a:pt x="1747" y="1494"/>
                  </a:cubicBezTo>
                  <a:cubicBezTo>
                    <a:pt x="1961" y="1648"/>
                    <a:pt x="2135" y="1826"/>
                    <a:pt x="2311" y="2001"/>
                  </a:cubicBezTo>
                  <a:cubicBezTo>
                    <a:pt x="2474" y="2012"/>
                    <a:pt x="2639" y="2015"/>
                    <a:pt x="2803" y="2015"/>
                  </a:cubicBezTo>
                  <a:cubicBezTo>
                    <a:pt x="2981" y="2015"/>
                    <a:pt x="3159" y="2012"/>
                    <a:pt x="3341" y="1997"/>
                  </a:cubicBezTo>
                  <a:cubicBezTo>
                    <a:pt x="3794" y="1969"/>
                    <a:pt x="3434" y="1202"/>
                    <a:pt x="3323" y="1017"/>
                  </a:cubicBezTo>
                  <a:cubicBezTo>
                    <a:pt x="3223" y="852"/>
                    <a:pt x="3063" y="613"/>
                    <a:pt x="2874" y="417"/>
                  </a:cubicBezTo>
                  <a:cubicBezTo>
                    <a:pt x="2803" y="375"/>
                    <a:pt x="2734" y="332"/>
                    <a:pt x="2663" y="293"/>
                  </a:cubicBezTo>
                  <a:cubicBezTo>
                    <a:pt x="2528" y="218"/>
                    <a:pt x="2392" y="146"/>
                    <a:pt x="2250" y="82"/>
                  </a:cubicBezTo>
                  <a:lnTo>
                    <a:pt x="2221" y="82"/>
                  </a:lnTo>
                  <a:cubicBezTo>
                    <a:pt x="2043" y="93"/>
                    <a:pt x="1862" y="100"/>
                    <a:pt x="1683" y="100"/>
                  </a:cubicBezTo>
                  <a:cubicBezTo>
                    <a:pt x="1266" y="100"/>
                    <a:pt x="848" y="68"/>
                    <a:pt x="428" y="4"/>
                  </a:cubicBezTo>
                  <a:cubicBezTo>
                    <a:pt x="414" y="1"/>
                    <a:pt x="396" y="1"/>
                    <a:pt x="381"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grpSp>
      <p:sp>
        <p:nvSpPr>
          <p:cNvPr id="3" name="TextBox 2"/>
          <p:cNvSpPr txBox="1"/>
          <p:nvPr/>
        </p:nvSpPr>
        <p:spPr>
          <a:xfrm>
            <a:off x="3524580" y="1049411"/>
            <a:ext cx="7072770" cy="1311128"/>
          </a:xfrm>
          <a:prstGeom prst="rect">
            <a:avLst/>
          </a:prstGeom>
          <a:noFill/>
        </p:spPr>
        <p:txBody>
          <a:bodyPr wrap="none" rtlCol="0">
            <a:spAutoFit/>
          </a:bodyPr>
          <a:lstStyle/>
          <a:p>
            <a:r>
              <a:rPr lang="en-US" sz="7920">
                <a:solidFill>
                  <a:srgbClr val="FF0000"/>
                </a:solidFill>
                <a:latin typeface="SVN-A Love Of Thunder" panose="02040603050506020204" pitchFamily="18" charset="0"/>
              </a:rPr>
              <a:t>BÀI 1: TẬP HỢP</a:t>
            </a:r>
          </a:p>
        </p:txBody>
      </p:sp>
      <p:pic>
        <p:nvPicPr>
          <p:cNvPr id="12" name="Picture 11"/>
          <p:cNvPicPr>
            <a:picLocks noChangeAspect="1"/>
          </p:cNvPicPr>
          <p:nvPr/>
        </p:nvPicPr>
        <p:blipFill>
          <a:blip r:embed="rId4"/>
          <a:stretch>
            <a:fillRect/>
          </a:stretch>
        </p:blipFill>
        <p:spPr>
          <a:xfrm>
            <a:off x="1724410" y="4208417"/>
            <a:ext cx="11898630" cy="2194560"/>
          </a:xfrm>
          <a:prstGeom prst="rect">
            <a:avLst/>
          </a:prstGeom>
        </p:spPr>
      </p:pic>
    </p:spTree>
    <p:extLst>
      <p:ext uri="{BB962C8B-B14F-4D97-AF65-F5344CB8AC3E}">
        <p14:creationId xmlns:p14="http://schemas.microsoft.com/office/powerpoint/2010/main" val="113363631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2147418" y="433533"/>
            <a:ext cx="10070944" cy="6298626"/>
          </a:xfrm>
          <a:prstGeom prst="rect">
            <a:avLst/>
          </a:prstGeom>
        </p:spPr>
      </p:pic>
    </p:spTree>
    <p:extLst>
      <p:ext uri="{BB962C8B-B14F-4D97-AF65-F5344CB8AC3E}">
        <p14:creationId xmlns:p14="http://schemas.microsoft.com/office/powerpoint/2010/main" val="102776336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Shape 2453"/>
        <p:cNvGrpSpPr/>
        <p:nvPr/>
      </p:nvGrpSpPr>
      <p:grpSpPr>
        <a:xfrm>
          <a:off x="0" y="0"/>
          <a:ext cx="0" cy="0"/>
          <a:chOff x="0" y="0"/>
          <a:chExt cx="0" cy="0"/>
        </a:xfrm>
      </p:grpSpPr>
      <p:grpSp>
        <p:nvGrpSpPr>
          <p:cNvPr id="2454" name="Google Shape;2454;p58"/>
          <p:cNvGrpSpPr/>
          <p:nvPr/>
        </p:nvGrpSpPr>
        <p:grpSpPr>
          <a:xfrm>
            <a:off x="4121622" y="4490793"/>
            <a:ext cx="6379925" cy="992483"/>
            <a:chOff x="4319250" y="3137000"/>
            <a:chExt cx="885825" cy="524125"/>
          </a:xfrm>
        </p:grpSpPr>
        <p:sp>
          <p:nvSpPr>
            <p:cNvPr id="2455" name="Google Shape;2455;p58"/>
            <p:cNvSpPr/>
            <p:nvPr/>
          </p:nvSpPr>
          <p:spPr>
            <a:xfrm>
              <a:off x="4334525" y="3137000"/>
              <a:ext cx="816875" cy="145250"/>
            </a:xfrm>
            <a:custGeom>
              <a:avLst/>
              <a:gdLst/>
              <a:ahLst/>
              <a:cxnLst/>
              <a:rect l="l" t="t" r="r" b="b"/>
              <a:pathLst>
                <a:path w="32675" h="5810" extrusionOk="0">
                  <a:moveTo>
                    <a:pt x="30614" y="1"/>
                  </a:moveTo>
                  <a:cubicBezTo>
                    <a:pt x="30548" y="1"/>
                    <a:pt x="30480" y="4"/>
                    <a:pt x="30410" y="11"/>
                  </a:cubicBezTo>
                  <a:lnTo>
                    <a:pt x="30410" y="11"/>
                  </a:lnTo>
                  <a:lnTo>
                    <a:pt x="30410" y="11"/>
                  </a:lnTo>
                  <a:lnTo>
                    <a:pt x="28330" y="186"/>
                  </a:lnTo>
                  <a:cubicBezTo>
                    <a:pt x="28200" y="197"/>
                    <a:pt x="28078" y="220"/>
                    <a:pt x="27966" y="252"/>
                  </a:cubicBezTo>
                  <a:lnTo>
                    <a:pt x="27966" y="252"/>
                  </a:lnTo>
                  <a:lnTo>
                    <a:pt x="1989" y="2818"/>
                  </a:lnTo>
                  <a:cubicBezTo>
                    <a:pt x="1" y="3012"/>
                    <a:pt x="100" y="5810"/>
                    <a:pt x="2061" y="5810"/>
                  </a:cubicBezTo>
                  <a:cubicBezTo>
                    <a:pt x="2127" y="5810"/>
                    <a:pt x="2195" y="5807"/>
                    <a:pt x="2265" y="5800"/>
                  </a:cubicBezTo>
                  <a:cubicBezTo>
                    <a:pt x="11738" y="4848"/>
                    <a:pt x="21212" y="3920"/>
                    <a:pt x="30686" y="2993"/>
                  </a:cubicBezTo>
                  <a:cubicBezTo>
                    <a:pt x="32674" y="2799"/>
                    <a:pt x="32575" y="1"/>
                    <a:pt x="30614"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56" name="Google Shape;2456;p58"/>
            <p:cNvSpPr/>
            <p:nvPr/>
          </p:nvSpPr>
          <p:spPr>
            <a:xfrm>
              <a:off x="4356675" y="3182825"/>
              <a:ext cx="798275" cy="129275"/>
            </a:xfrm>
            <a:custGeom>
              <a:avLst/>
              <a:gdLst/>
              <a:ahLst/>
              <a:cxnLst/>
              <a:rect l="l" t="t" r="r" b="b"/>
              <a:pathLst>
                <a:path w="31931" h="5171" extrusionOk="0">
                  <a:moveTo>
                    <a:pt x="29692" y="0"/>
                  </a:moveTo>
                  <a:cubicBezTo>
                    <a:pt x="29262" y="0"/>
                    <a:pt x="28841" y="143"/>
                    <a:pt x="28521" y="458"/>
                  </a:cubicBezTo>
                  <a:lnTo>
                    <a:pt x="28521" y="458"/>
                  </a:lnTo>
                  <a:cubicBezTo>
                    <a:pt x="26855" y="717"/>
                    <a:pt x="25061" y="686"/>
                    <a:pt x="23409" y="834"/>
                  </a:cubicBezTo>
                  <a:cubicBezTo>
                    <a:pt x="20928" y="1035"/>
                    <a:pt x="18447" y="1235"/>
                    <a:pt x="15990" y="1461"/>
                  </a:cubicBezTo>
                  <a:cubicBezTo>
                    <a:pt x="11958" y="1784"/>
                    <a:pt x="7925" y="2108"/>
                    <a:pt x="3893" y="2415"/>
                  </a:cubicBezTo>
                  <a:lnTo>
                    <a:pt x="3893" y="2415"/>
                  </a:lnTo>
                  <a:cubicBezTo>
                    <a:pt x="3677" y="2329"/>
                    <a:pt x="3447" y="2279"/>
                    <a:pt x="3219" y="2279"/>
                  </a:cubicBezTo>
                  <a:cubicBezTo>
                    <a:pt x="3010" y="2279"/>
                    <a:pt x="2803" y="2320"/>
                    <a:pt x="2607" y="2413"/>
                  </a:cubicBezTo>
                  <a:cubicBezTo>
                    <a:pt x="2550" y="2451"/>
                    <a:pt x="2478" y="2489"/>
                    <a:pt x="2414" y="2527"/>
                  </a:cubicBezTo>
                  <a:lnTo>
                    <a:pt x="2414" y="2527"/>
                  </a:lnTo>
                  <a:cubicBezTo>
                    <a:pt x="2253" y="2539"/>
                    <a:pt x="2092" y="2551"/>
                    <a:pt x="1930" y="2564"/>
                  </a:cubicBezTo>
                  <a:cubicBezTo>
                    <a:pt x="0" y="2714"/>
                    <a:pt x="903" y="5170"/>
                    <a:pt x="2482" y="5170"/>
                  </a:cubicBezTo>
                  <a:cubicBezTo>
                    <a:pt x="2634" y="5170"/>
                    <a:pt x="2774" y="5169"/>
                    <a:pt x="2906" y="5164"/>
                  </a:cubicBezTo>
                  <a:lnTo>
                    <a:pt x="2906" y="5164"/>
                  </a:lnTo>
                  <a:cubicBezTo>
                    <a:pt x="2907" y="5166"/>
                    <a:pt x="2907" y="5168"/>
                    <a:pt x="2908" y="5170"/>
                  </a:cubicBezTo>
                  <a:cubicBezTo>
                    <a:pt x="8146" y="4769"/>
                    <a:pt x="13359" y="4343"/>
                    <a:pt x="18597" y="3917"/>
                  </a:cubicBezTo>
                  <a:cubicBezTo>
                    <a:pt x="21078" y="3716"/>
                    <a:pt x="23559" y="3491"/>
                    <a:pt x="26041" y="3290"/>
                  </a:cubicBezTo>
                  <a:cubicBezTo>
                    <a:pt x="27619" y="3165"/>
                    <a:pt x="30351" y="3541"/>
                    <a:pt x="31504" y="2213"/>
                  </a:cubicBezTo>
                  <a:cubicBezTo>
                    <a:pt x="31930" y="1711"/>
                    <a:pt x="31604" y="985"/>
                    <a:pt x="31178" y="609"/>
                  </a:cubicBezTo>
                  <a:cubicBezTo>
                    <a:pt x="31153" y="584"/>
                    <a:pt x="31103" y="533"/>
                    <a:pt x="31053" y="508"/>
                  </a:cubicBezTo>
                  <a:cubicBezTo>
                    <a:pt x="30676" y="184"/>
                    <a:pt x="30178" y="0"/>
                    <a:pt x="29692"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57" name="Google Shape;2457;p58"/>
            <p:cNvSpPr/>
            <p:nvPr/>
          </p:nvSpPr>
          <p:spPr>
            <a:xfrm>
              <a:off x="4345775" y="3233150"/>
              <a:ext cx="859300" cy="100300"/>
            </a:xfrm>
            <a:custGeom>
              <a:avLst/>
              <a:gdLst/>
              <a:ahLst/>
              <a:cxnLst/>
              <a:rect l="l" t="t" r="r" b="b"/>
              <a:pathLst>
                <a:path w="34372" h="4012" extrusionOk="0">
                  <a:moveTo>
                    <a:pt x="31734" y="0"/>
                  </a:moveTo>
                  <a:cubicBezTo>
                    <a:pt x="31607" y="0"/>
                    <a:pt x="31483" y="8"/>
                    <a:pt x="31364" y="24"/>
                  </a:cubicBezTo>
                  <a:cubicBezTo>
                    <a:pt x="31276" y="34"/>
                    <a:pt x="31188" y="44"/>
                    <a:pt x="31100" y="54"/>
                  </a:cubicBezTo>
                  <a:lnTo>
                    <a:pt x="31100" y="54"/>
                  </a:lnTo>
                  <a:cubicBezTo>
                    <a:pt x="31096" y="52"/>
                    <a:pt x="31092" y="51"/>
                    <a:pt x="31088" y="49"/>
                  </a:cubicBezTo>
                  <a:cubicBezTo>
                    <a:pt x="31067" y="54"/>
                    <a:pt x="31046" y="58"/>
                    <a:pt x="31025" y="63"/>
                  </a:cubicBezTo>
                  <a:lnTo>
                    <a:pt x="31025" y="63"/>
                  </a:lnTo>
                  <a:cubicBezTo>
                    <a:pt x="21187" y="1175"/>
                    <a:pt x="11326" y="2165"/>
                    <a:pt x="1464" y="3032"/>
                  </a:cubicBezTo>
                  <a:cubicBezTo>
                    <a:pt x="1" y="3154"/>
                    <a:pt x="2951" y="4011"/>
                    <a:pt x="3642" y="4011"/>
                  </a:cubicBezTo>
                  <a:cubicBezTo>
                    <a:pt x="3661" y="4011"/>
                    <a:pt x="3679" y="4011"/>
                    <a:pt x="3694" y="4009"/>
                  </a:cubicBezTo>
                  <a:cubicBezTo>
                    <a:pt x="13102" y="3182"/>
                    <a:pt x="22486" y="2243"/>
                    <a:pt x="31870" y="1193"/>
                  </a:cubicBezTo>
                  <a:lnTo>
                    <a:pt x="31870" y="1193"/>
                  </a:lnTo>
                  <a:cubicBezTo>
                    <a:pt x="31983" y="1203"/>
                    <a:pt x="32095" y="1208"/>
                    <a:pt x="32207" y="1208"/>
                  </a:cubicBezTo>
                  <a:cubicBezTo>
                    <a:pt x="32407" y="1208"/>
                    <a:pt x="32604" y="1191"/>
                    <a:pt x="32792" y="1152"/>
                  </a:cubicBezTo>
                  <a:cubicBezTo>
                    <a:pt x="33143" y="1102"/>
                    <a:pt x="33494" y="1027"/>
                    <a:pt x="33845" y="977"/>
                  </a:cubicBezTo>
                  <a:cubicBezTo>
                    <a:pt x="34371" y="876"/>
                    <a:pt x="33920" y="551"/>
                    <a:pt x="33670" y="450"/>
                  </a:cubicBezTo>
                  <a:cubicBezTo>
                    <a:pt x="33104" y="199"/>
                    <a:pt x="32381" y="0"/>
                    <a:pt x="31734"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58" name="Google Shape;2458;p58"/>
            <p:cNvSpPr/>
            <p:nvPr/>
          </p:nvSpPr>
          <p:spPr>
            <a:xfrm>
              <a:off x="4359800" y="3270500"/>
              <a:ext cx="768200" cy="83975"/>
            </a:xfrm>
            <a:custGeom>
              <a:avLst/>
              <a:gdLst/>
              <a:ahLst/>
              <a:cxnLst/>
              <a:rect l="l" t="t" r="r" b="b"/>
              <a:pathLst>
                <a:path w="30728" h="3359" extrusionOk="0">
                  <a:moveTo>
                    <a:pt x="27647" y="0"/>
                  </a:moveTo>
                  <a:cubicBezTo>
                    <a:pt x="27595" y="0"/>
                    <a:pt x="27544" y="3"/>
                    <a:pt x="27494" y="9"/>
                  </a:cubicBezTo>
                  <a:cubicBezTo>
                    <a:pt x="18372" y="1212"/>
                    <a:pt x="9199" y="1839"/>
                    <a:pt x="1" y="1914"/>
                  </a:cubicBezTo>
                  <a:cubicBezTo>
                    <a:pt x="151" y="1914"/>
                    <a:pt x="1930" y="3016"/>
                    <a:pt x="2532" y="3142"/>
                  </a:cubicBezTo>
                  <a:cubicBezTo>
                    <a:pt x="2783" y="3192"/>
                    <a:pt x="3033" y="3242"/>
                    <a:pt x="3309" y="3317"/>
                  </a:cubicBezTo>
                  <a:cubicBezTo>
                    <a:pt x="3433" y="3345"/>
                    <a:pt x="3533" y="3358"/>
                    <a:pt x="3608" y="3358"/>
                  </a:cubicBezTo>
                  <a:cubicBezTo>
                    <a:pt x="3777" y="3358"/>
                    <a:pt x="3816" y="3292"/>
                    <a:pt x="3714" y="3186"/>
                  </a:cubicBezTo>
                  <a:lnTo>
                    <a:pt x="3714" y="3186"/>
                  </a:lnTo>
                  <a:cubicBezTo>
                    <a:pt x="12659" y="3106"/>
                    <a:pt x="21579" y="2457"/>
                    <a:pt x="30452" y="1287"/>
                  </a:cubicBezTo>
                  <a:cubicBezTo>
                    <a:pt x="30728" y="1262"/>
                    <a:pt x="29550" y="635"/>
                    <a:pt x="29474" y="585"/>
                  </a:cubicBezTo>
                  <a:cubicBezTo>
                    <a:pt x="28990" y="378"/>
                    <a:pt x="28251" y="0"/>
                    <a:pt x="27647"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59" name="Google Shape;2459;p58"/>
            <p:cNvSpPr/>
            <p:nvPr/>
          </p:nvSpPr>
          <p:spPr>
            <a:xfrm>
              <a:off x="4326650" y="3282500"/>
              <a:ext cx="830850" cy="180500"/>
            </a:xfrm>
            <a:custGeom>
              <a:avLst/>
              <a:gdLst/>
              <a:ahLst/>
              <a:cxnLst/>
              <a:rect l="l" t="t" r="r" b="b"/>
              <a:pathLst>
                <a:path w="33234" h="7220" extrusionOk="0">
                  <a:moveTo>
                    <a:pt x="31326" y="1"/>
                  </a:moveTo>
                  <a:cubicBezTo>
                    <a:pt x="31278" y="1"/>
                    <a:pt x="31228" y="2"/>
                    <a:pt x="31176" y="5"/>
                  </a:cubicBezTo>
                  <a:cubicBezTo>
                    <a:pt x="31034" y="14"/>
                    <a:pt x="30892" y="22"/>
                    <a:pt x="30750" y="30"/>
                  </a:cubicBezTo>
                  <a:lnTo>
                    <a:pt x="30750" y="30"/>
                  </a:lnTo>
                  <a:cubicBezTo>
                    <a:pt x="30750" y="30"/>
                    <a:pt x="30750" y="30"/>
                    <a:pt x="30750" y="30"/>
                  </a:cubicBezTo>
                  <a:lnTo>
                    <a:pt x="30750" y="30"/>
                  </a:lnTo>
                  <a:cubicBezTo>
                    <a:pt x="30750" y="30"/>
                    <a:pt x="30750" y="30"/>
                    <a:pt x="30750" y="30"/>
                  </a:cubicBezTo>
                  <a:lnTo>
                    <a:pt x="30750" y="30"/>
                  </a:lnTo>
                  <a:cubicBezTo>
                    <a:pt x="21994" y="549"/>
                    <a:pt x="13215" y="1092"/>
                    <a:pt x="4459" y="1634"/>
                  </a:cubicBezTo>
                  <a:cubicBezTo>
                    <a:pt x="3043" y="1714"/>
                    <a:pt x="2088" y="3524"/>
                    <a:pt x="2855" y="4184"/>
                  </a:cubicBezTo>
                  <a:lnTo>
                    <a:pt x="2855" y="4184"/>
                  </a:lnTo>
                  <a:cubicBezTo>
                    <a:pt x="2545" y="4258"/>
                    <a:pt x="2237" y="4335"/>
                    <a:pt x="1928" y="4416"/>
                  </a:cubicBezTo>
                  <a:cubicBezTo>
                    <a:pt x="215" y="4850"/>
                    <a:pt x="1" y="7219"/>
                    <a:pt x="1588" y="7219"/>
                  </a:cubicBezTo>
                  <a:cubicBezTo>
                    <a:pt x="1743" y="7219"/>
                    <a:pt x="1914" y="7197"/>
                    <a:pt x="2104" y="7148"/>
                  </a:cubicBezTo>
                  <a:cubicBezTo>
                    <a:pt x="11552" y="4667"/>
                    <a:pt x="21527" y="5544"/>
                    <a:pt x="30926" y="2762"/>
                  </a:cubicBezTo>
                  <a:cubicBezTo>
                    <a:pt x="32270" y="2371"/>
                    <a:pt x="33233" y="1"/>
                    <a:pt x="31326"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0" name="Google Shape;2460;p58"/>
            <p:cNvSpPr/>
            <p:nvPr/>
          </p:nvSpPr>
          <p:spPr>
            <a:xfrm>
              <a:off x="4319250" y="3360925"/>
              <a:ext cx="817050" cy="79000"/>
            </a:xfrm>
            <a:custGeom>
              <a:avLst/>
              <a:gdLst/>
              <a:ahLst/>
              <a:cxnLst/>
              <a:rect l="l" t="t" r="r" b="b"/>
              <a:pathLst>
                <a:path w="32682" h="3160" extrusionOk="0">
                  <a:moveTo>
                    <a:pt x="29390" y="0"/>
                  </a:moveTo>
                  <a:cubicBezTo>
                    <a:pt x="29382" y="0"/>
                    <a:pt x="29374" y="1"/>
                    <a:pt x="29367" y="1"/>
                  </a:cubicBezTo>
                  <a:cubicBezTo>
                    <a:pt x="20294" y="477"/>
                    <a:pt x="11222" y="953"/>
                    <a:pt x="2149" y="1404"/>
                  </a:cubicBezTo>
                  <a:cubicBezTo>
                    <a:pt x="1" y="1528"/>
                    <a:pt x="2232" y="3160"/>
                    <a:pt x="3425" y="3160"/>
                  </a:cubicBezTo>
                  <a:cubicBezTo>
                    <a:pt x="3442" y="3160"/>
                    <a:pt x="3460" y="3160"/>
                    <a:pt x="3477" y="3159"/>
                  </a:cubicBezTo>
                  <a:cubicBezTo>
                    <a:pt x="11910" y="2716"/>
                    <a:pt x="20343" y="2274"/>
                    <a:pt x="28776" y="1831"/>
                  </a:cubicBezTo>
                  <a:lnTo>
                    <a:pt x="28776" y="1831"/>
                  </a:lnTo>
                  <a:cubicBezTo>
                    <a:pt x="29195" y="1987"/>
                    <a:pt x="29661" y="2088"/>
                    <a:pt x="30045" y="2088"/>
                  </a:cubicBezTo>
                  <a:cubicBezTo>
                    <a:pt x="30263" y="2088"/>
                    <a:pt x="30455" y="2055"/>
                    <a:pt x="30595" y="1981"/>
                  </a:cubicBezTo>
                  <a:cubicBezTo>
                    <a:pt x="30846" y="1856"/>
                    <a:pt x="31096" y="1730"/>
                    <a:pt x="31347" y="1580"/>
                  </a:cubicBezTo>
                  <a:cubicBezTo>
                    <a:pt x="32682" y="863"/>
                    <a:pt x="29947" y="0"/>
                    <a:pt x="29390"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1" name="Google Shape;2461;p58"/>
            <p:cNvSpPr/>
            <p:nvPr/>
          </p:nvSpPr>
          <p:spPr>
            <a:xfrm>
              <a:off x="4359800" y="3368900"/>
              <a:ext cx="757150" cy="121750"/>
            </a:xfrm>
            <a:custGeom>
              <a:avLst/>
              <a:gdLst/>
              <a:ahLst/>
              <a:cxnLst/>
              <a:rect l="l" t="t" r="r" b="b"/>
              <a:pathLst>
                <a:path w="30286" h="4870" extrusionOk="0">
                  <a:moveTo>
                    <a:pt x="28493" y="1"/>
                  </a:moveTo>
                  <a:cubicBezTo>
                    <a:pt x="28461" y="1"/>
                    <a:pt x="28429" y="3"/>
                    <a:pt x="28397" y="8"/>
                  </a:cubicBezTo>
                  <a:cubicBezTo>
                    <a:pt x="19399" y="1311"/>
                    <a:pt x="10377" y="1737"/>
                    <a:pt x="1279" y="1762"/>
                  </a:cubicBezTo>
                  <a:cubicBezTo>
                    <a:pt x="1" y="1762"/>
                    <a:pt x="1153" y="4870"/>
                    <a:pt x="2281" y="4870"/>
                  </a:cubicBezTo>
                  <a:cubicBezTo>
                    <a:pt x="10690" y="4847"/>
                    <a:pt x="19035" y="4481"/>
                    <a:pt x="27355" y="3377"/>
                  </a:cubicBezTo>
                  <a:lnTo>
                    <a:pt x="27355" y="3377"/>
                  </a:lnTo>
                  <a:cubicBezTo>
                    <a:pt x="27588" y="3629"/>
                    <a:pt x="27849" y="3792"/>
                    <a:pt x="28107" y="3792"/>
                  </a:cubicBezTo>
                  <a:cubicBezTo>
                    <a:pt x="28112" y="3792"/>
                    <a:pt x="28117" y="3792"/>
                    <a:pt x="28121" y="3792"/>
                  </a:cubicBezTo>
                  <a:cubicBezTo>
                    <a:pt x="28948" y="3767"/>
                    <a:pt x="29349" y="3567"/>
                    <a:pt x="29800" y="2890"/>
                  </a:cubicBezTo>
                  <a:cubicBezTo>
                    <a:pt x="30286" y="2186"/>
                    <a:pt x="29478" y="1"/>
                    <a:pt x="28493"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2" name="Google Shape;2462;p58"/>
            <p:cNvSpPr/>
            <p:nvPr/>
          </p:nvSpPr>
          <p:spPr>
            <a:xfrm>
              <a:off x="4369825" y="3442375"/>
              <a:ext cx="758625" cy="151550"/>
            </a:xfrm>
            <a:custGeom>
              <a:avLst/>
              <a:gdLst/>
              <a:ahLst/>
              <a:cxnLst/>
              <a:rect l="l" t="t" r="r" b="b"/>
              <a:pathLst>
                <a:path w="30345" h="6062" extrusionOk="0">
                  <a:moveTo>
                    <a:pt x="27667" y="0"/>
                  </a:moveTo>
                  <a:cubicBezTo>
                    <a:pt x="27659" y="0"/>
                    <a:pt x="27652" y="1"/>
                    <a:pt x="27645" y="1"/>
                  </a:cubicBezTo>
                  <a:lnTo>
                    <a:pt x="3646" y="1123"/>
                  </a:lnTo>
                  <a:lnTo>
                    <a:pt x="3646" y="1123"/>
                  </a:lnTo>
                  <a:cubicBezTo>
                    <a:pt x="3428" y="965"/>
                    <a:pt x="3215" y="867"/>
                    <a:pt x="3033" y="867"/>
                  </a:cubicBezTo>
                  <a:cubicBezTo>
                    <a:pt x="2999" y="867"/>
                    <a:pt x="2965" y="871"/>
                    <a:pt x="2933" y="878"/>
                  </a:cubicBezTo>
                  <a:cubicBezTo>
                    <a:pt x="2407" y="979"/>
                    <a:pt x="1880" y="1104"/>
                    <a:pt x="1379" y="1229"/>
                  </a:cubicBezTo>
                  <a:cubicBezTo>
                    <a:pt x="778" y="1346"/>
                    <a:pt x="1456" y="2486"/>
                    <a:pt x="2212" y="3219"/>
                  </a:cubicBezTo>
                  <a:lnTo>
                    <a:pt x="2212" y="3219"/>
                  </a:lnTo>
                  <a:cubicBezTo>
                    <a:pt x="2182" y="3219"/>
                    <a:pt x="2151" y="3219"/>
                    <a:pt x="2119" y="3219"/>
                  </a:cubicBezTo>
                  <a:cubicBezTo>
                    <a:pt x="1796" y="3219"/>
                    <a:pt x="1444" y="3229"/>
                    <a:pt x="1311" y="3313"/>
                  </a:cubicBezTo>
                  <a:lnTo>
                    <a:pt x="1311" y="3313"/>
                  </a:lnTo>
                  <a:cubicBezTo>
                    <a:pt x="1155" y="3219"/>
                    <a:pt x="995" y="3149"/>
                    <a:pt x="860" y="3149"/>
                  </a:cubicBezTo>
                  <a:cubicBezTo>
                    <a:pt x="779" y="3149"/>
                    <a:pt x="708" y="3174"/>
                    <a:pt x="652" y="3234"/>
                  </a:cubicBezTo>
                  <a:cubicBezTo>
                    <a:pt x="627" y="3284"/>
                    <a:pt x="577" y="3309"/>
                    <a:pt x="527" y="3360"/>
                  </a:cubicBezTo>
                  <a:cubicBezTo>
                    <a:pt x="1" y="3936"/>
                    <a:pt x="1429" y="5289"/>
                    <a:pt x="1805" y="5590"/>
                  </a:cubicBezTo>
                  <a:cubicBezTo>
                    <a:pt x="2288" y="5941"/>
                    <a:pt x="2862" y="6062"/>
                    <a:pt x="3473" y="6062"/>
                  </a:cubicBezTo>
                  <a:cubicBezTo>
                    <a:pt x="4607" y="6062"/>
                    <a:pt x="5866" y="5645"/>
                    <a:pt x="6893" y="5515"/>
                  </a:cubicBezTo>
                  <a:cubicBezTo>
                    <a:pt x="9449" y="5189"/>
                    <a:pt x="12031" y="4989"/>
                    <a:pt x="14612" y="4863"/>
                  </a:cubicBezTo>
                  <a:cubicBezTo>
                    <a:pt x="19750" y="4613"/>
                    <a:pt x="24838" y="4462"/>
                    <a:pt x="29675" y="2558"/>
                  </a:cubicBezTo>
                  <a:cubicBezTo>
                    <a:pt x="30345" y="2310"/>
                    <a:pt x="28364" y="0"/>
                    <a:pt x="27667"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3" name="Google Shape;2463;p58"/>
            <p:cNvSpPr/>
            <p:nvPr/>
          </p:nvSpPr>
          <p:spPr>
            <a:xfrm>
              <a:off x="4409400" y="3507550"/>
              <a:ext cx="682250" cy="94025"/>
            </a:xfrm>
            <a:custGeom>
              <a:avLst/>
              <a:gdLst/>
              <a:ahLst/>
              <a:cxnLst/>
              <a:rect l="l" t="t" r="r" b="b"/>
              <a:pathLst>
                <a:path w="27290" h="3761" extrusionOk="0">
                  <a:moveTo>
                    <a:pt x="25285" y="1"/>
                  </a:moveTo>
                  <a:cubicBezTo>
                    <a:pt x="17165" y="251"/>
                    <a:pt x="9044" y="477"/>
                    <a:pt x="949" y="702"/>
                  </a:cubicBezTo>
                  <a:cubicBezTo>
                    <a:pt x="0" y="727"/>
                    <a:pt x="1165" y="3760"/>
                    <a:pt x="2016" y="3760"/>
                  </a:cubicBezTo>
                  <a:cubicBezTo>
                    <a:pt x="2020" y="3760"/>
                    <a:pt x="2023" y="3760"/>
                    <a:pt x="2027" y="3760"/>
                  </a:cubicBezTo>
                  <a:cubicBezTo>
                    <a:pt x="9646" y="3525"/>
                    <a:pt x="17265" y="3312"/>
                    <a:pt x="24863" y="3100"/>
                  </a:cubicBezTo>
                  <a:lnTo>
                    <a:pt x="24863" y="3100"/>
                  </a:lnTo>
                  <a:cubicBezTo>
                    <a:pt x="25030" y="3255"/>
                    <a:pt x="25204" y="3348"/>
                    <a:pt x="25373" y="3348"/>
                  </a:cubicBezTo>
                  <a:cubicBezTo>
                    <a:pt x="25411" y="3348"/>
                    <a:pt x="25448" y="3344"/>
                    <a:pt x="25485" y="3334"/>
                  </a:cubicBezTo>
                  <a:lnTo>
                    <a:pt x="26538" y="3033"/>
                  </a:lnTo>
                  <a:cubicBezTo>
                    <a:pt x="27290" y="2833"/>
                    <a:pt x="26037" y="1"/>
                    <a:pt x="25285"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4" name="Google Shape;2464;p58"/>
            <p:cNvSpPr/>
            <p:nvPr/>
          </p:nvSpPr>
          <p:spPr>
            <a:xfrm>
              <a:off x="4327875" y="3557000"/>
              <a:ext cx="818000" cy="104125"/>
            </a:xfrm>
            <a:custGeom>
              <a:avLst/>
              <a:gdLst/>
              <a:ahLst/>
              <a:cxnLst/>
              <a:rect l="l" t="t" r="r" b="b"/>
              <a:pathLst>
                <a:path w="32720" h="4165" extrusionOk="0">
                  <a:moveTo>
                    <a:pt x="29952" y="0"/>
                  </a:moveTo>
                  <a:cubicBezTo>
                    <a:pt x="29926" y="0"/>
                    <a:pt x="29900" y="1"/>
                    <a:pt x="29874" y="3"/>
                  </a:cubicBezTo>
                  <a:cubicBezTo>
                    <a:pt x="21416" y="652"/>
                    <a:pt x="12935" y="1193"/>
                    <a:pt x="4454" y="1648"/>
                  </a:cubicBezTo>
                  <a:lnTo>
                    <a:pt x="4454" y="1648"/>
                  </a:lnTo>
                  <a:cubicBezTo>
                    <a:pt x="4095" y="1453"/>
                    <a:pt x="3671" y="1328"/>
                    <a:pt x="3270" y="1328"/>
                  </a:cubicBezTo>
                  <a:cubicBezTo>
                    <a:pt x="3044" y="1328"/>
                    <a:pt x="2826" y="1368"/>
                    <a:pt x="2631" y="1456"/>
                  </a:cubicBezTo>
                  <a:cubicBezTo>
                    <a:pt x="2280" y="1607"/>
                    <a:pt x="1954" y="1757"/>
                    <a:pt x="1603" y="1907"/>
                  </a:cubicBezTo>
                  <a:cubicBezTo>
                    <a:pt x="0" y="2647"/>
                    <a:pt x="1698" y="4164"/>
                    <a:pt x="2804" y="4164"/>
                  </a:cubicBezTo>
                  <a:cubicBezTo>
                    <a:pt x="2822" y="4164"/>
                    <a:pt x="2839" y="4164"/>
                    <a:pt x="2857" y="4163"/>
                  </a:cubicBezTo>
                  <a:cubicBezTo>
                    <a:pt x="11239" y="3728"/>
                    <a:pt x="19621" y="3209"/>
                    <a:pt x="27984" y="2587"/>
                  </a:cubicBezTo>
                  <a:lnTo>
                    <a:pt x="27984" y="2587"/>
                  </a:lnTo>
                  <a:cubicBezTo>
                    <a:pt x="28355" y="2794"/>
                    <a:pt x="28798" y="2928"/>
                    <a:pt x="29213" y="2928"/>
                  </a:cubicBezTo>
                  <a:cubicBezTo>
                    <a:pt x="29429" y="2928"/>
                    <a:pt x="29637" y="2891"/>
                    <a:pt x="29824" y="2810"/>
                  </a:cubicBezTo>
                  <a:cubicBezTo>
                    <a:pt x="30250" y="2634"/>
                    <a:pt x="30701" y="2434"/>
                    <a:pt x="31127" y="2233"/>
                  </a:cubicBezTo>
                  <a:cubicBezTo>
                    <a:pt x="32719" y="1547"/>
                    <a:pt x="31080" y="0"/>
                    <a:pt x="29952"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5" name="Google Shape;2465;p58"/>
            <p:cNvSpPr/>
            <p:nvPr/>
          </p:nvSpPr>
          <p:spPr>
            <a:xfrm>
              <a:off x="4492625" y="3568500"/>
              <a:ext cx="516700" cy="88850"/>
            </a:xfrm>
            <a:custGeom>
              <a:avLst/>
              <a:gdLst/>
              <a:ahLst/>
              <a:cxnLst/>
              <a:rect l="l" t="t" r="r" b="b"/>
              <a:pathLst>
                <a:path w="20668" h="3554" extrusionOk="0">
                  <a:moveTo>
                    <a:pt x="19918" y="0"/>
                  </a:moveTo>
                  <a:cubicBezTo>
                    <a:pt x="19858" y="0"/>
                    <a:pt x="19794" y="6"/>
                    <a:pt x="19725" y="19"/>
                  </a:cubicBezTo>
                  <a:cubicBezTo>
                    <a:pt x="14111" y="846"/>
                    <a:pt x="8447" y="1297"/>
                    <a:pt x="2758" y="1297"/>
                  </a:cubicBezTo>
                  <a:cubicBezTo>
                    <a:pt x="1956" y="1297"/>
                    <a:pt x="1204" y="1673"/>
                    <a:pt x="678" y="2300"/>
                  </a:cubicBezTo>
                  <a:cubicBezTo>
                    <a:pt x="402" y="2600"/>
                    <a:pt x="1" y="3553"/>
                    <a:pt x="803" y="3553"/>
                  </a:cubicBezTo>
                  <a:cubicBezTo>
                    <a:pt x="967" y="3553"/>
                    <a:pt x="1130" y="3554"/>
                    <a:pt x="1294" y="3554"/>
                  </a:cubicBezTo>
                  <a:cubicBezTo>
                    <a:pt x="7018" y="3554"/>
                    <a:pt x="12719" y="3127"/>
                    <a:pt x="18372" y="2274"/>
                  </a:cubicBezTo>
                  <a:cubicBezTo>
                    <a:pt x="19149" y="2174"/>
                    <a:pt x="19951" y="1673"/>
                    <a:pt x="20352" y="996"/>
                  </a:cubicBezTo>
                  <a:cubicBezTo>
                    <a:pt x="20667" y="478"/>
                    <a:pt x="20456" y="0"/>
                    <a:pt x="19918"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grpSp>
      <p:grpSp>
        <p:nvGrpSpPr>
          <p:cNvPr id="2466" name="Google Shape;2466;p58"/>
          <p:cNvGrpSpPr/>
          <p:nvPr/>
        </p:nvGrpSpPr>
        <p:grpSpPr>
          <a:xfrm>
            <a:off x="4901453" y="3653128"/>
            <a:ext cx="4819079" cy="817038"/>
            <a:chOff x="5960495" y="2153863"/>
            <a:chExt cx="3534707" cy="495487"/>
          </a:xfrm>
        </p:grpSpPr>
        <p:sp>
          <p:nvSpPr>
            <p:cNvPr id="2467" name="Google Shape;2467;p58"/>
            <p:cNvSpPr/>
            <p:nvPr/>
          </p:nvSpPr>
          <p:spPr>
            <a:xfrm>
              <a:off x="6021446" y="2153863"/>
              <a:ext cx="3259576" cy="220765"/>
            </a:xfrm>
            <a:custGeom>
              <a:avLst/>
              <a:gdLst/>
              <a:ahLst/>
              <a:cxnLst/>
              <a:rect l="l" t="t" r="r" b="b"/>
              <a:pathLst>
                <a:path w="32675" h="5810" extrusionOk="0">
                  <a:moveTo>
                    <a:pt x="30614" y="1"/>
                  </a:moveTo>
                  <a:cubicBezTo>
                    <a:pt x="30548" y="1"/>
                    <a:pt x="30480" y="4"/>
                    <a:pt x="30410" y="11"/>
                  </a:cubicBezTo>
                  <a:lnTo>
                    <a:pt x="30410" y="11"/>
                  </a:lnTo>
                  <a:lnTo>
                    <a:pt x="30410" y="11"/>
                  </a:lnTo>
                  <a:lnTo>
                    <a:pt x="28330" y="186"/>
                  </a:lnTo>
                  <a:cubicBezTo>
                    <a:pt x="28200" y="197"/>
                    <a:pt x="28078" y="220"/>
                    <a:pt x="27966" y="252"/>
                  </a:cubicBezTo>
                  <a:lnTo>
                    <a:pt x="27966" y="252"/>
                  </a:lnTo>
                  <a:lnTo>
                    <a:pt x="1989" y="2818"/>
                  </a:lnTo>
                  <a:cubicBezTo>
                    <a:pt x="1" y="3012"/>
                    <a:pt x="100" y="5810"/>
                    <a:pt x="2061" y="5810"/>
                  </a:cubicBezTo>
                  <a:cubicBezTo>
                    <a:pt x="2127" y="5810"/>
                    <a:pt x="2195" y="5807"/>
                    <a:pt x="2265" y="5800"/>
                  </a:cubicBezTo>
                  <a:cubicBezTo>
                    <a:pt x="11738" y="4848"/>
                    <a:pt x="21212" y="3920"/>
                    <a:pt x="30686" y="2993"/>
                  </a:cubicBezTo>
                  <a:cubicBezTo>
                    <a:pt x="32674" y="2799"/>
                    <a:pt x="32575" y="1"/>
                    <a:pt x="30614"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8" name="Google Shape;2468;p58"/>
            <p:cNvSpPr/>
            <p:nvPr/>
          </p:nvSpPr>
          <p:spPr>
            <a:xfrm>
              <a:off x="6109832" y="2223513"/>
              <a:ext cx="3185357" cy="196485"/>
            </a:xfrm>
            <a:custGeom>
              <a:avLst/>
              <a:gdLst/>
              <a:ahLst/>
              <a:cxnLst/>
              <a:rect l="l" t="t" r="r" b="b"/>
              <a:pathLst>
                <a:path w="31931" h="5171" extrusionOk="0">
                  <a:moveTo>
                    <a:pt x="29692" y="0"/>
                  </a:moveTo>
                  <a:cubicBezTo>
                    <a:pt x="29262" y="0"/>
                    <a:pt x="28841" y="143"/>
                    <a:pt x="28521" y="458"/>
                  </a:cubicBezTo>
                  <a:lnTo>
                    <a:pt x="28521" y="458"/>
                  </a:lnTo>
                  <a:cubicBezTo>
                    <a:pt x="26855" y="717"/>
                    <a:pt x="25061" y="686"/>
                    <a:pt x="23409" y="834"/>
                  </a:cubicBezTo>
                  <a:cubicBezTo>
                    <a:pt x="20928" y="1035"/>
                    <a:pt x="18447" y="1235"/>
                    <a:pt x="15990" y="1461"/>
                  </a:cubicBezTo>
                  <a:cubicBezTo>
                    <a:pt x="11958" y="1784"/>
                    <a:pt x="7925" y="2108"/>
                    <a:pt x="3893" y="2415"/>
                  </a:cubicBezTo>
                  <a:lnTo>
                    <a:pt x="3893" y="2415"/>
                  </a:lnTo>
                  <a:cubicBezTo>
                    <a:pt x="3677" y="2329"/>
                    <a:pt x="3447" y="2279"/>
                    <a:pt x="3219" y="2279"/>
                  </a:cubicBezTo>
                  <a:cubicBezTo>
                    <a:pt x="3010" y="2279"/>
                    <a:pt x="2803" y="2320"/>
                    <a:pt x="2607" y="2413"/>
                  </a:cubicBezTo>
                  <a:cubicBezTo>
                    <a:pt x="2550" y="2451"/>
                    <a:pt x="2478" y="2489"/>
                    <a:pt x="2414" y="2527"/>
                  </a:cubicBezTo>
                  <a:lnTo>
                    <a:pt x="2414" y="2527"/>
                  </a:lnTo>
                  <a:cubicBezTo>
                    <a:pt x="2253" y="2539"/>
                    <a:pt x="2092" y="2551"/>
                    <a:pt x="1930" y="2564"/>
                  </a:cubicBezTo>
                  <a:cubicBezTo>
                    <a:pt x="0" y="2714"/>
                    <a:pt x="903" y="5170"/>
                    <a:pt x="2482" y="5170"/>
                  </a:cubicBezTo>
                  <a:cubicBezTo>
                    <a:pt x="2634" y="5170"/>
                    <a:pt x="2774" y="5169"/>
                    <a:pt x="2906" y="5164"/>
                  </a:cubicBezTo>
                  <a:lnTo>
                    <a:pt x="2906" y="5164"/>
                  </a:lnTo>
                  <a:cubicBezTo>
                    <a:pt x="2907" y="5166"/>
                    <a:pt x="2907" y="5168"/>
                    <a:pt x="2908" y="5170"/>
                  </a:cubicBezTo>
                  <a:cubicBezTo>
                    <a:pt x="8146" y="4769"/>
                    <a:pt x="13359" y="4343"/>
                    <a:pt x="18597" y="3917"/>
                  </a:cubicBezTo>
                  <a:cubicBezTo>
                    <a:pt x="21078" y="3716"/>
                    <a:pt x="23559" y="3491"/>
                    <a:pt x="26041" y="3290"/>
                  </a:cubicBezTo>
                  <a:cubicBezTo>
                    <a:pt x="27619" y="3165"/>
                    <a:pt x="30351" y="3541"/>
                    <a:pt x="31504" y="2213"/>
                  </a:cubicBezTo>
                  <a:cubicBezTo>
                    <a:pt x="31930" y="1711"/>
                    <a:pt x="31604" y="985"/>
                    <a:pt x="31178" y="609"/>
                  </a:cubicBezTo>
                  <a:cubicBezTo>
                    <a:pt x="31153" y="584"/>
                    <a:pt x="31103" y="533"/>
                    <a:pt x="31053" y="508"/>
                  </a:cubicBezTo>
                  <a:cubicBezTo>
                    <a:pt x="30676" y="184"/>
                    <a:pt x="30178" y="0"/>
                    <a:pt x="29692"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9" name="Google Shape;2469;p58"/>
            <p:cNvSpPr/>
            <p:nvPr/>
          </p:nvSpPr>
          <p:spPr>
            <a:xfrm>
              <a:off x="6066337" y="2300001"/>
              <a:ext cx="3428865" cy="152446"/>
            </a:xfrm>
            <a:custGeom>
              <a:avLst/>
              <a:gdLst/>
              <a:ahLst/>
              <a:cxnLst/>
              <a:rect l="l" t="t" r="r" b="b"/>
              <a:pathLst>
                <a:path w="34372" h="4012" extrusionOk="0">
                  <a:moveTo>
                    <a:pt x="31734" y="0"/>
                  </a:moveTo>
                  <a:cubicBezTo>
                    <a:pt x="31607" y="0"/>
                    <a:pt x="31483" y="8"/>
                    <a:pt x="31364" y="24"/>
                  </a:cubicBezTo>
                  <a:cubicBezTo>
                    <a:pt x="31276" y="34"/>
                    <a:pt x="31188" y="44"/>
                    <a:pt x="31100" y="54"/>
                  </a:cubicBezTo>
                  <a:lnTo>
                    <a:pt x="31100" y="54"/>
                  </a:lnTo>
                  <a:cubicBezTo>
                    <a:pt x="31096" y="52"/>
                    <a:pt x="31092" y="51"/>
                    <a:pt x="31088" y="49"/>
                  </a:cubicBezTo>
                  <a:cubicBezTo>
                    <a:pt x="31067" y="54"/>
                    <a:pt x="31046" y="58"/>
                    <a:pt x="31025" y="63"/>
                  </a:cubicBezTo>
                  <a:lnTo>
                    <a:pt x="31025" y="63"/>
                  </a:lnTo>
                  <a:cubicBezTo>
                    <a:pt x="21187" y="1175"/>
                    <a:pt x="11326" y="2165"/>
                    <a:pt x="1464" y="3032"/>
                  </a:cubicBezTo>
                  <a:cubicBezTo>
                    <a:pt x="1" y="3154"/>
                    <a:pt x="2951" y="4011"/>
                    <a:pt x="3642" y="4011"/>
                  </a:cubicBezTo>
                  <a:cubicBezTo>
                    <a:pt x="3661" y="4011"/>
                    <a:pt x="3679" y="4011"/>
                    <a:pt x="3694" y="4009"/>
                  </a:cubicBezTo>
                  <a:cubicBezTo>
                    <a:pt x="13102" y="3182"/>
                    <a:pt x="22486" y="2243"/>
                    <a:pt x="31870" y="1193"/>
                  </a:cubicBezTo>
                  <a:lnTo>
                    <a:pt x="31870" y="1193"/>
                  </a:lnTo>
                  <a:cubicBezTo>
                    <a:pt x="31983" y="1203"/>
                    <a:pt x="32095" y="1208"/>
                    <a:pt x="32207" y="1208"/>
                  </a:cubicBezTo>
                  <a:cubicBezTo>
                    <a:pt x="32407" y="1208"/>
                    <a:pt x="32604" y="1191"/>
                    <a:pt x="32792" y="1152"/>
                  </a:cubicBezTo>
                  <a:cubicBezTo>
                    <a:pt x="33143" y="1102"/>
                    <a:pt x="33494" y="1027"/>
                    <a:pt x="33845" y="977"/>
                  </a:cubicBezTo>
                  <a:cubicBezTo>
                    <a:pt x="34371" y="876"/>
                    <a:pt x="33920" y="551"/>
                    <a:pt x="33670" y="450"/>
                  </a:cubicBezTo>
                  <a:cubicBezTo>
                    <a:pt x="33104" y="199"/>
                    <a:pt x="32381" y="0"/>
                    <a:pt x="31734"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70" name="Google Shape;2470;p58"/>
            <p:cNvSpPr/>
            <p:nvPr/>
          </p:nvSpPr>
          <p:spPr>
            <a:xfrm>
              <a:off x="6122301" y="2356770"/>
              <a:ext cx="3065348" cy="127634"/>
            </a:xfrm>
            <a:custGeom>
              <a:avLst/>
              <a:gdLst/>
              <a:ahLst/>
              <a:cxnLst/>
              <a:rect l="l" t="t" r="r" b="b"/>
              <a:pathLst>
                <a:path w="30728" h="3359" extrusionOk="0">
                  <a:moveTo>
                    <a:pt x="27647" y="0"/>
                  </a:moveTo>
                  <a:cubicBezTo>
                    <a:pt x="27595" y="0"/>
                    <a:pt x="27544" y="3"/>
                    <a:pt x="27494" y="9"/>
                  </a:cubicBezTo>
                  <a:cubicBezTo>
                    <a:pt x="18372" y="1212"/>
                    <a:pt x="9199" y="1839"/>
                    <a:pt x="1" y="1914"/>
                  </a:cubicBezTo>
                  <a:cubicBezTo>
                    <a:pt x="151" y="1914"/>
                    <a:pt x="1930" y="3016"/>
                    <a:pt x="2532" y="3142"/>
                  </a:cubicBezTo>
                  <a:cubicBezTo>
                    <a:pt x="2783" y="3192"/>
                    <a:pt x="3033" y="3242"/>
                    <a:pt x="3309" y="3317"/>
                  </a:cubicBezTo>
                  <a:cubicBezTo>
                    <a:pt x="3433" y="3345"/>
                    <a:pt x="3533" y="3358"/>
                    <a:pt x="3608" y="3358"/>
                  </a:cubicBezTo>
                  <a:cubicBezTo>
                    <a:pt x="3777" y="3358"/>
                    <a:pt x="3816" y="3292"/>
                    <a:pt x="3714" y="3186"/>
                  </a:cubicBezTo>
                  <a:lnTo>
                    <a:pt x="3714" y="3186"/>
                  </a:lnTo>
                  <a:cubicBezTo>
                    <a:pt x="12659" y="3106"/>
                    <a:pt x="21579" y="2457"/>
                    <a:pt x="30452" y="1287"/>
                  </a:cubicBezTo>
                  <a:cubicBezTo>
                    <a:pt x="30728" y="1262"/>
                    <a:pt x="29550" y="635"/>
                    <a:pt x="29474" y="585"/>
                  </a:cubicBezTo>
                  <a:cubicBezTo>
                    <a:pt x="28990" y="378"/>
                    <a:pt x="28251" y="0"/>
                    <a:pt x="27647"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71" name="Google Shape;2471;p58"/>
            <p:cNvSpPr/>
            <p:nvPr/>
          </p:nvSpPr>
          <p:spPr>
            <a:xfrm>
              <a:off x="5990023" y="2375009"/>
              <a:ext cx="3315341" cy="274342"/>
            </a:xfrm>
            <a:custGeom>
              <a:avLst/>
              <a:gdLst/>
              <a:ahLst/>
              <a:cxnLst/>
              <a:rect l="l" t="t" r="r" b="b"/>
              <a:pathLst>
                <a:path w="33234" h="7220" extrusionOk="0">
                  <a:moveTo>
                    <a:pt x="31326" y="1"/>
                  </a:moveTo>
                  <a:cubicBezTo>
                    <a:pt x="31278" y="1"/>
                    <a:pt x="31228" y="2"/>
                    <a:pt x="31176" y="5"/>
                  </a:cubicBezTo>
                  <a:cubicBezTo>
                    <a:pt x="31034" y="14"/>
                    <a:pt x="30892" y="22"/>
                    <a:pt x="30750" y="30"/>
                  </a:cubicBezTo>
                  <a:lnTo>
                    <a:pt x="30750" y="30"/>
                  </a:lnTo>
                  <a:cubicBezTo>
                    <a:pt x="30750" y="30"/>
                    <a:pt x="30750" y="30"/>
                    <a:pt x="30750" y="30"/>
                  </a:cubicBezTo>
                  <a:lnTo>
                    <a:pt x="30750" y="30"/>
                  </a:lnTo>
                  <a:cubicBezTo>
                    <a:pt x="30750" y="30"/>
                    <a:pt x="30750" y="30"/>
                    <a:pt x="30750" y="30"/>
                  </a:cubicBezTo>
                  <a:lnTo>
                    <a:pt x="30750" y="30"/>
                  </a:lnTo>
                  <a:cubicBezTo>
                    <a:pt x="21994" y="549"/>
                    <a:pt x="13215" y="1092"/>
                    <a:pt x="4459" y="1634"/>
                  </a:cubicBezTo>
                  <a:cubicBezTo>
                    <a:pt x="3043" y="1714"/>
                    <a:pt x="2088" y="3524"/>
                    <a:pt x="2855" y="4184"/>
                  </a:cubicBezTo>
                  <a:lnTo>
                    <a:pt x="2855" y="4184"/>
                  </a:lnTo>
                  <a:cubicBezTo>
                    <a:pt x="2545" y="4258"/>
                    <a:pt x="2237" y="4335"/>
                    <a:pt x="1928" y="4416"/>
                  </a:cubicBezTo>
                  <a:cubicBezTo>
                    <a:pt x="215" y="4850"/>
                    <a:pt x="1" y="7219"/>
                    <a:pt x="1588" y="7219"/>
                  </a:cubicBezTo>
                  <a:cubicBezTo>
                    <a:pt x="1743" y="7219"/>
                    <a:pt x="1914" y="7197"/>
                    <a:pt x="2104" y="7148"/>
                  </a:cubicBezTo>
                  <a:cubicBezTo>
                    <a:pt x="11552" y="4667"/>
                    <a:pt x="21527" y="5544"/>
                    <a:pt x="30926" y="2762"/>
                  </a:cubicBezTo>
                  <a:cubicBezTo>
                    <a:pt x="32270" y="2371"/>
                    <a:pt x="33233" y="1"/>
                    <a:pt x="31326"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72" name="Google Shape;2472;p58"/>
            <p:cNvSpPr/>
            <p:nvPr/>
          </p:nvSpPr>
          <p:spPr>
            <a:xfrm>
              <a:off x="5960495" y="2494207"/>
              <a:ext cx="3260275" cy="120072"/>
            </a:xfrm>
            <a:custGeom>
              <a:avLst/>
              <a:gdLst/>
              <a:ahLst/>
              <a:cxnLst/>
              <a:rect l="l" t="t" r="r" b="b"/>
              <a:pathLst>
                <a:path w="32682" h="3160" extrusionOk="0">
                  <a:moveTo>
                    <a:pt x="29390" y="0"/>
                  </a:moveTo>
                  <a:cubicBezTo>
                    <a:pt x="29382" y="0"/>
                    <a:pt x="29374" y="1"/>
                    <a:pt x="29367" y="1"/>
                  </a:cubicBezTo>
                  <a:cubicBezTo>
                    <a:pt x="20294" y="477"/>
                    <a:pt x="11222" y="953"/>
                    <a:pt x="2149" y="1404"/>
                  </a:cubicBezTo>
                  <a:cubicBezTo>
                    <a:pt x="1" y="1528"/>
                    <a:pt x="2232" y="3160"/>
                    <a:pt x="3425" y="3160"/>
                  </a:cubicBezTo>
                  <a:cubicBezTo>
                    <a:pt x="3442" y="3160"/>
                    <a:pt x="3460" y="3160"/>
                    <a:pt x="3477" y="3159"/>
                  </a:cubicBezTo>
                  <a:cubicBezTo>
                    <a:pt x="11910" y="2716"/>
                    <a:pt x="20343" y="2274"/>
                    <a:pt x="28776" y="1831"/>
                  </a:cubicBezTo>
                  <a:lnTo>
                    <a:pt x="28776" y="1831"/>
                  </a:lnTo>
                  <a:cubicBezTo>
                    <a:pt x="29195" y="1987"/>
                    <a:pt x="29661" y="2088"/>
                    <a:pt x="30045" y="2088"/>
                  </a:cubicBezTo>
                  <a:cubicBezTo>
                    <a:pt x="30263" y="2088"/>
                    <a:pt x="30455" y="2055"/>
                    <a:pt x="30595" y="1981"/>
                  </a:cubicBezTo>
                  <a:cubicBezTo>
                    <a:pt x="30846" y="1856"/>
                    <a:pt x="31096" y="1730"/>
                    <a:pt x="31347" y="1580"/>
                  </a:cubicBezTo>
                  <a:cubicBezTo>
                    <a:pt x="32682" y="863"/>
                    <a:pt x="29947" y="0"/>
                    <a:pt x="29390"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73" name="Google Shape;2473;p58"/>
            <p:cNvSpPr/>
            <p:nvPr/>
          </p:nvSpPr>
          <p:spPr>
            <a:xfrm>
              <a:off x="6122301" y="2432390"/>
              <a:ext cx="3021256" cy="185048"/>
            </a:xfrm>
            <a:custGeom>
              <a:avLst/>
              <a:gdLst/>
              <a:ahLst/>
              <a:cxnLst/>
              <a:rect l="l" t="t" r="r" b="b"/>
              <a:pathLst>
                <a:path w="30286" h="4870" extrusionOk="0">
                  <a:moveTo>
                    <a:pt x="28493" y="1"/>
                  </a:moveTo>
                  <a:cubicBezTo>
                    <a:pt x="28461" y="1"/>
                    <a:pt x="28429" y="3"/>
                    <a:pt x="28397" y="8"/>
                  </a:cubicBezTo>
                  <a:cubicBezTo>
                    <a:pt x="19399" y="1311"/>
                    <a:pt x="10377" y="1737"/>
                    <a:pt x="1279" y="1762"/>
                  </a:cubicBezTo>
                  <a:cubicBezTo>
                    <a:pt x="1" y="1762"/>
                    <a:pt x="1153" y="4870"/>
                    <a:pt x="2281" y="4870"/>
                  </a:cubicBezTo>
                  <a:cubicBezTo>
                    <a:pt x="10690" y="4847"/>
                    <a:pt x="19035" y="4481"/>
                    <a:pt x="27355" y="3377"/>
                  </a:cubicBezTo>
                  <a:lnTo>
                    <a:pt x="27355" y="3377"/>
                  </a:lnTo>
                  <a:cubicBezTo>
                    <a:pt x="27588" y="3629"/>
                    <a:pt x="27849" y="3792"/>
                    <a:pt x="28107" y="3792"/>
                  </a:cubicBezTo>
                  <a:cubicBezTo>
                    <a:pt x="28112" y="3792"/>
                    <a:pt x="28117" y="3792"/>
                    <a:pt x="28121" y="3792"/>
                  </a:cubicBezTo>
                  <a:cubicBezTo>
                    <a:pt x="28948" y="3767"/>
                    <a:pt x="29349" y="3567"/>
                    <a:pt x="29800" y="2890"/>
                  </a:cubicBezTo>
                  <a:cubicBezTo>
                    <a:pt x="30286" y="2186"/>
                    <a:pt x="29478" y="1"/>
                    <a:pt x="28493"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grpSp>
      <p:sp>
        <p:nvSpPr>
          <p:cNvPr id="2475" name="Google Shape;2475;p58"/>
          <p:cNvSpPr txBox="1">
            <a:spLocks noGrp="1"/>
          </p:cNvSpPr>
          <p:nvPr>
            <p:ph type="ctrTitle"/>
          </p:nvPr>
        </p:nvSpPr>
        <p:spPr>
          <a:prstGeom prst="rect">
            <a:avLst/>
          </a:prstGeom>
        </p:spPr>
        <p:txBody>
          <a:bodyPr spcFirstLastPara="1" vert="horz" wrap="square" lIns="0" tIns="0" rIns="0" bIns="0" rtlCol="0" anchor="ctr" anchorCtr="0">
            <a:noAutofit/>
          </a:bodyPr>
          <a:lstStyle/>
          <a:p>
            <a:r>
              <a:rPr lang="en"/>
              <a:t>Thanks!</a:t>
            </a:r>
            <a:endParaRPr/>
          </a:p>
        </p:txBody>
      </p:sp>
      <p:grpSp>
        <p:nvGrpSpPr>
          <p:cNvPr id="2477" name="Google Shape;2477;p58"/>
          <p:cNvGrpSpPr/>
          <p:nvPr/>
        </p:nvGrpSpPr>
        <p:grpSpPr>
          <a:xfrm>
            <a:off x="6321099" y="2859293"/>
            <a:ext cx="600673" cy="565776"/>
            <a:chOff x="2870687" y="3796508"/>
            <a:chExt cx="375421" cy="353610"/>
          </a:xfrm>
        </p:grpSpPr>
        <p:sp>
          <p:nvSpPr>
            <p:cNvPr id="2478" name="Google Shape;2478;p58"/>
            <p:cNvSpPr/>
            <p:nvPr/>
          </p:nvSpPr>
          <p:spPr>
            <a:xfrm>
              <a:off x="2884169" y="3802104"/>
              <a:ext cx="342522" cy="342418"/>
            </a:xfrm>
            <a:custGeom>
              <a:avLst/>
              <a:gdLst/>
              <a:ahLst/>
              <a:cxnLst/>
              <a:rect l="l" t="t" r="r" b="b"/>
              <a:pathLst>
                <a:path w="13160" h="13156" extrusionOk="0">
                  <a:moveTo>
                    <a:pt x="6580" y="1"/>
                  </a:moveTo>
                  <a:cubicBezTo>
                    <a:pt x="2949" y="1"/>
                    <a:pt x="0" y="2945"/>
                    <a:pt x="0" y="6580"/>
                  </a:cubicBezTo>
                  <a:cubicBezTo>
                    <a:pt x="0" y="10211"/>
                    <a:pt x="2949" y="13156"/>
                    <a:pt x="6580" y="13156"/>
                  </a:cubicBezTo>
                  <a:cubicBezTo>
                    <a:pt x="10214" y="13156"/>
                    <a:pt x="13159" y="10211"/>
                    <a:pt x="13159" y="6580"/>
                  </a:cubicBezTo>
                  <a:cubicBezTo>
                    <a:pt x="13159" y="2945"/>
                    <a:pt x="10214" y="1"/>
                    <a:pt x="6580" y="1"/>
                  </a:cubicBezTo>
                  <a:close/>
                </a:path>
              </a:pathLst>
            </a:custGeom>
            <a:solidFill>
              <a:schemeClr val="dk1"/>
            </a:solidFill>
            <a:ln>
              <a:noFill/>
            </a:ln>
          </p:spPr>
          <p:txBody>
            <a:bodyPr spcFirstLastPara="1" wrap="square" lIns="146280" tIns="146280" rIns="146280" bIns="146280" anchor="ctr" anchorCtr="0">
              <a:noAutofit/>
            </a:bodyPr>
            <a:lstStyle/>
            <a:p>
              <a:endParaRPr sz="2880"/>
            </a:p>
          </p:txBody>
        </p:sp>
        <p:sp>
          <p:nvSpPr>
            <p:cNvPr id="2479" name="Google Shape;2479;p58"/>
            <p:cNvSpPr/>
            <p:nvPr/>
          </p:nvSpPr>
          <p:spPr>
            <a:xfrm>
              <a:off x="3033072" y="3802104"/>
              <a:ext cx="199657" cy="342522"/>
            </a:xfrm>
            <a:custGeom>
              <a:avLst/>
              <a:gdLst/>
              <a:ahLst/>
              <a:cxnLst/>
              <a:rect l="l" t="t" r="r" b="b"/>
              <a:pathLst>
                <a:path w="7671" h="13160" extrusionOk="0">
                  <a:moveTo>
                    <a:pt x="859" y="1"/>
                  </a:moveTo>
                  <a:cubicBezTo>
                    <a:pt x="574" y="1"/>
                    <a:pt x="285" y="18"/>
                    <a:pt x="0" y="57"/>
                  </a:cubicBezTo>
                  <a:cubicBezTo>
                    <a:pt x="3276" y="486"/>
                    <a:pt x="5721" y="3276"/>
                    <a:pt x="5721" y="6580"/>
                  </a:cubicBezTo>
                  <a:cubicBezTo>
                    <a:pt x="5721" y="9880"/>
                    <a:pt x="3276" y="12670"/>
                    <a:pt x="0" y="13103"/>
                  </a:cubicBezTo>
                  <a:cubicBezTo>
                    <a:pt x="290" y="13141"/>
                    <a:pt x="578" y="13160"/>
                    <a:pt x="863" y="13160"/>
                  </a:cubicBezTo>
                  <a:cubicBezTo>
                    <a:pt x="4274" y="13160"/>
                    <a:pt x="7190" y="10510"/>
                    <a:pt x="7421" y="7009"/>
                  </a:cubicBezTo>
                  <a:cubicBezTo>
                    <a:pt x="7670" y="3216"/>
                    <a:pt x="4659" y="4"/>
                    <a:pt x="859" y="1"/>
                  </a:cubicBezTo>
                  <a:close/>
                </a:path>
              </a:pathLst>
            </a:custGeom>
            <a:solidFill>
              <a:srgbClr val="285AAB"/>
            </a:solidFill>
            <a:ln>
              <a:noFill/>
            </a:ln>
          </p:spPr>
          <p:txBody>
            <a:bodyPr spcFirstLastPara="1" wrap="square" lIns="146280" tIns="146280" rIns="146280" bIns="146280" anchor="ctr" anchorCtr="0">
              <a:noAutofit/>
            </a:bodyPr>
            <a:lstStyle/>
            <a:p>
              <a:endParaRPr sz="2880"/>
            </a:p>
          </p:txBody>
        </p:sp>
        <p:sp>
          <p:nvSpPr>
            <p:cNvPr id="2480" name="Google Shape;2480;p58"/>
            <p:cNvSpPr/>
            <p:nvPr/>
          </p:nvSpPr>
          <p:spPr>
            <a:xfrm>
              <a:off x="2943772" y="3876569"/>
              <a:ext cx="186123" cy="267953"/>
            </a:xfrm>
            <a:custGeom>
              <a:avLst/>
              <a:gdLst/>
              <a:ahLst/>
              <a:cxnLst/>
              <a:rect l="l" t="t" r="r" b="b"/>
              <a:pathLst>
                <a:path w="7151" h="10295" extrusionOk="0">
                  <a:moveTo>
                    <a:pt x="6007" y="0"/>
                  </a:moveTo>
                  <a:cubicBezTo>
                    <a:pt x="3952" y="0"/>
                    <a:pt x="2003" y="1664"/>
                    <a:pt x="2003" y="3719"/>
                  </a:cubicBezTo>
                  <a:lnTo>
                    <a:pt x="2003" y="4008"/>
                  </a:lnTo>
                  <a:lnTo>
                    <a:pt x="1" y="4008"/>
                  </a:lnTo>
                  <a:lnTo>
                    <a:pt x="1" y="6010"/>
                  </a:lnTo>
                  <a:lnTo>
                    <a:pt x="2003" y="6010"/>
                  </a:lnTo>
                  <a:lnTo>
                    <a:pt x="2003" y="9894"/>
                  </a:lnTo>
                  <a:cubicBezTo>
                    <a:pt x="2643" y="10133"/>
                    <a:pt x="3318" y="10267"/>
                    <a:pt x="4005" y="10295"/>
                  </a:cubicBezTo>
                  <a:lnTo>
                    <a:pt x="4005" y="6010"/>
                  </a:lnTo>
                  <a:lnTo>
                    <a:pt x="7150" y="6010"/>
                  </a:lnTo>
                  <a:lnTo>
                    <a:pt x="7150" y="4008"/>
                  </a:lnTo>
                  <a:lnTo>
                    <a:pt x="4005" y="4008"/>
                  </a:lnTo>
                  <a:lnTo>
                    <a:pt x="4005" y="3719"/>
                  </a:lnTo>
                  <a:cubicBezTo>
                    <a:pt x="4005" y="2614"/>
                    <a:pt x="4898" y="2006"/>
                    <a:pt x="6007" y="2006"/>
                  </a:cubicBezTo>
                  <a:lnTo>
                    <a:pt x="7150" y="2006"/>
                  </a:lnTo>
                  <a:lnTo>
                    <a:pt x="7150" y="0"/>
                  </a:lnTo>
                  <a:close/>
                </a:path>
              </a:pathLst>
            </a:custGeom>
            <a:solidFill>
              <a:schemeClr val="lt1"/>
            </a:solidFill>
            <a:ln>
              <a:noFill/>
            </a:ln>
          </p:spPr>
          <p:txBody>
            <a:bodyPr spcFirstLastPara="1" wrap="square" lIns="146280" tIns="146280" rIns="146280" bIns="146280" anchor="ctr" anchorCtr="0">
              <a:noAutofit/>
            </a:bodyPr>
            <a:lstStyle/>
            <a:p>
              <a:endParaRPr sz="2880"/>
            </a:p>
          </p:txBody>
        </p:sp>
        <p:sp>
          <p:nvSpPr>
            <p:cNvPr id="2481" name="Google Shape;2481;p58"/>
            <p:cNvSpPr/>
            <p:nvPr/>
          </p:nvSpPr>
          <p:spPr>
            <a:xfrm>
              <a:off x="2870687" y="3796508"/>
              <a:ext cx="375421" cy="353610"/>
            </a:xfrm>
            <a:custGeom>
              <a:avLst/>
              <a:gdLst/>
              <a:ahLst/>
              <a:cxnLst/>
              <a:rect l="l" t="t" r="r" b="b"/>
              <a:pathLst>
                <a:path w="14424" h="13586" extrusionOk="0">
                  <a:moveTo>
                    <a:pt x="7101" y="0"/>
                  </a:moveTo>
                  <a:cubicBezTo>
                    <a:pt x="6858" y="0"/>
                    <a:pt x="6614" y="13"/>
                    <a:pt x="6369" y="40"/>
                  </a:cubicBezTo>
                  <a:cubicBezTo>
                    <a:pt x="4325" y="261"/>
                    <a:pt x="2488" y="1394"/>
                    <a:pt x="1380" y="3125"/>
                  </a:cubicBezTo>
                  <a:cubicBezTo>
                    <a:pt x="268" y="4856"/>
                    <a:pt x="1" y="6996"/>
                    <a:pt x="655" y="8948"/>
                  </a:cubicBezTo>
                  <a:cubicBezTo>
                    <a:pt x="1306" y="10898"/>
                    <a:pt x="2809" y="12446"/>
                    <a:pt x="4737" y="13163"/>
                  </a:cubicBezTo>
                  <a:cubicBezTo>
                    <a:pt x="4761" y="13172"/>
                    <a:pt x="4785" y="13176"/>
                    <a:pt x="4810" y="13176"/>
                  </a:cubicBezTo>
                  <a:cubicBezTo>
                    <a:pt x="4875" y="13176"/>
                    <a:pt x="4938" y="13146"/>
                    <a:pt x="4979" y="13090"/>
                  </a:cubicBezTo>
                  <a:cubicBezTo>
                    <a:pt x="5011" y="13051"/>
                    <a:pt x="5025" y="13005"/>
                    <a:pt x="5025" y="12956"/>
                  </a:cubicBezTo>
                  <a:lnTo>
                    <a:pt x="5025" y="9078"/>
                  </a:lnTo>
                  <a:cubicBezTo>
                    <a:pt x="5025" y="8962"/>
                    <a:pt x="4930" y="8864"/>
                    <a:pt x="4811" y="8864"/>
                  </a:cubicBezTo>
                  <a:lnTo>
                    <a:pt x="3023" y="8864"/>
                  </a:lnTo>
                  <a:lnTo>
                    <a:pt x="3023" y="7291"/>
                  </a:lnTo>
                  <a:lnTo>
                    <a:pt x="4811" y="7291"/>
                  </a:lnTo>
                  <a:cubicBezTo>
                    <a:pt x="4927" y="7291"/>
                    <a:pt x="5025" y="7196"/>
                    <a:pt x="5025" y="7076"/>
                  </a:cubicBezTo>
                  <a:lnTo>
                    <a:pt x="5025" y="6791"/>
                  </a:lnTo>
                  <a:cubicBezTo>
                    <a:pt x="5025" y="4923"/>
                    <a:pt x="6795" y="3287"/>
                    <a:pt x="8815" y="3287"/>
                  </a:cubicBezTo>
                  <a:lnTo>
                    <a:pt x="9743" y="3287"/>
                  </a:lnTo>
                  <a:lnTo>
                    <a:pt x="9743" y="4860"/>
                  </a:lnTo>
                  <a:lnTo>
                    <a:pt x="8815" y="4860"/>
                  </a:lnTo>
                  <a:cubicBezTo>
                    <a:pt x="8209" y="4860"/>
                    <a:pt x="7657" y="5036"/>
                    <a:pt x="7263" y="5352"/>
                  </a:cubicBezTo>
                  <a:cubicBezTo>
                    <a:pt x="6827" y="5704"/>
                    <a:pt x="6598" y="6200"/>
                    <a:pt x="6598" y="6791"/>
                  </a:cubicBezTo>
                  <a:lnTo>
                    <a:pt x="6598" y="7076"/>
                  </a:lnTo>
                  <a:cubicBezTo>
                    <a:pt x="6598" y="7196"/>
                    <a:pt x="6693" y="7291"/>
                    <a:pt x="6813" y="7291"/>
                  </a:cubicBezTo>
                  <a:lnTo>
                    <a:pt x="7657" y="7291"/>
                  </a:lnTo>
                  <a:cubicBezTo>
                    <a:pt x="7777" y="7291"/>
                    <a:pt x="7872" y="7196"/>
                    <a:pt x="7872" y="7076"/>
                  </a:cubicBezTo>
                  <a:cubicBezTo>
                    <a:pt x="7872" y="6960"/>
                    <a:pt x="7777" y="6862"/>
                    <a:pt x="7657" y="6862"/>
                  </a:cubicBezTo>
                  <a:lnTo>
                    <a:pt x="7027" y="6862"/>
                  </a:lnTo>
                  <a:lnTo>
                    <a:pt x="7027" y="6791"/>
                  </a:lnTo>
                  <a:cubicBezTo>
                    <a:pt x="7027" y="5683"/>
                    <a:pt x="7988" y="5289"/>
                    <a:pt x="8815" y="5289"/>
                  </a:cubicBezTo>
                  <a:lnTo>
                    <a:pt x="9958" y="5289"/>
                  </a:lnTo>
                  <a:cubicBezTo>
                    <a:pt x="10074" y="5289"/>
                    <a:pt x="10173" y="5194"/>
                    <a:pt x="10173" y="5074"/>
                  </a:cubicBezTo>
                  <a:lnTo>
                    <a:pt x="10173" y="3072"/>
                  </a:lnTo>
                  <a:cubicBezTo>
                    <a:pt x="10173" y="2953"/>
                    <a:pt x="10074" y="2858"/>
                    <a:pt x="9958" y="2858"/>
                  </a:cubicBezTo>
                  <a:lnTo>
                    <a:pt x="8815" y="2858"/>
                  </a:lnTo>
                  <a:cubicBezTo>
                    <a:pt x="7766" y="2858"/>
                    <a:pt x="6704" y="3277"/>
                    <a:pt x="5898" y="4001"/>
                  </a:cubicBezTo>
                  <a:cubicBezTo>
                    <a:pt x="5057" y="4761"/>
                    <a:pt x="4596" y="5750"/>
                    <a:pt x="4596" y="6791"/>
                  </a:cubicBezTo>
                  <a:lnTo>
                    <a:pt x="4596" y="6862"/>
                  </a:lnTo>
                  <a:lnTo>
                    <a:pt x="2809" y="6862"/>
                  </a:lnTo>
                  <a:cubicBezTo>
                    <a:pt x="2689" y="6862"/>
                    <a:pt x="2594" y="6957"/>
                    <a:pt x="2594" y="7076"/>
                  </a:cubicBezTo>
                  <a:lnTo>
                    <a:pt x="2594" y="9078"/>
                  </a:lnTo>
                  <a:cubicBezTo>
                    <a:pt x="2594" y="9198"/>
                    <a:pt x="2689" y="9293"/>
                    <a:pt x="2809" y="9293"/>
                  </a:cubicBezTo>
                  <a:lnTo>
                    <a:pt x="4596" y="9293"/>
                  </a:lnTo>
                  <a:lnTo>
                    <a:pt x="4596" y="12643"/>
                  </a:lnTo>
                  <a:cubicBezTo>
                    <a:pt x="2256" y="11636"/>
                    <a:pt x="740" y="9335"/>
                    <a:pt x="733" y="6791"/>
                  </a:cubicBezTo>
                  <a:cubicBezTo>
                    <a:pt x="733" y="3280"/>
                    <a:pt x="3590" y="427"/>
                    <a:pt x="7098" y="427"/>
                  </a:cubicBezTo>
                  <a:cubicBezTo>
                    <a:pt x="10606" y="427"/>
                    <a:pt x="13459" y="3287"/>
                    <a:pt x="13459" y="6791"/>
                  </a:cubicBezTo>
                  <a:cubicBezTo>
                    <a:pt x="13459" y="10296"/>
                    <a:pt x="10606" y="13153"/>
                    <a:pt x="7098" y="13153"/>
                  </a:cubicBezTo>
                  <a:lnTo>
                    <a:pt x="7024" y="13153"/>
                  </a:lnTo>
                  <a:lnTo>
                    <a:pt x="7024" y="9297"/>
                  </a:lnTo>
                  <a:lnTo>
                    <a:pt x="9958" y="9297"/>
                  </a:lnTo>
                  <a:cubicBezTo>
                    <a:pt x="10074" y="9297"/>
                    <a:pt x="10173" y="9202"/>
                    <a:pt x="10173" y="9082"/>
                  </a:cubicBezTo>
                  <a:lnTo>
                    <a:pt x="10173" y="7080"/>
                  </a:lnTo>
                  <a:cubicBezTo>
                    <a:pt x="10173" y="6960"/>
                    <a:pt x="10074" y="6865"/>
                    <a:pt x="9958" y="6865"/>
                  </a:cubicBezTo>
                  <a:lnTo>
                    <a:pt x="8702" y="6865"/>
                  </a:lnTo>
                  <a:cubicBezTo>
                    <a:pt x="8582" y="6865"/>
                    <a:pt x="8487" y="6960"/>
                    <a:pt x="8487" y="7080"/>
                  </a:cubicBezTo>
                  <a:cubicBezTo>
                    <a:pt x="8487" y="7200"/>
                    <a:pt x="8582" y="7295"/>
                    <a:pt x="8702" y="7295"/>
                  </a:cubicBezTo>
                  <a:lnTo>
                    <a:pt x="9743" y="7295"/>
                  </a:lnTo>
                  <a:lnTo>
                    <a:pt x="9743" y="8867"/>
                  </a:lnTo>
                  <a:lnTo>
                    <a:pt x="6809" y="8867"/>
                  </a:lnTo>
                  <a:cubicBezTo>
                    <a:pt x="6693" y="8867"/>
                    <a:pt x="6594" y="8962"/>
                    <a:pt x="6594" y="9082"/>
                  </a:cubicBezTo>
                  <a:lnTo>
                    <a:pt x="6594" y="13367"/>
                  </a:lnTo>
                  <a:cubicBezTo>
                    <a:pt x="6594" y="13480"/>
                    <a:pt x="6686" y="13575"/>
                    <a:pt x="6802" y="13582"/>
                  </a:cubicBezTo>
                  <a:cubicBezTo>
                    <a:pt x="6908" y="13586"/>
                    <a:pt x="7003" y="13586"/>
                    <a:pt x="7098" y="13586"/>
                  </a:cubicBezTo>
                  <a:cubicBezTo>
                    <a:pt x="9842" y="13586"/>
                    <a:pt x="12319" y="11932"/>
                    <a:pt x="13371" y="9395"/>
                  </a:cubicBezTo>
                  <a:cubicBezTo>
                    <a:pt x="14423" y="6855"/>
                    <a:pt x="13843" y="3935"/>
                    <a:pt x="11900" y="1992"/>
                  </a:cubicBezTo>
                  <a:cubicBezTo>
                    <a:pt x="10621" y="710"/>
                    <a:pt x="8891" y="0"/>
                    <a:pt x="7101"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grpSp>
      <p:grpSp>
        <p:nvGrpSpPr>
          <p:cNvPr id="2482" name="Google Shape;2482;p58"/>
          <p:cNvGrpSpPr/>
          <p:nvPr/>
        </p:nvGrpSpPr>
        <p:grpSpPr>
          <a:xfrm>
            <a:off x="7012695" y="2859335"/>
            <a:ext cx="596384" cy="565776"/>
            <a:chOff x="3744430" y="3796534"/>
            <a:chExt cx="372740" cy="353610"/>
          </a:xfrm>
        </p:grpSpPr>
        <p:sp>
          <p:nvSpPr>
            <p:cNvPr id="2483" name="Google Shape;2483;p58"/>
            <p:cNvSpPr/>
            <p:nvPr/>
          </p:nvSpPr>
          <p:spPr>
            <a:xfrm>
              <a:off x="3768713" y="3802104"/>
              <a:ext cx="342522" cy="342418"/>
            </a:xfrm>
            <a:custGeom>
              <a:avLst/>
              <a:gdLst/>
              <a:ahLst/>
              <a:cxnLst/>
              <a:rect l="l" t="t" r="r" b="b"/>
              <a:pathLst>
                <a:path w="13160" h="13156" extrusionOk="0">
                  <a:moveTo>
                    <a:pt x="6580" y="1"/>
                  </a:moveTo>
                  <a:cubicBezTo>
                    <a:pt x="2945" y="1"/>
                    <a:pt x="0" y="2945"/>
                    <a:pt x="0" y="6580"/>
                  </a:cubicBezTo>
                  <a:cubicBezTo>
                    <a:pt x="0" y="10211"/>
                    <a:pt x="2945" y="13156"/>
                    <a:pt x="6580" y="13156"/>
                  </a:cubicBezTo>
                  <a:cubicBezTo>
                    <a:pt x="10211" y="13156"/>
                    <a:pt x="13159" y="10211"/>
                    <a:pt x="13159" y="6580"/>
                  </a:cubicBezTo>
                  <a:cubicBezTo>
                    <a:pt x="13159" y="2945"/>
                    <a:pt x="10211" y="1"/>
                    <a:pt x="6580" y="1"/>
                  </a:cubicBezTo>
                  <a:close/>
                </a:path>
              </a:pathLst>
            </a:custGeom>
            <a:solidFill>
              <a:schemeClr val="dk1"/>
            </a:solidFill>
            <a:ln>
              <a:noFill/>
            </a:ln>
          </p:spPr>
          <p:txBody>
            <a:bodyPr spcFirstLastPara="1" wrap="square" lIns="146280" tIns="146280" rIns="146280" bIns="146280" anchor="ctr" anchorCtr="0">
              <a:noAutofit/>
            </a:bodyPr>
            <a:lstStyle/>
            <a:p>
              <a:endParaRPr sz="2880"/>
            </a:p>
          </p:txBody>
        </p:sp>
        <p:sp>
          <p:nvSpPr>
            <p:cNvPr id="2484" name="Google Shape;2484;p58"/>
            <p:cNvSpPr/>
            <p:nvPr/>
          </p:nvSpPr>
          <p:spPr>
            <a:xfrm>
              <a:off x="3917617" y="3802104"/>
              <a:ext cx="199553" cy="342522"/>
            </a:xfrm>
            <a:custGeom>
              <a:avLst/>
              <a:gdLst/>
              <a:ahLst/>
              <a:cxnLst/>
              <a:rect l="l" t="t" r="r" b="b"/>
              <a:pathLst>
                <a:path w="7667" h="13160" extrusionOk="0">
                  <a:moveTo>
                    <a:pt x="859" y="1"/>
                  </a:moveTo>
                  <a:cubicBezTo>
                    <a:pt x="570" y="1"/>
                    <a:pt x="285" y="18"/>
                    <a:pt x="0" y="57"/>
                  </a:cubicBezTo>
                  <a:cubicBezTo>
                    <a:pt x="3272" y="486"/>
                    <a:pt x="5721" y="3276"/>
                    <a:pt x="5721" y="6580"/>
                  </a:cubicBezTo>
                  <a:cubicBezTo>
                    <a:pt x="5721" y="9880"/>
                    <a:pt x="3272" y="12670"/>
                    <a:pt x="0" y="13103"/>
                  </a:cubicBezTo>
                  <a:cubicBezTo>
                    <a:pt x="290" y="13141"/>
                    <a:pt x="578" y="13160"/>
                    <a:pt x="863" y="13160"/>
                  </a:cubicBezTo>
                  <a:cubicBezTo>
                    <a:pt x="4274" y="13160"/>
                    <a:pt x="7190" y="10510"/>
                    <a:pt x="7421" y="7009"/>
                  </a:cubicBezTo>
                  <a:cubicBezTo>
                    <a:pt x="7667" y="3216"/>
                    <a:pt x="4659" y="4"/>
                    <a:pt x="859" y="1"/>
                  </a:cubicBezTo>
                  <a:close/>
                </a:path>
              </a:pathLst>
            </a:custGeom>
            <a:solidFill>
              <a:srgbClr val="285AAB"/>
            </a:solidFill>
            <a:ln>
              <a:noFill/>
            </a:ln>
          </p:spPr>
          <p:txBody>
            <a:bodyPr spcFirstLastPara="1" wrap="square" lIns="146280" tIns="146280" rIns="146280" bIns="146280" anchor="ctr" anchorCtr="0">
              <a:noAutofit/>
            </a:bodyPr>
            <a:lstStyle/>
            <a:p>
              <a:endParaRPr sz="2880"/>
            </a:p>
          </p:txBody>
        </p:sp>
        <p:sp>
          <p:nvSpPr>
            <p:cNvPr id="2485" name="Google Shape;2485;p58"/>
            <p:cNvSpPr/>
            <p:nvPr/>
          </p:nvSpPr>
          <p:spPr>
            <a:xfrm>
              <a:off x="3850206" y="3943225"/>
              <a:ext cx="38026" cy="112387"/>
            </a:xfrm>
            <a:custGeom>
              <a:avLst/>
              <a:gdLst/>
              <a:ahLst/>
              <a:cxnLst/>
              <a:rect l="l" t="t" r="r" b="b"/>
              <a:pathLst>
                <a:path w="1461" h="4318" extrusionOk="0">
                  <a:moveTo>
                    <a:pt x="60" y="0"/>
                  </a:moveTo>
                  <a:cubicBezTo>
                    <a:pt x="29" y="0"/>
                    <a:pt x="0" y="25"/>
                    <a:pt x="0" y="57"/>
                  </a:cubicBezTo>
                  <a:lnTo>
                    <a:pt x="0" y="4261"/>
                  </a:lnTo>
                  <a:cubicBezTo>
                    <a:pt x="0" y="4293"/>
                    <a:pt x="29" y="4318"/>
                    <a:pt x="60" y="4318"/>
                  </a:cubicBezTo>
                  <a:lnTo>
                    <a:pt x="1404" y="4318"/>
                  </a:lnTo>
                  <a:cubicBezTo>
                    <a:pt x="1436" y="4318"/>
                    <a:pt x="1461" y="4293"/>
                    <a:pt x="1461" y="4261"/>
                  </a:cubicBezTo>
                  <a:lnTo>
                    <a:pt x="1461" y="57"/>
                  </a:lnTo>
                  <a:cubicBezTo>
                    <a:pt x="1461" y="25"/>
                    <a:pt x="1436" y="0"/>
                    <a:pt x="1404" y="0"/>
                  </a:cubicBezTo>
                  <a:close/>
                </a:path>
              </a:pathLst>
            </a:custGeom>
            <a:solidFill>
              <a:schemeClr val="lt1"/>
            </a:solidFill>
            <a:ln>
              <a:noFill/>
            </a:ln>
          </p:spPr>
          <p:txBody>
            <a:bodyPr spcFirstLastPara="1" wrap="square" lIns="146280" tIns="146280" rIns="146280" bIns="146280" anchor="ctr" anchorCtr="0">
              <a:noAutofit/>
            </a:bodyPr>
            <a:lstStyle/>
            <a:p>
              <a:endParaRPr sz="2880"/>
            </a:p>
          </p:txBody>
        </p:sp>
        <p:sp>
          <p:nvSpPr>
            <p:cNvPr id="2486" name="Google Shape;2486;p58"/>
            <p:cNvSpPr/>
            <p:nvPr/>
          </p:nvSpPr>
          <p:spPr>
            <a:xfrm>
              <a:off x="3835188" y="3876126"/>
              <a:ext cx="53044" cy="45522"/>
            </a:xfrm>
            <a:custGeom>
              <a:avLst/>
              <a:gdLst/>
              <a:ahLst/>
              <a:cxnLst/>
              <a:rect l="l" t="t" r="r" b="b"/>
              <a:pathLst>
                <a:path w="2038" h="1749" extrusionOk="0">
                  <a:moveTo>
                    <a:pt x="1160" y="1"/>
                  </a:moveTo>
                  <a:cubicBezTo>
                    <a:pt x="946" y="1"/>
                    <a:pt x="727" y="81"/>
                    <a:pt x="549" y="260"/>
                  </a:cubicBezTo>
                  <a:cubicBezTo>
                    <a:pt x="0" y="809"/>
                    <a:pt x="387" y="1748"/>
                    <a:pt x="1165" y="1748"/>
                  </a:cubicBezTo>
                  <a:cubicBezTo>
                    <a:pt x="1647" y="1748"/>
                    <a:pt x="2038" y="1358"/>
                    <a:pt x="2038" y="876"/>
                  </a:cubicBezTo>
                  <a:cubicBezTo>
                    <a:pt x="2038" y="350"/>
                    <a:pt x="1608" y="1"/>
                    <a:pt x="1160" y="1"/>
                  </a:cubicBezTo>
                  <a:close/>
                </a:path>
              </a:pathLst>
            </a:custGeom>
            <a:solidFill>
              <a:schemeClr val="lt1"/>
            </a:solidFill>
            <a:ln>
              <a:noFill/>
            </a:ln>
          </p:spPr>
          <p:txBody>
            <a:bodyPr spcFirstLastPara="1" wrap="square" lIns="146280" tIns="146280" rIns="146280" bIns="146280" anchor="ctr" anchorCtr="0">
              <a:noAutofit/>
            </a:bodyPr>
            <a:lstStyle/>
            <a:p>
              <a:endParaRPr sz="2880"/>
            </a:p>
          </p:txBody>
        </p:sp>
        <p:sp>
          <p:nvSpPr>
            <p:cNvPr id="2487" name="Google Shape;2487;p58"/>
            <p:cNvSpPr/>
            <p:nvPr/>
          </p:nvSpPr>
          <p:spPr>
            <a:xfrm>
              <a:off x="3924670" y="3943121"/>
              <a:ext cx="119805" cy="112491"/>
            </a:xfrm>
            <a:custGeom>
              <a:avLst/>
              <a:gdLst/>
              <a:ahLst/>
              <a:cxnLst/>
              <a:rect l="l" t="t" r="r" b="b"/>
              <a:pathLst>
                <a:path w="4603" h="4322" extrusionOk="0">
                  <a:moveTo>
                    <a:pt x="70" y="1"/>
                  </a:moveTo>
                  <a:cubicBezTo>
                    <a:pt x="32" y="1"/>
                    <a:pt x="0" y="33"/>
                    <a:pt x="0" y="71"/>
                  </a:cubicBezTo>
                  <a:lnTo>
                    <a:pt x="0" y="4255"/>
                  </a:lnTo>
                  <a:cubicBezTo>
                    <a:pt x="0" y="4290"/>
                    <a:pt x="32" y="4322"/>
                    <a:pt x="70" y="4322"/>
                  </a:cubicBezTo>
                  <a:lnTo>
                    <a:pt x="1390" y="4322"/>
                  </a:lnTo>
                  <a:cubicBezTo>
                    <a:pt x="1429" y="4322"/>
                    <a:pt x="1460" y="4290"/>
                    <a:pt x="1460" y="4255"/>
                  </a:cubicBezTo>
                  <a:lnTo>
                    <a:pt x="1460" y="2766"/>
                  </a:lnTo>
                  <a:cubicBezTo>
                    <a:pt x="1460" y="2281"/>
                    <a:pt x="1569" y="1461"/>
                    <a:pt x="2301" y="1461"/>
                  </a:cubicBezTo>
                  <a:cubicBezTo>
                    <a:pt x="3036" y="1461"/>
                    <a:pt x="3146" y="2281"/>
                    <a:pt x="3146" y="2766"/>
                  </a:cubicBezTo>
                  <a:lnTo>
                    <a:pt x="3146" y="4255"/>
                  </a:lnTo>
                  <a:cubicBezTo>
                    <a:pt x="3146" y="4290"/>
                    <a:pt x="3177" y="4322"/>
                    <a:pt x="3216" y="4322"/>
                  </a:cubicBezTo>
                  <a:lnTo>
                    <a:pt x="4535" y="4322"/>
                  </a:lnTo>
                  <a:cubicBezTo>
                    <a:pt x="4574" y="4322"/>
                    <a:pt x="4602" y="4290"/>
                    <a:pt x="4602" y="4255"/>
                  </a:cubicBezTo>
                  <a:lnTo>
                    <a:pt x="4602" y="2306"/>
                  </a:lnTo>
                  <a:cubicBezTo>
                    <a:pt x="4602" y="1707"/>
                    <a:pt x="4433" y="1151"/>
                    <a:pt x="4127" y="743"/>
                  </a:cubicBezTo>
                  <a:cubicBezTo>
                    <a:pt x="3761" y="258"/>
                    <a:pt x="3230" y="4"/>
                    <a:pt x="2586" y="4"/>
                  </a:cubicBezTo>
                  <a:cubicBezTo>
                    <a:pt x="2581" y="4"/>
                    <a:pt x="2575" y="4"/>
                    <a:pt x="2569" y="4"/>
                  </a:cubicBezTo>
                  <a:cubicBezTo>
                    <a:pt x="2107" y="4"/>
                    <a:pt x="1656" y="148"/>
                    <a:pt x="1277" y="413"/>
                  </a:cubicBezTo>
                  <a:cubicBezTo>
                    <a:pt x="1265" y="420"/>
                    <a:pt x="1253" y="423"/>
                    <a:pt x="1240" y="423"/>
                  </a:cubicBezTo>
                  <a:cubicBezTo>
                    <a:pt x="1205" y="423"/>
                    <a:pt x="1172" y="396"/>
                    <a:pt x="1172" y="356"/>
                  </a:cubicBezTo>
                  <a:lnTo>
                    <a:pt x="1172" y="71"/>
                  </a:lnTo>
                  <a:cubicBezTo>
                    <a:pt x="1172" y="33"/>
                    <a:pt x="1140" y="1"/>
                    <a:pt x="1105" y="1"/>
                  </a:cubicBezTo>
                  <a:close/>
                </a:path>
              </a:pathLst>
            </a:custGeom>
            <a:solidFill>
              <a:schemeClr val="lt1"/>
            </a:solidFill>
            <a:ln>
              <a:noFill/>
            </a:ln>
          </p:spPr>
          <p:txBody>
            <a:bodyPr spcFirstLastPara="1" wrap="square" lIns="146280" tIns="146280" rIns="146280" bIns="146280" anchor="ctr" anchorCtr="0">
              <a:noAutofit/>
            </a:bodyPr>
            <a:lstStyle/>
            <a:p>
              <a:endParaRPr sz="2880"/>
            </a:p>
          </p:txBody>
        </p:sp>
        <p:sp>
          <p:nvSpPr>
            <p:cNvPr id="2488" name="Google Shape;2488;p58"/>
            <p:cNvSpPr/>
            <p:nvPr/>
          </p:nvSpPr>
          <p:spPr>
            <a:xfrm>
              <a:off x="3744430" y="3796534"/>
              <a:ext cx="372480" cy="353610"/>
            </a:xfrm>
            <a:custGeom>
              <a:avLst/>
              <a:gdLst/>
              <a:ahLst/>
              <a:cxnLst/>
              <a:rect l="l" t="t" r="r" b="b"/>
              <a:pathLst>
                <a:path w="14311" h="13586" extrusionOk="0">
                  <a:moveTo>
                    <a:pt x="7513" y="429"/>
                  </a:moveTo>
                  <a:cubicBezTo>
                    <a:pt x="11021" y="429"/>
                    <a:pt x="13878" y="3283"/>
                    <a:pt x="13878" y="6794"/>
                  </a:cubicBezTo>
                  <a:cubicBezTo>
                    <a:pt x="13878" y="10302"/>
                    <a:pt x="11021" y="13155"/>
                    <a:pt x="7513" y="13155"/>
                  </a:cubicBezTo>
                  <a:cubicBezTo>
                    <a:pt x="4005" y="13155"/>
                    <a:pt x="1148" y="10302"/>
                    <a:pt x="1148" y="6794"/>
                  </a:cubicBezTo>
                  <a:cubicBezTo>
                    <a:pt x="1148" y="3283"/>
                    <a:pt x="4005" y="429"/>
                    <a:pt x="7513" y="429"/>
                  </a:cubicBezTo>
                  <a:close/>
                  <a:moveTo>
                    <a:pt x="7512" y="1"/>
                  </a:moveTo>
                  <a:cubicBezTo>
                    <a:pt x="6205" y="1"/>
                    <a:pt x="4891" y="377"/>
                    <a:pt x="3741" y="1147"/>
                  </a:cubicBezTo>
                  <a:cubicBezTo>
                    <a:pt x="1046" y="2945"/>
                    <a:pt x="1" y="6400"/>
                    <a:pt x="1239" y="9391"/>
                  </a:cubicBezTo>
                  <a:cubicBezTo>
                    <a:pt x="2304" y="11966"/>
                    <a:pt x="4809" y="13586"/>
                    <a:pt x="7510" y="13586"/>
                  </a:cubicBezTo>
                  <a:cubicBezTo>
                    <a:pt x="7950" y="13586"/>
                    <a:pt x="8395" y="13543"/>
                    <a:pt x="8839" y="13454"/>
                  </a:cubicBezTo>
                  <a:cubicBezTo>
                    <a:pt x="12016" y="12821"/>
                    <a:pt x="14307" y="10035"/>
                    <a:pt x="14307" y="6794"/>
                  </a:cubicBezTo>
                  <a:cubicBezTo>
                    <a:pt x="14310" y="4989"/>
                    <a:pt x="13593" y="3261"/>
                    <a:pt x="12315" y="1991"/>
                  </a:cubicBezTo>
                  <a:cubicBezTo>
                    <a:pt x="11003" y="677"/>
                    <a:pt x="9264" y="1"/>
                    <a:pt x="7512"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489" name="Google Shape;2489;p58"/>
            <p:cNvSpPr/>
            <p:nvPr/>
          </p:nvSpPr>
          <p:spPr>
            <a:xfrm>
              <a:off x="3844974" y="3937993"/>
              <a:ext cx="48489" cy="122850"/>
            </a:xfrm>
            <a:custGeom>
              <a:avLst/>
              <a:gdLst/>
              <a:ahLst/>
              <a:cxnLst/>
              <a:rect l="l" t="t" r="r" b="b"/>
              <a:pathLst>
                <a:path w="1863" h="4720" extrusionOk="0">
                  <a:moveTo>
                    <a:pt x="1433" y="430"/>
                  </a:moveTo>
                  <a:lnTo>
                    <a:pt x="1433" y="4290"/>
                  </a:lnTo>
                  <a:lnTo>
                    <a:pt x="430" y="4290"/>
                  </a:lnTo>
                  <a:lnTo>
                    <a:pt x="430" y="430"/>
                  </a:lnTo>
                  <a:close/>
                  <a:moveTo>
                    <a:pt x="216" y="1"/>
                  </a:moveTo>
                  <a:cubicBezTo>
                    <a:pt x="99" y="1"/>
                    <a:pt x="1" y="96"/>
                    <a:pt x="1" y="216"/>
                  </a:cubicBezTo>
                  <a:lnTo>
                    <a:pt x="1" y="4505"/>
                  </a:lnTo>
                  <a:cubicBezTo>
                    <a:pt x="1" y="4624"/>
                    <a:pt x="99" y="4719"/>
                    <a:pt x="216" y="4719"/>
                  </a:cubicBezTo>
                  <a:lnTo>
                    <a:pt x="1648" y="4719"/>
                  </a:lnTo>
                  <a:cubicBezTo>
                    <a:pt x="1767" y="4719"/>
                    <a:pt x="1862" y="4624"/>
                    <a:pt x="1862" y="4505"/>
                  </a:cubicBezTo>
                  <a:lnTo>
                    <a:pt x="1862" y="216"/>
                  </a:lnTo>
                  <a:cubicBezTo>
                    <a:pt x="1862" y="96"/>
                    <a:pt x="1767" y="1"/>
                    <a:pt x="1648"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490" name="Google Shape;2490;p58"/>
            <p:cNvSpPr/>
            <p:nvPr/>
          </p:nvSpPr>
          <p:spPr>
            <a:xfrm>
              <a:off x="3828134" y="3870973"/>
              <a:ext cx="65329" cy="55881"/>
            </a:xfrm>
            <a:custGeom>
              <a:avLst/>
              <a:gdLst/>
              <a:ahLst/>
              <a:cxnLst/>
              <a:rect l="l" t="t" r="r" b="b"/>
              <a:pathLst>
                <a:path w="2510" h="2147" extrusionOk="0">
                  <a:moveTo>
                    <a:pt x="1431" y="427"/>
                  </a:moveTo>
                  <a:cubicBezTo>
                    <a:pt x="1762" y="427"/>
                    <a:pt x="2080" y="685"/>
                    <a:pt x="2080" y="1074"/>
                  </a:cubicBezTo>
                  <a:cubicBezTo>
                    <a:pt x="2080" y="1429"/>
                    <a:pt x="1791" y="1717"/>
                    <a:pt x="1436" y="1717"/>
                  </a:cubicBezTo>
                  <a:cubicBezTo>
                    <a:pt x="863" y="1717"/>
                    <a:pt x="574" y="1024"/>
                    <a:pt x="982" y="616"/>
                  </a:cubicBezTo>
                  <a:cubicBezTo>
                    <a:pt x="1113" y="486"/>
                    <a:pt x="1273" y="427"/>
                    <a:pt x="1431" y="427"/>
                  </a:cubicBezTo>
                  <a:close/>
                  <a:moveTo>
                    <a:pt x="1436" y="0"/>
                  </a:moveTo>
                  <a:cubicBezTo>
                    <a:pt x="479" y="0"/>
                    <a:pt x="1" y="1154"/>
                    <a:pt x="676" y="1830"/>
                  </a:cubicBezTo>
                  <a:cubicBezTo>
                    <a:pt x="895" y="2049"/>
                    <a:pt x="1165" y="2147"/>
                    <a:pt x="1429" y="2147"/>
                  </a:cubicBezTo>
                  <a:cubicBezTo>
                    <a:pt x="1980" y="2147"/>
                    <a:pt x="2509" y="1720"/>
                    <a:pt x="2509" y="1074"/>
                  </a:cubicBezTo>
                  <a:cubicBezTo>
                    <a:pt x="2509" y="482"/>
                    <a:pt x="2027" y="0"/>
                    <a:pt x="1436"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491" name="Google Shape;2491;p58"/>
            <p:cNvSpPr/>
            <p:nvPr/>
          </p:nvSpPr>
          <p:spPr>
            <a:xfrm>
              <a:off x="3919439" y="3937993"/>
              <a:ext cx="130346" cy="122850"/>
            </a:xfrm>
            <a:custGeom>
              <a:avLst/>
              <a:gdLst/>
              <a:ahLst/>
              <a:cxnLst/>
              <a:rect l="l" t="t" r="r" b="b"/>
              <a:pathLst>
                <a:path w="5008" h="4720" extrusionOk="0">
                  <a:moveTo>
                    <a:pt x="215" y="1"/>
                  </a:moveTo>
                  <a:cubicBezTo>
                    <a:pt x="99" y="1"/>
                    <a:pt x="0" y="96"/>
                    <a:pt x="0" y="216"/>
                  </a:cubicBezTo>
                  <a:lnTo>
                    <a:pt x="0" y="4505"/>
                  </a:lnTo>
                  <a:cubicBezTo>
                    <a:pt x="0" y="4624"/>
                    <a:pt x="99" y="4719"/>
                    <a:pt x="215" y="4719"/>
                  </a:cubicBezTo>
                  <a:lnTo>
                    <a:pt x="1647" y="4719"/>
                  </a:lnTo>
                  <a:cubicBezTo>
                    <a:pt x="1767" y="4719"/>
                    <a:pt x="1862" y="4624"/>
                    <a:pt x="1862" y="4505"/>
                  </a:cubicBezTo>
                  <a:lnTo>
                    <a:pt x="1862" y="2963"/>
                  </a:lnTo>
                  <a:cubicBezTo>
                    <a:pt x="1862" y="2460"/>
                    <a:pt x="1974" y="1859"/>
                    <a:pt x="2506" y="1859"/>
                  </a:cubicBezTo>
                  <a:cubicBezTo>
                    <a:pt x="2900" y="1859"/>
                    <a:pt x="3065" y="2193"/>
                    <a:pt x="3121" y="2573"/>
                  </a:cubicBezTo>
                  <a:cubicBezTo>
                    <a:pt x="3135" y="2678"/>
                    <a:pt x="3227" y="2756"/>
                    <a:pt x="3332" y="2756"/>
                  </a:cubicBezTo>
                  <a:cubicBezTo>
                    <a:pt x="3463" y="2752"/>
                    <a:pt x="3565" y="2636"/>
                    <a:pt x="3544" y="2506"/>
                  </a:cubicBezTo>
                  <a:cubicBezTo>
                    <a:pt x="3434" y="1816"/>
                    <a:pt x="3069" y="1429"/>
                    <a:pt x="2506" y="1429"/>
                  </a:cubicBezTo>
                  <a:cubicBezTo>
                    <a:pt x="1823" y="1429"/>
                    <a:pt x="1432" y="1989"/>
                    <a:pt x="1432" y="2963"/>
                  </a:cubicBezTo>
                  <a:lnTo>
                    <a:pt x="1432" y="4290"/>
                  </a:lnTo>
                  <a:lnTo>
                    <a:pt x="430" y="4290"/>
                  </a:lnTo>
                  <a:lnTo>
                    <a:pt x="430" y="430"/>
                  </a:lnTo>
                  <a:lnTo>
                    <a:pt x="1144" y="430"/>
                  </a:lnTo>
                  <a:lnTo>
                    <a:pt x="1144" y="712"/>
                  </a:lnTo>
                  <a:cubicBezTo>
                    <a:pt x="1144" y="778"/>
                    <a:pt x="1172" y="842"/>
                    <a:pt x="1225" y="884"/>
                  </a:cubicBezTo>
                  <a:cubicBezTo>
                    <a:pt x="1264" y="916"/>
                    <a:pt x="1311" y="932"/>
                    <a:pt x="1359" y="932"/>
                  </a:cubicBezTo>
                  <a:cubicBezTo>
                    <a:pt x="1407" y="932"/>
                    <a:pt x="1455" y="916"/>
                    <a:pt x="1496" y="884"/>
                  </a:cubicBezTo>
                  <a:cubicBezTo>
                    <a:pt x="1858" y="592"/>
                    <a:pt x="2309" y="430"/>
                    <a:pt x="2776" y="430"/>
                  </a:cubicBezTo>
                  <a:cubicBezTo>
                    <a:pt x="2781" y="430"/>
                    <a:pt x="2786" y="430"/>
                    <a:pt x="2791" y="430"/>
                  </a:cubicBezTo>
                  <a:cubicBezTo>
                    <a:pt x="4026" y="430"/>
                    <a:pt x="4578" y="1472"/>
                    <a:pt x="4578" y="2503"/>
                  </a:cubicBezTo>
                  <a:lnTo>
                    <a:pt x="4578" y="4290"/>
                  </a:lnTo>
                  <a:lnTo>
                    <a:pt x="3575" y="4290"/>
                  </a:lnTo>
                  <a:lnTo>
                    <a:pt x="3575" y="3583"/>
                  </a:lnTo>
                  <a:cubicBezTo>
                    <a:pt x="3575" y="3467"/>
                    <a:pt x="3480" y="3372"/>
                    <a:pt x="3364" y="3372"/>
                  </a:cubicBezTo>
                  <a:cubicBezTo>
                    <a:pt x="3245" y="3372"/>
                    <a:pt x="3150" y="3467"/>
                    <a:pt x="3150" y="3583"/>
                  </a:cubicBezTo>
                  <a:lnTo>
                    <a:pt x="3150" y="4505"/>
                  </a:lnTo>
                  <a:cubicBezTo>
                    <a:pt x="3150" y="4624"/>
                    <a:pt x="3245" y="4719"/>
                    <a:pt x="3364" y="4719"/>
                  </a:cubicBezTo>
                  <a:lnTo>
                    <a:pt x="4793" y="4719"/>
                  </a:lnTo>
                  <a:cubicBezTo>
                    <a:pt x="4912" y="4719"/>
                    <a:pt x="5007" y="4624"/>
                    <a:pt x="5007" y="4505"/>
                  </a:cubicBezTo>
                  <a:lnTo>
                    <a:pt x="5007" y="2503"/>
                  </a:lnTo>
                  <a:cubicBezTo>
                    <a:pt x="5007" y="1028"/>
                    <a:pt x="4096" y="1"/>
                    <a:pt x="2791" y="1"/>
                  </a:cubicBezTo>
                  <a:cubicBezTo>
                    <a:pt x="2365" y="1"/>
                    <a:pt x="1946" y="110"/>
                    <a:pt x="1573" y="314"/>
                  </a:cubicBezTo>
                  <a:lnTo>
                    <a:pt x="1573" y="216"/>
                  </a:lnTo>
                  <a:cubicBezTo>
                    <a:pt x="1573" y="96"/>
                    <a:pt x="1478" y="1"/>
                    <a:pt x="1359"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grpSp>
      <p:grpSp>
        <p:nvGrpSpPr>
          <p:cNvPr id="2492" name="Google Shape;2492;p58"/>
          <p:cNvGrpSpPr/>
          <p:nvPr/>
        </p:nvGrpSpPr>
        <p:grpSpPr>
          <a:xfrm>
            <a:off x="7720268" y="2859335"/>
            <a:ext cx="596550" cy="565776"/>
            <a:chOff x="4186663" y="3796534"/>
            <a:chExt cx="372844" cy="353610"/>
          </a:xfrm>
        </p:grpSpPr>
        <p:sp>
          <p:nvSpPr>
            <p:cNvPr id="2493" name="Google Shape;2493;p58"/>
            <p:cNvSpPr/>
            <p:nvPr/>
          </p:nvSpPr>
          <p:spPr>
            <a:xfrm>
              <a:off x="4211025" y="3802104"/>
              <a:ext cx="342418" cy="342418"/>
            </a:xfrm>
            <a:custGeom>
              <a:avLst/>
              <a:gdLst/>
              <a:ahLst/>
              <a:cxnLst/>
              <a:rect l="l" t="t" r="r" b="b"/>
              <a:pathLst>
                <a:path w="13156" h="13156" extrusionOk="0">
                  <a:moveTo>
                    <a:pt x="6576" y="1"/>
                  </a:moveTo>
                  <a:cubicBezTo>
                    <a:pt x="2945" y="1"/>
                    <a:pt x="0" y="2945"/>
                    <a:pt x="0" y="6580"/>
                  </a:cubicBezTo>
                  <a:cubicBezTo>
                    <a:pt x="0" y="10211"/>
                    <a:pt x="2945" y="13156"/>
                    <a:pt x="6576" y="13156"/>
                  </a:cubicBezTo>
                  <a:cubicBezTo>
                    <a:pt x="10211" y="13156"/>
                    <a:pt x="13156" y="10211"/>
                    <a:pt x="13156" y="6580"/>
                  </a:cubicBezTo>
                  <a:cubicBezTo>
                    <a:pt x="13156" y="2945"/>
                    <a:pt x="10211" y="1"/>
                    <a:pt x="6576" y="1"/>
                  </a:cubicBezTo>
                  <a:close/>
                </a:path>
              </a:pathLst>
            </a:custGeom>
            <a:solidFill>
              <a:schemeClr val="dk1"/>
            </a:solidFill>
            <a:ln>
              <a:noFill/>
            </a:ln>
          </p:spPr>
          <p:txBody>
            <a:bodyPr spcFirstLastPara="1" wrap="square" lIns="146280" tIns="146280" rIns="146280" bIns="146280" anchor="ctr" anchorCtr="0">
              <a:noAutofit/>
            </a:bodyPr>
            <a:lstStyle/>
            <a:p>
              <a:endParaRPr sz="2880"/>
            </a:p>
          </p:txBody>
        </p:sp>
        <p:sp>
          <p:nvSpPr>
            <p:cNvPr id="2494" name="Google Shape;2494;p58"/>
            <p:cNvSpPr/>
            <p:nvPr/>
          </p:nvSpPr>
          <p:spPr>
            <a:xfrm>
              <a:off x="4359824" y="3802104"/>
              <a:ext cx="199683" cy="342522"/>
            </a:xfrm>
            <a:custGeom>
              <a:avLst/>
              <a:gdLst/>
              <a:ahLst/>
              <a:cxnLst/>
              <a:rect l="l" t="t" r="r" b="b"/>
              <a:pathLst>
                <a:path w="7672" h="13160" extrusionOk="0">
                  <a:moveTo>
                    <a:pt x="859" y="1"/>
                  </a:moveTo>
                  <a:cubicBezTo>
                    <a:pt x="574" y="1"/>
                    <a:pt x="286" y="18"/>
                    <a:pt x="1" y="57"/>
                  </a:cubicBezTo>
                  <a:cubicBezTo>
                    <a:pt x="3277" y="486"/>
                    <a:pt x="5725" y="3276"/>
                    <a:pt x="5725" y="6580"/>
                  </a:cubicBezTo>
                  <a:cubicBezTo>
                    <a:pt x="5725" y="9880"/>
                    <a:pt x="3277" y="12670"/>
                    <a:pt x="1" y="13103"/>
                  </a:cubicBezTo>
                  <a:cubicBezTo>
                    <a:pt x="291" y="13141"/>
                    <a:pt x="580" y="13160"/>
                    <a:pt x="864" y="13160"/>
                  </a:cubicBezTo>
                  <a:cubicBezTo>
                    <a:pt x="4278" y="13160"/>
                    <a:pt x="7194" y="10510"/>
                    <a:pt x="7421" y="7009"/>
                  </a:cubicBezTo>
                  <a:cubicBezTo>
                    <a:pt x="7671" y="3216"/>
                    <a:pt x="4663" y="4"/>
                    <a:pt x="859" y="1"/>
                  </a:cubicBezTo>
                  <a:close/>
                </a:path>
              </a:pathLst>
            </a:custGeom>
            <a:solidFill>
              <a:srgbClr val="285AAB"/>
            </a:solidFill>
            <a:ln>
              <a:noFill/>
            </a:ln>
          </p:spPr>
          <p:txBody>
            <a:bodyPr spcFirstLastPara="1" wrap="square" lIns="146280" tIns="146280" rIns="146280" bIns="146280" anchor="ctr" anchorCtr="0">
              <a:noAutofit/>
            </a:bodyPr>
            <a:lstStyle/>
            <a:p>
              <a:endParaRPr sz="2880"/>
            </a:p>
          </p:txBody>
        </p:sp>
        <p:sp>
          <p:nvSpPr>
            <p:cNvPr id="2495" name="Google Shape;2495;p58"/>
            <p:cNvSpPr/>
            <p:nvPr/>
          </p:nvSpPr>
          <p:spPr>
            <a:xfrm>
              <a:off x="4284370" y="3890988"/>
              <a:ext cx="218241" cy="179564"/>
            </a:xfrm>
            <a:custGeom>
              <a:avLst/>
              <a:gdLst/>
              <a:ahLst/>
              <a:cxnLst/>
              <a:rect l="l" t="t" r="r" b="b"/>
              <a:pathLst>
                <a:path w="8385" h="6899" extrusionOk="0">
                  <a:moveTo>
                    <a:pt x="5479" y="1"/>
                  </a:moveTo>
                  <a:cubicBezTo>
                    <a:pt x="5224" y="1"/>
                    <a:pt x="4967" y="51"/>
                    <a:pt x="4722" y="153"/>
                  </a:cubicBezTo>
                  <a:cubicBezTo>
                    <a:pt x="3998" y="456"/>
                    <a:pt x="3530" y="1163"/>
                    <a:pt x="3530" y="1948"/>
                  </a:cubicBezTo>
                  <a:lnTo>
                    <a:pt x="3530" y="1979"/>
                  </a:lnTo>
                  <a:lnTo>
                    <a:pt x="3435" y="1976"/>
                  </a:lnTo>
                  <a:lnTo>
                    <a:pt x="3431" y="1976"/>
                  </a:lnTo>
                  <a:cubicBezTo>
                    <a:pt x="3234" y="1976"/>
                    <a:pt x="2664" y="1814"/>
                    <a:pt x="2478" y="1754"/>
                  </a:cubicBezTo>
                  <a:cubicBezTo>
                    <a:pt x="1760" y="1508"/>
                    <a:pt x="1112" y="1107"/>
                    <a:pt x="574" y="575"/>
                  </a:cubicBezTo>
                  <a:lnTo>
                    <a:pt x="370" y="375"/>
                  </a:lnTo>
                  <a:cubicBezTo>
                    <a:pt x="357" y="362"/>
                    <a:pt x="341" y="356"/>
                    <a:pt x="325" y="356"/>
                  </a:cubicBezTo>
                  <a:cubicBezTo>
                    <a:pt x="298" y="356"/>
                    <a:pt x="271" y="374"/>
                    <a:pt x="265" y="403"/>
                  </a:cubicBezTo>
                  <a:lnTo>
                    <a:pt x="191" y="681"/>
                  </a:lnTo>
                  <a:cubicBezTo>
                    <a:pt x="1" y="1423"/>
                    <a:pt x="307" y="2208"/>
                    <a:pt x="954" y="2623"/>
                  </a:cubicBezTo>
                  <a:lnTo>
                    <a:pt x="947" y="2623"/>
                  </a:lnTo>
                  <a:cubicBezTo>
                    <a:pt x="817" y="2623"/>
                    <a:pt x="683" y="2609"/>
                    <a:pt x="553" y="2577"/>
                  </a:cubicBezTo>
                  <a:lnTo>
                    <a:pt x="314" y="2521"/>
                  </a:lnTo>
                  <a:cubicBezTo>
                    <a:pt x="309" y="2520"/>
                    <a:pt x="304" y="2519"/>
                    <a:pt x="299" y="2519"/>
                  </a:cubicBezTo>
                  <a:cubicBezTo>
                    <a:pt x="259" y="2519"/>
                    <a:pt x="227" y="2554"/>
                    <a:pt x="236" y="2595"/>
                  </a:cubicBezTo>
                  <a:lnTo>
                    <a:pt x="275" y="2838"/>
                  </a:lnTo>
                  <a:cubicBezTo>
                    <a:pt x="367" y="3376"/>
                    <a:pt x="715" y="3837"/>
                    <a:pt x="1211" y="4066"/>
                  </a:cubicBezTo>
                  <a:cubicBezTo>
                    <a:pt x="1274" y="4090"/>
                    <a:pt x="1257" y="4185"/>
                    <a:pt x="1190" y="4189"/>
                  </a:cubicBezTo>
                  <a:lnTo>
                    <a:pt x="1186" y="4189"/>
                  </a:lnTo>
                  <a:lnTo>
                    <a:pt x="919" y="4203"/>
                  </a:lnTo>
                  <a:cubicBezTo>
                    <a:pt x="873" y="4203"/>
                    <a:pt x="845" y="4256"/>
                    <a:pt x="866" y="4298"/>
                  </a:cubicBezTo>
                  <a:lnTo>
                    <a:pt x="1000" y="4530"/>
                  </a:lnTo>
                  <a:cubicBezTo>
                    <a:pt x="1260" y="4984"/>
                    <a:pt x="1714" y="5297"/>
                    <a:pt x="2235" y="5375"/>
                  </a:cubicBezTo>
                  <a:cubicBezTo>
                    <a:pt x="2291" y="5382"/>
                    <a:pt x="2309" y="5456"/>
                    <a:pt x="2263" y="5487"/>
                  </a:cubicBezTo>
                  <a:cubicBezTo>
                    <a:pt x="1820" y="5818"/>
                    <a:pt x="1306" y="6040"/>
                    <a:pt x="761" y="6135"/>
                  </a:cubicBezTo>
                  <a:lnTo>
                    <a:pt x="173" y="6237"/>
                  </a:lnTo>
                  <a:cubicBezTo>
                    <a:pt x="110" y="6247"/>
                    <a:pt x="99" y="6339"/>
                    <a:pt x="162" y="6360"/>
                  </a:cubicBezTo>
                  <a:lnTo>
                    <a:pt x="718" y="6574"/>
                  </a:lnTo>
                  <a:cubicBezTo>
                    <a:pt x="1281" y="6789"/>
                    <a:pt x="1879" y="6898"/>
                    <a:pt x="2478" y="6898"/>
                  </a:cubicBezTo>
                  <a:cubicBezTo>
                    <a:pt x="5194" y="6898"/>
                    <a:pt x="7414" y="4689"/>
                    <a:pt x="7421" y="1969"/>
                  </a:cubicBezTo>
                  <a:lnTo>
                    <a:pt x="7421" y="1951"/>
                  </a:lnTo>
                  <a:lnTo>
                    <a:pt x="7421" y="1902"/>
                  </a:lnTo>
                  <a:lnTo>
                    <a:pt x="7421" y="1891"/>
                  </a:lnTo>
                  <a:cubicBezTo>
                    <a:pt x="7611" y="1758"/>
                    <a:pt x="7787" y="1610"/>
                    <a:pt x="7949" y="1444"/>
                  </a:cubicBezTo>
                  <a:lnTo>
                    <a:pt x="8343" y="1036"/>
                  </a:lnTo>
                  <a:cubicBezTo>
                    <a:pt x="8384" y="995"/>
                    <a:pt x="8354" y="928"/>
                    <a:pt x="8301" y="928"/>
                  </a:cubicBezTo>
                  <a:cubicBezTo>
                    <a:pt x="8295" y="928"/>
                    <a:pt x="8289" y="929"/>
                    <a:pt x="8283" y="931"/>
                  </a:cubicBezTo>
                  <a:lnTo>
                    <a:pt x="7731" y="1061"/>
                  </a:lnTo>
                  <a:cubicBezTo>
                    <a:pt x="7674" y="1075"/>
                    <a:pt x="7618" y="1089"/>
                    <a:pt x="7558" y="1100"/>
                  </a:cubicBezTo>
                  <a:cubicBezTo>
                    <a:pt x="7554" y="1100"/>
                    <a:pt x="7551" y="1101"/>
                    <a:pt x="7547" y="1101"/>
                  </a:cubicBezTo>
                  <a:cubicBezTo>
                    <a:pt x="7487" y="1101"/>
                    <a:pt x="7456" y="1024"/>
                    <a:pt x="7506" y="987"/>
                  </a:cubicBezTo>
                  <a:cubicBezTo>
                    <a:pt x="7572" y="931"/>
                    <a:pt x="7632" y="875"/>
                    <a:pt x="7688" y="811"/>
                  </a:cubicBezTo>
                  <a:lnTo>
                    <a:pt x="8118" y="343"/>
                  </a:lnTo>
                  <a:cubicBezTo>
                    <a:pt x="8154" y="300"/>
                    <a:pt x="8122" y="236"/>
                    <a:pt x="8072" y="236"/>
                  </a:cubicBezTo>
                  <a:cubicBezTo>
                    <a:pt x="8064" y="236"/>
                    <a:pt x="8056" y="238"/>
                    <a:pt x="8047" y="241"/>
                  </a:cubicBezTo>
                  <a:lnTo>
                    <a:pt x="7449" y="442"/>
                  </a:lnTo>
                  <a:cubicBezTo>
                    <a:pt x="7266" y="502"/>
                    <a:pt x="7080" y="544"/>
                    <a:pt x="6893" y="572"/>
                  </a:cubicBezTo>
                  <a:cubicBezTo>
                    <a:pt x="6890" y="573"/>
                    <a:pt x="6886" y="573"/>
                    <a:pt x="6882" y="573"/>
                  </a:cubicBezTo>
                  <a:cubicBezTo>
                    <a:pt x="6865" y="573"/>
                    <a:pt x="6849" y="566"/>
                    <a:pt x="6837" y="554"/>
                  </a:cubicBezTo>
                  <a:cubicBezTo>
                    <a:pt x="6467" y="191"/>
                    <a:pt x="5977" y="1"/>
                    <a:pt x="5479" y="1"/>
                  </a:cubicBezTo>
                  <a:close/>
                </a:path>
              </a:pathLst>
            </a:custGeom>
            <a:solidFill>
              <a:schemeClr val="lt1"/>
            </a:solidFill>
            <a:ln>
              <a:noFill/>
            </a:ln>
          </p:spPr>
          <p:txBody>
            <a:bodyPr spcFirstLastPara="1" wrap="square" lIns="146280" tIns="146280" rIns="146280" bIns="146280" anchor="ctr" anchorCtr="0">
              <a:noAutofit/>
            </a:bodyPr>
            <a:lstStyle/>
            <a:p>
              <a:endParaRPr sz="2880"/>
            </a:p>
          </p:txBody>
        </p:sp>
        <p:sp>
          <p:nvSpPr>
            <p:cNvPr id="2496" name="Google Shape;2496;p58"/>
            <p:cNvSpPr/>
            <p:nvPr/>
          </p:nvSpPr>
          <p:spPr>
            <a:xfrm>
              <a:off x="4186663" y="3796534"/>
              <a:ext cx="372480" cy="353610"/>
            </a:xfrm>
            <a:custGeom>
              <a:avLst/>
              <a:gdLst/>
              <a:ahLst/>
              <a:cxnLst/>
              <a:rect l="l" t="t" r="r" b="b"/>
              <a:pathLst>
                <a:path w="14311" h="13586" extrusionOk="0">
                  <a:moveTo>
                    <a:pt x="7512" y="429"/>
                  </a:moveTo>
                  <a:cubicBezTo>
                    <a:pt x="11024" y="429"/>
                    <a:pt x="13877" y="3283"/>
                    <a:pt x="13877" y="6794"/>
                  </a:cubicBezTo>
                  <a:cubicBezTo>
                    <a:pt x="13877" y="10302"/>
                    <a:pt x="11024" y="13155"/>
                    <a:pt x="7512" y="13155"/>
                  </a:cubicBezTo>
                  <a:cubicBezTo>
                    <a:pt x="4004" y="13155"/>
                    <a:pt x="1151" y="10302"/>
                    <a:pt x="1151" y="6794"/>
                  </a:cubicBezTo>
                  <a:cubicBezTo>
                    <a:pt x="1151" y="3283"/>
                    <a:pt x="4004" y="429"/>
                    <a:pt x="7512" y="429"/>
                  </a:cubicBezTo>
                  <a:close/>
                  <a:moveTo>
                    <a:pt x="7512" y="1"/>
                  </a:moveTo>
                  <a:cubicBezTo>
                    <a:pt x="6205" y="1"/>
                    <a:pt x="4891" y="377"/>
                    <a:pt x="3741" y="1147"/>
                  </a:cubicBezTo>
                  <a:cubicBezTo>
                    <a:pt x="1045" y="2945"/>
                    <a:pt x="0" y="6400"/>
                    <a:pt x="1239" y="9391"/>
                  </a:cubicBezTo>
                  <a:cubicBezTo>
                    <a:pt x="2307" y="11966"/>
                    <a:pt x="4809" y="13586"/>
                    <a:pt x="7510" y="13586"/>
                  </a:cubicBezTo>
                  <a:cubicBezTo>
                    <a:pt x="7950" y="13586"/>
                    <a:pt x="8394" y="13543"/>
                    <a:pt x="8839" y="13454"/>
                  </a:cubicBezTo>
                  <a:cubicBezTo>
                    <a:pt x="12016" y="12825"/>
                    <a:pt x="14307" y="10035"/>
                    <a:pt x="14307" y="6794"/>
                  </a:cubicBezTo>
                  <a:cubicBezTo>
                    <a:pt x="14310" y="4989"/>
                    <a:pt x="13596" y="3261"/>
                    <a:pt x="12315" y="1991"/>
                  </a:cubicBezTo>
                  <a:cubicBezTo>
                    <a:pt x="11003" y="677"/>
                    <a:pt x="9264" y="1"/>
                    <a:pt x="7512"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497" name="Google Shape;2497;p58"/>
            <p:cNvSpPr/>
            <p:nvPr/>
          </p:nvSpPr>
          <p:spPr>
            <a:xfrm>
              <a:off x="4277785" y="3885834"/>
              <a:ext cx="231515" cy="189871"/>
            </a:xfrm>
            <a:custGeom>
              <a:avLst/>
              <a:gdLst/>
              <a:ahLst/>
              <a:cxnLst/>
              <a:rect l="l" t="t" r="r" b="b"/>
              <a:pathLst>
                <a:path w="8895" h="7295" extrusionOk="0">
                  <a:moveTo>
                    <a:pt x="5726" y="0"/>
                  </a:moveTo>
                  <a:cubicBezTo>
                    <a:pt x="5464" y="0"/>
                    <a:pt x="5200" y="48"/>
                    <a:pt x="4947" y="147"/>
                  </a:cubicBezTo>
                  <a:cubicBezTo>
                    <a:pt x="4184" y="446"/>
                    <a:pt x="3660" y="1153"/>
                    <a:pt x="3589" y="1970"/>
                  </a:cubicBezTo>
                  <a:cubicBezTo>
                    <a:pt x="3322" y="1917"/>
                    <a:pt x="3054" y="1850"/>
                    <a:pt x="2794" y="1766"/>
                  </a:cubicBezTo>
                  <a:cubicBezTo>
                    <a:pt x="2006" y="1498"/>
                    <a:pt x="1302" y="1027"/>
                    <a:pt x="750" y="404"/>
                  </a:cubicBezTo>
                  <a:cubicBezTo>
                    <a:pt x="718" y="365"/>
                    <a:pt x="672" y="341"/>
                    <a:pt x="627" y="330"/>
                  </a:cubicBezTo>
                  <a:cubicBezTo>
                    <a:pt x="613" y="328"/>
                    <a:pt x="600" y="326"/>
                    <a:pt x="586" y="326"/>
                  </a:cubicBezTo>
                  <a:cubicBezTo>
                    <a:pt x="506" y="326"/>
                    <a:pt x="431" y="371"/>
                    <a:pt x="394" y="446"/>
                  </a:cubicBezTo>
                  <a:cubicBezTo>
                    <a:pt x="64" y="1104"/>
                    <a:pt x="130" y="1889"/>
                    <a:pt x="560" y="2487"/>
                  </a:cubicBezTo>
                  <a:cubicBezTo>
                    <a:pt x="547" y="2485"/>
                    <a:pt x="533" y="2483"/>
                    <a:pt x="520" y="2483"/>
                  </a:cubicBezTo>
                  <a:cubicBezTo>
                    <a:pt x="456" y="2483"/>
                    <a:pt x="393" y="2511"/>
                    <a:pt x="352" y="2561"/>
                  </a:cubicBezTo>
                  <a:cubicBezTo>
                    <a:pt x="324" y="2600"/>
                    <a:pt x="306" y="2645"/>
                    <a:pt x="306" y="2695"/>
                  </a:cubicBezTo>
                  <a:lnTo>
                    <a:pt x="306" y="2761"/>
                  </a:lnTo>
                  <a:cubicBezTo>
                    <a:pt x="306" y="3324"/>
                    <a:pt x="560" y="3856"/>
                    <a:pt x="1000" y="4207"/>
                  </a:cubicBezTo>
                  <a:cubicBezTo>
                    <a:pt x="968" y="4229"/>
                    <a:pt x="943" y="4257"/>
                    <a:pt x="929" y="4288"/>
                  </a:cubicBezTo>
                  <a:cubicBezTo>
                    <a:pt x="905" y="4341"/>
                    <a:pt x="897" y="4401"/>
                    <a:pt x="915" y="4454"/>
                  </a:cubicBezTo>
                  <a:cubicBezTo>
                    <a:pt x="1102" y="5041"/>
                    <a:pt x="1559" y="5506"/>
                    <a:pt x="2143" y="5696"/>
                  </a:cubicBezTo>
                  <a:cubicBezTo>
                    <a:pt x="1619" y="6016"/>
                    <a:pt x="1017" y="6185"/>
                    <a:pt x="401" y="6185"/>
                  </a:cubicBezTo>
                  <a:cubicBezTo>
                    <a:pt x="349" y="6185"/>
                    <a:pt x="292" y="6185"/>
                    <a:pt x="236" y="6181"/>
                  </a:cubicBezTo>
                  <a:cubicBezTo>
                    <a:pt x="231" y="6181"/>
                    <a:pt x="227" y="6181"/>
                    <a:pt x="222" y="6181"/>
                  </a:cubicBezTo>
                  <a:cubicBezTo>
                    <a:pt x="119" y="6181"/>
                    <a:pt x="31" y="6256"/>
                    <a:pt x="14" y="6361"/>
                  </a:cubicBezTo>
                  <a:cubicBezTo>
                    <a:pt x="0" y="6449"/>
                    <a:pt x="43" y="6537"/>
                    <a:pt x="123" y="6582"/>
                  </a:cubicBezTo>
                  <a:cubicBezTo>
                    <a:pt x="930" y="7059"/>
                    <a:pt x="1832" y="7294"/>
                    <a:pt x="2731" y="7294"/>
                  </a:cubicBezTo>
                  <a:cubicBezTo>
                    <a:pt x="3793" y="7294"/>
                    <a:pt x="4851" y="6966"/>
                    <a:pt x="5746" y="6319"/>
                  </a:cubicBezTo>
                  <a:cubicBezTo>
                    <a:pt x="5855" y="6241"/>
                    <a:pt x="5866" y="6086"/>
                    <a:pt x="5774" y="5991"/>
                  </a:cubicBezTo>
                  <a:cubicBezTo>
                    <a:pt x="5732" y="5949"/>
                    <a:pt x="5676" y="5927"/>
                    <a:pt x="5621" y="5927"/>
                  </a:cubicBezTo>
                  <a:cubicBezTo>
                    <a:pt x="5576" y="5927"/>
                    <a:pt x="5531" y="5942"/>
                    <a:pt x="5493" y="5970"/>
                  </a:cubicBezTo>
                  <a:cubicBezTo>
                    <a:pt x="4675" y="6560"/>
                    <a:pt x="3705" y="6864"/>
                    <a:pt x="2726" y="6864"/>
                  </a:cubicBezTo>
                  <a:cubicBezTo>
                    <a:pt x="2163" y="6864"/>
                    <a:pt x="1597" y="6763"/>
                    <a:pt x="1056" y="6558"/>
                  </a:cubicBezTo>
                  <a:cubicBezTo>
                    <a:pt x="1703" y="6442"/>
                    <a:pt x="2312" y="6160"/>
                    <a:pt x="2815" y="5741"/>
                  </a:cubicBezTo>
                  <a:cubicBezTo>
                    <a:pt x="2878" y="5692"/>
                    <a:pt x="2910" y="5611"/>
                    <a:pt x="2896" y="5530"/>
                  </a:cubicBezTo>
                  <a:cubicBezTo>
                    <a:pt x="2875" y="5432"/>
                    <a:pt x="2790" y="5362"/>
                    <a:pt x="2692" y="5358"/>
                  </a:cubicBezTo>
                  <a:cubicBezTo>
                    <a:pt x="2175" y="5344"/>
                    <a:pt x="1707" y="5062"/>
                    <a:pt x="1450" y="4612"/>
                  </a:cubicBezTo>
                  <a:cubicBezTo>
                    <a:pt x="1573" y="4609"/>
                    <a:pt x="1693" y="4591"/>
                    <a:pt x="1809" y="4566"/>
                  </a:cubicBezTo>
                  <a:cubicBezTo>
                    <a:pt x="1900" y="4549"/>
                    <a:pt x="1971" y="4475"/>
                    <a:pt x="1985" y="4380"/>
                  </a:cubicBezTo>
                  <a:cubicBezTo>
                    <a:pt x="1999" y="4274"/>
                    <a:pt x="1928" y="4172"/>
                    <a:pt x="1823" y="4144"/>
                  </a:cubicBezTo>
                  <a:cubicBezTo>
                    <a:pt x="1270" y="4010"/>
                    <a:pt x="852" y="3560"/>
                    <a:pt x="757" y="2997"/>
                  </a:cubicBezTo>
                  <a:lnTo>
                    <a:pt x="757" y="2997"/>
                  </a:lnTo>
                  <a:cubicBezTo>
                    <a:pt x="898" y="3030"/>
                    <a:pt x="1045" y="3048"/>
                    <a:pt x="1190" y="3048"/>
                  </a:cubicBezTo>
                  <a:cubicBezTo>
                    <a:pt x="1215" y="3048"/>
                    <a:pt x="1239" y="3047"/>
                    <a:pt x="1263" y="3046"/>
                  </a:cubicBezTo>
                  <a:cubicBezTo>
                    <a:pt x="1369" y="3043"/>
                    <a:pt x="1457" y="2962"/>
                    <a:pt x="1471" y="2856"/>
                  </a:cubicBezTo>
                  <a:cubicBezTo>
                    <a:pt x="1478" y="2772"/>
                    <a:pt x="1436" y="2691"/>
                    <a:pt x="1362" y="2645"/>
                  </a:cubicBezTo>
                  <a:cubicBezTo>
                    <a:pt x="778" y="2290"/>
                    <a:pt x="496" y="1597"/>
                    <a:pt x="669" y="935"/>
                  </a:cubicBezTo>
                  <a:lnTo>
                    <a:pt x="669" y="935"/>
                  </a:lnTo>
                  <a:cubicBezTo>
                    <a:pt x="1232" y="1491"/>
                    <a:pt x="1911" y="1913"/>
                    <a:pt x="2660" y="2170"/>
                  </a:cubicBezTo>
                  <a:cubicBezTo>
                    <a:pt x="2667" y="2174"/>
                    <a:pt x="3406" y="2402"/>
                    <a:pt x="3684" y="2402"/>
                  </a:cubicBezTo>
                  <a:lnTo>
                    <a:pt x="3790" y="2410"/>
                  </a:lnTo>
                  <a:cubicBezTo>
                    <a:pt x="3792" y="2410"/>
                    <a:pt x="3794" y="2410"/>
                    <a:pt x="3796" y="2410"/>
                  </a:cubicBezTo>
                  <a:cubicBezTo>
                    <a:pt x="3920" y="2410"/>
                    <a:pt x="4022" y="2309"/>
                    <a:pt x="4015" y="2184"/>
                  </a:cubicBezTo>
                  <a:lnTo>
                    <a:pt x="4015" y="2149"/>
                  </a:lnTo>
                  <a:cubicBezTo>
                    <a:pt x="4015" y="1449"/>
                    <a:pt x="4437" y="823"/>
                    <a:pt x="5081" y="559"/>
                  </a:cubicBezTo>
                  <a:cubicBezTo>
                    <a:pt x="5293" y="473"/>
                    <a:pt x="5514" y="431"/>
                    <a:pt x="5734" y="431"/>
                  </a:cubicBezTo>
                  <a:cubicBezTo>
                    <a:pt x="6187" y="431"/>
                    <a:pt x="6631" y="608"/>
                    <a:pt x="6960" y="942"/>
                  </a:cubicBezTo>
                  <a:cubicBezTo>
                    <a:pt x="7000" y="985"/>
                    <a:pt x="7056" y="1007"/>
                    <a:pt x="7114" y="1007"/>
                  </a:cubicBezTo>
                  <a:cubicBezTo>
                    <a:pt x="7123" y="1007"/>
                    <a:pt x="7131" y="1007"/>
                    <a:pt x="7139" y="1006"/>
                  </a:cubicBezTo>
                  <a:cubicBezTo>
                    <a:pt x="7354" y="974"/>
                    <a:pt x="7569" y="925"/>
                    <a:pt x="7776" y="854"/>
                  </a:cubicBezTo>
                  <a:lnTo>
                    <a:pt x="7776" y="854"/>
                  </a:lnTo>
                  <a:cubicBezTo>
                    <a:pt x="7667" y="978"/>
                    <a:pt x="7537" y="1080"/>
                    <a:pt x="7393" y="1160"/>
                  </a:cubicBezTo>
                  <a:cubicBezTo>
                    <a:pt x="7294" y="1213"/>
                    <a:pt x="7252" y="1336"/>
                    <a:pt x="7298" y="1438"/>
                  </a:cubicBezTo>
                  <a:lnTo>
                    <a:pt x="7301" y="1445"/>
                  </a:lnTo>
                  <a:cubicBezTo>
                    <a:pt x="7337" y="1519"/>
                    <a:pt x="7413" y="1570"/>
                    <a:pt x="7493" y="1570"/>
                  </a:cubicBezTo>
                  <a:cubicBezTo>
                    <a:pt x="7501" y="1570"/>
                    <a:pt x="7508" y="1570"/>
                    <a:pt x="7516" y="1569"/>
                  </a:cubicBezTo>
                  <a:cubicBezTo>
                    <a:pt x="7695" y="1551"/>
                    <a:pt x="7868" y="1523"/>
                    <a:pt x="8040" y="1481"/>
                  </a:cubicBezTo>
                  <a:lnTo>
                    <a:pt x="8040" y="1481"/>
                  </a:lnTo>
                  <a:cubicBezTo>
                    <a:pt x="7889" y="1639"/>
                    <a:pt x="7720" y="1783"/>
                    <a:pt x="7540" y="1906"/>
                  </a:cubicBezTo>
                  <a:cubicBezTo>
                    <a:pt x="7484" y="1949"/>
                    <a:pt x="7449" y="2019"/>
                    <a:pt x="7452" y="2089"/>
                  </a:cubicBezTo>
                  <a:lnTo>
                    <a:pt x="7452" y="2103"/>
                  </a:lnTo>
                  <a:lnTo>
                    <a:pt x="7452" y="2146"/>
                  </a:lnTo>
                  <a:lnTo>
                    <a:pt x="7452" y="2167"/>
                  </a:lnTo>
                  <a:cubicBezTo>
                    <a:pt x="7445" y="3324"/>
                    <a:pt x="7016" y="4440"/>
                    <a:pt x="6239" y="5298"/>
                  </a:cubicBezTo>
                  <a:cubicBezTo>
                    <a:pt x="6165" y="5383"/>
                    <a:pt x="6168" y="5513"/>
                    <a:pt x="6249" y="5594"/>
                  </a:cubicBezTo>
                  <a:cubicBezTo>
                    <a:pt x="6291" y="5636"/>
                    <a:pt x="6347" y="5657"/>
                    <a:pt x="6402" y="5657"/>
                  </a:cubicBezTo>
                  <a:cubicBezTo>
                    <a:pt x="6461" y="5657"/>
                    <a:pt x="6520" y="5632"/>
                    <a:pt x="6562" y="5583"/>
                  </a:cubicBezTo>
                  <a:cubicBezTo>
                    <a:pt x="7403" y="4654"/>
                    <a:pt x="7871" y="3444"/>
                    <a:pt x="7878" y="2191"/>
                  </a:cubicBezTo>
                  <a:cubicBezTo>
                    <a:pt x="8262" y="1906"/>
                    <a:pt x="8589" y="1555"/>
                    <a:pt x="8842" y="1153"/>
                  </a:cubicBezTo>
                  <a:cubicBezTo>
                    <a:pt x="8895" y="1062"/>
                    <a:pt x="8877" y="946"/>
                    <a:pt x="8796" y="879"/>
                  </a:cubicBezTo>
                  <a:cubicBezTo>
                    <a:pt x="8758" y="844"/>
                    <a:pt x="8707" y="827"/>
                    <a:pt x="8655" y="827"/>
                  </a:cubicBezTo>
                  <a:cubicBezTo>
                    <a:pt x="8623" y="827"/>
                    <a:pt x="8591" y="834"/>
                    <a:pt x="8561" y="847"/>
                  </a:cubicBezTo>
                  <a:cubicBezTo>
                    <a:pt x="8452" y="900"/>
                    <a:pt x="8339" y="946"/>
                    <a:pt x="8223" y="985"/>
                  </a:cubicBezTo>
                  <a:cubicBezTo>
                    <a:pt x="8339" y="826"/>
                    <a:pt x="8427" y="654"/>
                    <a:pt x="8494" y="467"/>
                  </a:cubicBezTo>
                  <a:cubicBezTo>
                    <a:pt x="8522" y="393"/>
                    <a:pt x="8504" y="305"/>
                    <a:pt x="8452" y="246"/>
                  </a:cubicBezTo>
                  <a:cubicBezTo>
                    <a:pt x="8410" y="200"/>
                    <a:pt x="8351" y="176"/>
                    <a:pt x="8292" y="176"/>
                  </a:cubicBezTo>
                  <a:cubicBezTo>
                    <a:pt x="8256" y="176"/>
                    <a:pt x="8220" y="185"/>
                    <a:pt x="8188" y="203"/>
                  </a:cubicBezTo>
                  <a:cubicBezTo>
                    <a:pt x="7875" y="383"/>
                    <a:pt x="7533" y="506"/>
                    <a:pt x="7182" y="566"/>
                  </a:cubicBezTo>
                  <a:cubicBezTo>
                    <a:pt x="6777" y="196"/>
                    <a:pt x="6255" y="0"/>
                    <a:pt x="5726"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grpSp>
      <p:grpSp>
        <p:nvGrpSpPr>
          <p:cNvPr id="2498" name="Google Shape;2498;p58"/>
          <p:cNvGrpSpPr/>
          <p:nvPr/>
        </p:nvGrpSpPr>
        <p:grpSpPr>
          <a:xfrm rot="-3462324" flipH="1">
            <a:off x="-284426" y="5035226"/>
            <a:ext cx="4389623" cy="1745573"/>
            <a:chOff x="4038775" y="3369325"/>
            <a:chExt cx="1789725" cy="711700"/>
          </a:xfrm>
        </p:grpSpPr>
        <p:sp>
          <p:nvSpPr>
            <p:cNvPr id="2499" name="Google Shape;2499;p58"/>
            <p:cNvSpPr/>
            <p:nvPr/>
          </p:nvSpPr>
          <p:spPr>
            <a:xfrm>
              <a:off x="4059950" y="3603700"/>
              <a:ext cx="523950" cy="276175"/>
            </a:xfrm>
            <a:custGeom>
              <a:avLst/>
              <a:gdLst/>
              <a:ahLst/>
              <a:cxnLst/>
              <a:rect l="l" t="t" r="r" b="b"/>
              <a:pathLst>
                <a:path w="20958" h="11047" extrusionOk="0">
                  <a:moveTo>
                    <a:pt x="19281" y="1"/>
                  </a:moveTo>
                  <a:lnTo>
                    <a:pt x="0" y="3534"/>
                  </a:lnTo>
                  <a:cubicBezTo>
                    <a:pt x="334" y="5373"/>
                    <a:pt x="794" y="7176"/>
                    <a:pt x="1389" y="8942"/>
                  </a:cubicBezTo>
                  <a:cubicBezTo>
                    <a:pt x="1695" y="9898"/>
                    <a:pt x="2344" y="10484"/>
                    <a:pt x="3345" y="10691"/>
                  </a:cubicBezTo>
                  <a:cubicBezTo>
                    <a:pt x="4481" y="10928"/>
                    <a:pt x="5812" y="11047"/>
                    <a:pt x="7335" y="11047"/>
                  </a:cubicBezTo>
                  <a:cubicBezTo>
                    <a:pt x="10850" y="11047"/>
                    <a:pt x="15393" y="10416"/>
                    <a:pt x="20958" y="9159"/>
                  </a:cubicBezTo>
                  <a:lnTo>
                    <a:pt x="19281" y="1"/>
                  </a:lnTo>
                  <a:close/>
                </a:path>
              </a:pathLst>
            </a:custGeom>
            <a:solidFill>
              <a:srgbClr val="303335"/>
            </a:solidFill>
            <a:ln>
              <a:noFill/>
            </a:ln>
          </p:spPr>
          <p:txBody>
            <a:bodyPr spcFirstLastPara="1" wrap="square" lIns="146280" tIns="146280" rIns="146280" bIns="146280" anchor="ctr" anchorCtr="0">
              <a:noAutofit/>
            </a:bodyPr>
            <a:lstStyle/>
            <a:p>
              <a:endParaRPr sz="2880"/>
            </a:p>
          </p:txBody>
        </p:sp>
        <p:sp>
          <p:nvSpPr>
            <p:cNvPr id="2500" name="Google Shape;2500;p58"/>
            <p:cNvSpPr/>
            <p:nvPr/>
          </p:nvSpPr>
          <p:spPr>
            <a:xfrm>
              <a:off x="4043050" y="3372050"/>
              <a:ext cx="501200" cy="322275"/>
            </a:xfrm>
            <a:custGeom>
              <a:avLst/>
              <a:gdLst/>
              <a:ahLst/>
              <a:cxnLst/>
              <a:rect l="l" t="t" r="r" b="b"/>
              <a:pathLst>
                <a:path w="20048" h="12891" extrusionOk="0">
                  <a:moveTo>
                    <a:pt x="16729" y="1088"/>
                  </a:moveTo>
                  <a:cubicBezTo>
                    <a:pt x="17056" y="1088"/>
                    <a:pt x="17120" y="1244"/>
                    <a:pt x="17145" y="1362"/>
                  </a:cubicBezTo>
                  <a:cubicBezTo>
                    <a:pt x="17172" y="1506"/>
                    <a:pt x="17154" y="1677"/>
                    <a:pt x="16802" y="1740"/>
                  </a:cubicBezTo>
                  <a:cubicBezTo>
                    <a:pt x="16759" y="1748"/>
                    <a:pt x="16717" y="1752"/>
                    <a:pt x="16678" y="1752"/>
                  </a:cubicBezTo>
                  <a:cubicBezTo>
                    <a:pt x="16549" y="1752"/>
                    <a:pt x="16448" y="1708"/>
                    <a:pt x="16379" y="1632"/>
                  </a:cubicBezTo>
                  <a:lnTo>
                    <a:pt x="16289" y="1461"/>
                  </a:lnTo>
                  <a:cubicBezTo>
                    <a:pt x="16253" y="1253"/>
                    <a:pt x="16334" y="1145"/>
                    <a:pt x="16550" y="1109"/>
                  </a:cubicBezTo>
                  <a:cubicBezTo>
                    <a:pt x="16577" y="1100"/>
                    <a:pt x="16613" y="1100"/>
                    <a:pt x="16649" y="1091"/>
                  </a:cubicBezTo>
                  <a:cubicBezTo>
                    <a:pt x="16677" y="1089"/>
                    <a:pt x="16704" y="1088"/>
                    <a:pt x="16729" y="1088"/>
                  </a:cubicBezTo>
                  <a:close/>
                  <a:moveTo>
                    <a:pt x="5761" y="3632"/>
                  </a:moveTo>
                  <a:cubicBezTo>
                    <a:pt x="6046" y="3632"/>
                    <a:pt x="6104" y="3792"/>
                    <a:pt x="6130" y="3912"/>
                  </a:cubicBezTo>
                  <a:cubicBezTo>
                    <a:pt x="6148" y="3985"/>
                    <a:pt x="6130" y="4066"/>
                    <a:pt x="6094" y="4147"/>
                  </a:cubicBezTo>
                  <a:cubicBezTo>
                    <a:pt x="6049" y="4237"/>
                    <a:pt x="5968" y="4300"/>
                    <a:pt x="5850" y="4318"/>
                  </a:cubicBezTo>
                  <a:cubicBezTo>
                    <a:pt x="5811" y="4325"/>
                    <a:pt x="5775" y="4329"/>
                    <a:pt x="5742" y="4329"/>
                  </a:cubicBezTo>
                  <a:cubicBezTo>
                    <a:pt x="5558" y="4329"/>
                    <a:pt x="5456" y="4224"/>
                    <a:pt x="5418" y="4003"/>
                  </a:cubicBezTo>
                  <a:cubicBezTo>
                    <a:pt x="5364" y="3723"/>
                    <a:pt x="5490" y="3660"/>
                    <a:pt x="5607" y="3642"/>
                  </a:cubicBezTo>
                  <a:cubicBezTo>
                    <a:pt x="5634" y="3633"/>
                    <a:pt x="5670" y="3633"/>
                    <a:pt x="5715" y="3633"/>
                  </a:cubicBezTo>
                  <a:cubicBezTo>
                    <a:pt x="5731" y="3632"/>
                    <a:pt x="5747" y="3632"/>
                    <a:pt x="5761" y="3632"/>
                  </a:cubicBezTo>
                  <a:close/>
                  <a:moveTo>
                    <a:pt x="4640" y="4196"/>
                  </a:moveTo>
                  <a:cubicBezTo>
                    <a:pt x="4834" y="4196"/>
                    <a:pt x="4880" y="4293"/>
                    <a:pt x="4895" y="4390"/>
                  </a:cubicBezTo>
                  <a:cubicBezTo>
                    <a:pt x="4922" y="4507"/>
                    <a:pt x="4823" y="4715"/>
                    <a:pt x="4264" y="5066"/>
                  </a:cubicBezTo>
                  <a:cubicBezTo>
                    <a:pt x="3813" y="5355"/>
                    <a:pt x="3372" y="5544"/>
                    <a:pt x="2957" y="5616"/>
                  </a:cubicBezTo>
                  <a:cubicBezTo>
                    <a:pt x="2891" y="5627"/>
                    <a:pt x="2818" y="5637"/>
                    <a:pt x="2750" y="5637"/>
                  </a:cubicBezTo>
                  <a:cubicBezTo>
                    <a:pt x="2652" y="5637"/>
                    <a:pt x="2563" y="5617"/>
                    <a:pt x="2515" y="5553"/>
                  </a:cubicBezTo>
                  <a:cubicBezTo>
                    <a:pt x="2506" y="5544"/>
                    <a:pt x="2479" y="5508"/>
                    <a:pt x="2452" y="5373"/>
                  </a:cubicBezTo>
                  <a:cubicBezTo>
                    <a:pt x="2452" y="5346"/>
                    <a:pt x="2515" y="5174"/>
                    <a:pt x="3651" y="4561"/>
                  </a:cubicBezTo>
                  <a:cubicBezTo>
                    <a:pt x="4003" y="4363"/>
                    <a:pt x="4291" y="4246"/>
                    <a:pt x="4498" y="4210"/>
                  </a:cubicBezTo>
                  <a:cubicBezTo>
                    <a:pt x="4553" y="4201"/>
                    <a:pt x="4600" y="4196"/>
                    <a:pt x="4640" y="4196"/>
                  </a:cubicBezTo>
                  <a:close/>
                  <a:moveTo>
                    <a:pt x="18335" y="0"/>
                  </a:moveTo>
                  <a:lnTo>
                    <a:pt x="18263" y="9"/>
                  </a:lnTo>
                  <a:cubicBezTo>
                    <a:pt x="16802" y="217"/>
                    <a:pt x="15414" y="442"/>
                    <a:pt x="14116" y="676"/>
                  </a:cubicBezTo>
                  <a:cubicBezTo>
                    <a:pt x="8104" y="1776"/>
                    <a:pt x="3732" y="3263"/>
                    <a:pt x="1109" y="5093"/>
                  </a:cubicBezTo>
                  <a:cubicBezTo>
                    <a:pt x="370" y="5634"/>
                    <a:pt x="0" y="6409"/>
                    <a:pt x="18" y="7383"/>
                  </a:cubicBezTo>
                  <a:cubicBezTo>
                    <a:pt x="91" y="9086"/>
                    <a:pt x="262" y="10772"/>
                    <a:pt x="532" y="12413"/>
                  </a:cubicBezTo>
                  <a:cubicBezTo>
                    <a:pt x="559" y="12548"/>
                    <a:pt x="586" y="12674"/>
                    <a:pt x="604" y="12809"/>
                  </a:cubicBezTo>
                  <a:lnTo>
                    <a:pt x="613" y="12890"/>
                  </a:lnTo>
                  <a:lnTo>
                    <a:pt x="20047" y="9330"/>
                  </a:lnTo>
                  <a:lnTo>
                    <a:pt x="18335" y="0"/>
                  </a:lnTo>
                  <a:close/>
                </a:path>
              </a:pathLst>
            </a:custGeom>
            <a:solidFill>
              <a:srgbClr val="3C3E3F"/>
            </a:solidFill>
            <a:ln>
              <a:noFill/>
            </a:ln>
          </p:spPr>
          <p:txBody>
            <a:bodyPr spcFirstLastPara="1" wrap="square" lIns="146280" tIns="146280" rIns="146280" bIns="146280" anchor="ctr" anchorCtr="0">
              <a:noAutofit/>
            </a:bodyPr>
            <a:lstStyle/>
            <a:p>
              <a:endParaRPr sz="2880"/>
            </a:p>
          </p:txBody>
        </p:sp>
        <p:sp>
          <p:nvSpPr>
            <p:cNvPr id="2501" name="Google Shape;2501;p58"/>
            <p:cNvSpPr/>
            <p:nvPr/>
          </p:nvSpPr>
          <p:spPr>
            <a:xfrm>
              <a:off x="4101875" y="3397400"/>
              <a:ext cx="372750" cy="117625"/>
            </a:xfrm>
            <a:custGeom>
              <a:avLst/>
              <a:gdLst/>
              <a:ahLst/>
              <a:cxnLst/>
              <a:rect l="l" t="t" r="r" b="b"/>
              <a:pathLst>
                <a:path w="14910" h="4705" extrusionOk="0">
                  <a:moveTo>
                    <a:pt x="14392" y="1"/>
                  </a:moveTo>
                  <a:cubicBezTo>
                    <a:pt x="14361" y="1"/>
                    <a:pt x="14329" y="2"/>
                    <a:pt x="14296" y="5"/>
                  </a:cubicBezTo>
                  <a:cubicBezTo>
                    <a:pt x="13954" y="23"/>
                    <a:pt x="13809" y="176"/>
                    <a:pt x="13863" y="456"/>
                  </a:cubicBezTo>
                  <a:lnTo>
                    <a:pt x="13963" y="654"/>
                  </a:lnTo>
                  <a:cubicBezTo>
                    <a:pt x="14053" y="758"/>
                    <a:pt x="14169" y="814"/>
                    <a:pt x="14316" y="814"/>
                  </a:cubicBezTo>
                  <a:cubicBezTo>
                    <a:pt x="14361" y="814"/>
                    <a:pt x="14408" y="809"/>
                    <a:pt x="14458" y="798"/>
                  </a:cubicBezTo>
                  <a:cubicBezTo>
                    <a:pt x="14774" y="744"/>
                    <a:pt x="14909" y="582"/>
                    <a:pt x="14864" y="329"/>
                  </a:cubicBezTo>
                  <a:cubicBezTo>
                    <a:pt x="14823" y="110"/>
                    <a:pt x="14666" y="1"/>
                    <a:pt x="14392" y="1"/>
                  </a:cubicBezTo>
                  <a:close/>
                  <a:moveTo>
                    <a:pt x="3386" y="2537"/>
                  </a:moveTo>
                  <a:cubicBezTo>
                    <a:pt x="3375" y="2537"/>
                    <a:pt x="3364" y="2538"/>
                    <a:pt x="3353" y="2538"/>
                  </a:cubicBezTo>
                  <a:cubicBezTo>
                    <a:pt x="3056" y="2538"/>
                    <a:pt x="2930" y="2700"/>
                    <a:pt x="2993" y="2998"/>
                  </a:cubicBezTo>
                  <a:cubicBezTo>
                    <a:pt x="3039" y="3258"/>
                    <a:pt x="3169" y="3388"/>
                    <a:pt x="3390" y="3388"/>
                  </a:cubicBezTo>
                  <a:cubicBezTo>
                    <a:pt x="3429" y="3388"/>
                    <a:pt x="3471" y="3384"/>
                    <a:pt x="3516" y="3376"/>
                  </a:cubicBezTo>
                  <a:cubicBezTo>
                    <a:pt x="3651" y="3349"/>
                    <a:pt x="3750" y="3286"/>
                    <a:pt x="3804" y="3169"/>
                  </a:cubicBezTo>
                  <a:cubicBezTo>
                    <a:pt x="3858" y="3070"/>
                    <a:pt x="3867" y="2971"/>
                    <a:pt x="3858" y="2880"/>
                  </a:cubicBezTo>
                  <a:cubicBezTo>
                    <a:pt x="3815" y="2646"/>
                    <a:pt x="3655" y="2537"/>
                    <a:pt x="3386" y="2537"/>
                  </a:cubicBezTo>
                  <a:close/>
                  <a:moveTo>
                    <a:pt x="2290" y="3104"/>
                  </a:moveTo>
                  <a:cubicBezTo>
                    <a:pt x="2061" y="3104"/>
                    <a:pt x="1719" y="3229"/>
                    <a:pt x="1262" y="3475"/>
                  </a:cubicBezTo>
                  <a:cubicBezTo>
                    <a:pt x="415" y="3935"/>
                    <a:pt x="0" y="4232"/>
                    <a:pt x="27" y="4377"/>
                  </a:cubicBezTo>
                  <a:cubicBezTo>
                    <a:pt x="45" y="4485"/>
                    <a:pt x="72" y="4566"/>
                    <a:pt x="108" y="4593"/>
                  </a:cubicBezTo>
                  <a:cubicBezTo>
                    <a:pt x="164" y="4668"/>
                    <a:pt x="264" y="4704"/>
                    <a:pt x="404" y="4704"/>
                  </a:cubicBezTo>
                  <a:cubicBezTo>
                    <a:pt x="466" y="4704"/>
                    <a:pt x="536" y="4697"/>
                    <a:pt x="613" y="4683"/>
                  </a:cubicBezTo>
                  <a:cubicBezTo>
                    <a:pt x="1046" y="4602"/>
                    <a:pt x="1487" y="4413"/>
                    <a:pt x="1947" y="4115"/>
                  </a:cubicBezTo>
                  <a:cubicBezTo>
                    <a:pt x="2434" y="3818"/>
                    <a:pt x="2659" y="3565"/>
                    <a:pt x="2623" y="3367"/>
                  </a:cubicBezTo>
                  <a:cubicBezTo>
                    <a:pt x="2590" y="3191"/>
                    <a:pt x="2479" y="3104"/>
                    <a:pt x="2290" y="3104"/>
                  </a:cubicBezTo>
                  <a:close/>
                </a:path>
              </a:pathLst>
            </a:custGeom>
            <a:solidFill>
              <a:srgbClr val="454748"/>
            </a:solidFill>
            <a:ln>
              <a:noFill/>
            </a:ln>
          </p:spPr>
          <p:txBody>
            <a:bodyPr spcFirstLastPara="1" wrap="square" lIns="146280" tIns="146280" rIns="146280" bIns="146280" anchor="ctr" anchorCtr="0">
              <a:noAutofit/>
            </a:bodyPr>
            <a:lstStyle/>
            <a:p>
              <a:endParaRPr sz="2880"/>
            </a:p>
          </p:txBody>
        </p:sp>
        <p:sp>
          <p:nvSpPr>
            <p:cNvPr id="2502" name="Google Shape;2502;p58"/>
            <p:cNvSpPr/>
            <p:nvPr/>
          </p:nvSpPr>
          <p:spPr>
            <a:xfrm>
              <a:off x="4038775" y="3369325"/>
              <a:ext cx="550325" cy="519150"/>
            </a:xfrm>
            <a:custGeom>
              <a:avLst/>
              <a:gdLst/>
              <a:ahLst/>
              <a:cxnLst/>
              <a:rect l="l" t="t" r="r" b="b"/>
              <a:pathLst>
                <a:path w="22013" h="20766" extrusionOk="0">
                  <a:moveTo>
                    <a:pt x="18293" y="414"/>
                  </a:moveTo>
                  <a:cubicBezTo>
                    <a:pt x="18449" y="1112"/>
                    <a:pt x="18591" y="1809"/>
                    <a:pt x="18740" y="2507"/>
                  </a:cubicBezTo>
                  <a:lnTo>
                    <a:pt x="19200" y="4797"/>
                  </a:lnTo>
                  <a:cubicBezTo>
                    <a:pt x="19506" y="6320"/>
                    <a:pt x="19795" y="7843"/>
                    <a:pt x="20065" y="9376"/>
                  </a:cubicBezTo>
                  <a:cubicBezTo>
                    <a:pt x="20345" y="10908"/>
                    <a:pt x="20624" y="12431"/>
                    <a:pt x="20876" y="13964"/>
                  </a:cubicBezTo>
                  <a:lnTo>
                    <a:pt x="21255" y="16262"/>
                  </a:lnTo>
                  <a:cubicBezTo>
                    <a:pt x="21362" y="16971"/>
                    <a:pt x="21477" y="17673"/>
                    <a:pt x="21585" y="18374"/>
                  </a:cubicBezTo>
                  <a:lnTo>
                    <a:pt x="21585" y="18374"/>
                  </a:lnTo>
                  <a:cubicBezTo>
                    <a:pt x="20571" y="18546"/>
                    <a:pt x="19557" y="18733"/>
                    <a:pt x="18551" y="18903"/>
                  </a:cubicBezTo>
                  <a:cubicBezTo>
                    <a:pt x="18010" y="18994"/>
                    <a:pt x="17478" y="19093"/>
                    <a:pt x="16937" y="19183"/>
                  </a:cubicBezTo>
                  <a:lnTo>
                    <a:pt x="16135" y="19309"/>
                  </a:lnTo>
                  <a:lnTo>
                    <a:pt x="15333" y="19435"/>
                  </a:lnTo>
                  <a:cubicBezTo>
                    <a:pt x="14801" y="19525"/>
                    <a:pt x="14260" y="19588"/>
                    <a:pt x="13728" y="19670"/>
                  </a:cubicBezTo>
                  <a:lnTo>
                    <a:pt x="12917" y="19769"/>
                  </a:lnTo>
                  <a:cubicBezTo>
                    <a:pt x="12647" y="19796"/>
                    <a:pt x="12385" y="19832"/>
                    <a:pt x="12115" y="19850"/>
                  </a:cubicBezTo>
                  <a:cubicBezTo>
                    <a:pt x="11033" y="19967"/>
                    <a:pt x="9961" y="20030"/>
                    <a:pt x="8879" y="20066"/>
                  </a:cubicBezTo>
                  <a:cubicBezTo>
                    <a:pt x="8626" y="20073"/>
                    <a:pt x="8372" y="20076"/>
                    <a:pt x="8118" y="20076"/>
                  </a:cubicBezTo>
                  <a:cubicBezTo>
                    <a:pt x="7297" y="20076"/>
                    <a:pt x="6473" y="20041"/>
                    <a:pt x="5661" y="19958"/>
                  </a:cubicBezTo>
                  <a:cubicBezTo>
                    <a:pt x="5400" y="19922"/>
                    <a:pt x="5129" y="19895"/>
                    <a:pt x="4868" y="19850"/>
                  </a:cubicBezTo>
                  <a:lnTo>
                    <a:pt x="4480" y="19778"/>
                  </a:lnTo>
                  <a:lnTo>
                    <a:pt x="4282" y="19742"/>
                  </a:lnTo>
                  <a:cubicBezTo>
                    <a:pt x="4219" y="19733"/>
                    <a:pt x="4165" y="19715"/>
                    <a:pt x="4102" y="19706"/>
                  </a:cubicBezTo>
                  <a:cubicBezTo>
                    <a:pt x="3624" y="19579"/>
                    <a:pt x="3209" y="19336"/>
                    <a:pt x="2921" y="18957"/>
                  </a:cubicBezTo>
                  <a:cubicBezTo>
                    <a:pt x="2776" y="18777"/>
                    <a:pt x="2668" y="18561"/>
                    <a:pt x="2578" y="18326"/>
                  </a:cubicBezTo>
                  <a:cubicBezTo>
                    <a:pt x="2542" y="18218"/>
                    <a:pt x="2497" y="18083"/>
                    <a:pt x="2452" y="17957"/>
                  </a:cubicBezTo>
                  <a:lnTo>
                    <a:pt x="2326" y="17569"/>
                  </a:lnTo>
                  <a:cubicBezTo>
                    <a:pt x="2164" y="17056"/>
                    <a:pt x="2010" y="16533"/>
                    <a:pt x="1866" y="16019"/>
                  </a:cubicBezTo>
                  <a:cubicBezTo>
                    <a:pt x="1578" y="14973"/>
                    <a:pt x="1343" y="13919"/>
                    <a:pt x="1145" y="12855"/>
                  </a:cubicBezTo>
                  <a:cubicBezTo>
                    <a:pt x="947" y="11800"/>
                    <a:pt x="802" y="10728"/>
                    <a:pt x="694" y="9664"/>
                  </a:cubicBezTo>
                  <a:cubicBezTo>
                    <a:pt x="649" y="9123"/>
                    <a:pt x="604" y="8591"/>
                    <a:pt x="568" y="8051"/>
                  </a:cubicBezTo>
                  <a:lnTo>
                    <a:pt x="550" y="7645"/>
                  </a:lnTo>
                  <a:cubicBezTo>
                    <a:pt x="541" y="7510"/>
                    <a:pt x="541" y="7393"/>
                    <a:pt x="550" y="7266"/>
                  </a:cubicBezTo>
                  <a:cubicBezTo>
                    <a:pt x="559" y="7023"/>
                    <a:pt x="595" y="6771"/>
                    <a:pt x="676" y="6545"/>
                  </a:cubicBezTo>
                  <a:cubicBezTo>
                    <a:pt x="829" y="6086"/>
                    <a:pt x="1145" y="5698"/>
                    <a:pt x="1569" y="5419"/>
                  </a:cubicBezTo>
                  <a:cubicBezTo>
                    <a:pt x="2001" y="5121"/>
                    <a:pt x="2461" y="4851"/>
                    <a:pt x="2930" y="4598"/>
                  </a:cubicBezTo>
                  <a:cubicBezTo>
                    <a:pt x="3867" y="4094"/>
                    <a:pt x="4859" y="3661"/>
                    <a:pt x="5868" y="3291"/>
                  </a:cubicBezTo>
                  <a:cubicBezTo>
                    <a:pt x="7878" y="2543"/>
                    <a:pt x="9970" y="1984"/>
                    <a:pt x="12079" y="1525"/>
                  </a:cubicBezTo>
                  <a:cubicBezTo>
                    <a:pt x="14139" y="1077"/>
                    <a:pt x="16208" y="716"/>
                    <a:pt x="18293" y="414"/>
                  </a:cubicBezTo>
                  <a:close/>
                  <a:moveTo>
                    <a:pt x="18441" y="0"/>
                  </a:moveTo>
                  <a:cubicBezTo>
                    <a:pt x="18436" y="0"/>
                    <a:pt x="18430" y="1"/>
                    <a:pt x="18425" y="1"/>
                  </a:cubicBezTo>
                  <a:lnTo>
                    <a:pt x="18416" y="1"/>
                  </a:lnTo>
                  <a:cubicBezTo>
                    <a:pt x="16261" y="299"/>
                    <a:pt x="14116" y="650"/>
                    <a:pt x="11989" y="1101"/>
                  </a:cubicBezTo>
                  <a:cubicBezTo>
                    <a:pt x="9861" y="1543"/>
                    <a:pt x="7752" y="2092"/>
                    <a:pt x="5697" y="2832"/>
                  </a:cubicBezTo>
                  <a:cubicBezTo>
                    <a:pt x="4669" y="3201"/>
                    <a:pt x="3660" y="3634"/>
                    <a:pt x="2686" y="4148"/>
                  </a:cubicBezTo>
                  <a:cubicBezTo>
                    <a:pt x="2200" y="4400"/>
                    <a:pt x="1731" y="4679"/>
                    <a:pt x="1262" y="4995"/>
                  </a:cubicBezTo>
                  <a:cubicBezTo>
                    <a:pt x="784" y="5301"/>
                    <a:pt x="361" y="5797"/>
                    <a:pt x="171" y="6374"/>
                  </a:cubicBezTo>
                  <a:cubicBezTo>
                    <a:pt x="72" y="6653"/>
                    <a:pt x="18" y="6951"/>
                    <a:pt x="9" y="7239"/>
                  </a:cubicBezTo>
                  <a:cubicBezTo>
                    <a:pt x="0" y="7393"/>
                    <a:pt x="0" y="7537"/>
                    <a:pt x="9" y="7672"/>
                  </a:cubicBezTo>
                  <a:lnTo>
                    <a:pt x="27" y="8078"/>
                  </a:lnTo>
                  <a:cubicBezTo>
                    <a:pt x="54" y="8628"/>
                    <a:pt x="90" y="9168"/>
                    <a:pt x="135" y="9709"/>
                  </a:cubicBezTo>
                  <a:cubicBezTo>
                    <a:pt x="244" y="10800"/>
                    <a:pt x="379" y="11882"/>
                    <a:pt x="568" y="12963"/>
                  </a:cubicBezTo>
                  <a:cubicBezTo>
                    <a:pt x="757" y="14036"/>
                    <a:pt x="992" y="15118"/>
                    <a:pt x="1271" y="16172"/>
                  </a:cubicBezTo>
                  <a:cubicBezTo>
                    <a:pt x="1406" y="16704"/>
                    <a:pt x="1560" y="17236"/>
                    <a:pt x="1722" y="17759"/>
                  </a:cubicBezTo>
                  <a:lnTo>
                    <a:pt x="1848" y="18155"/>
                  </a:lnTo>
                  <a:cubicBezTo>
                    <a:pt x="1893" y="18281"/>
                    <a:pt x="1929" y="18408"/>
                    <a:pt x="1983" y="18552"/>
                  </a:cubicBezTo>
                  <a:cubicBezTo>
                    <a:pt x="2082" y="18831"/>
                    <a:pt x="2218" y="19111"/>
                    <a:pt x="2407" y="19354"/>
                  </a:cubicBezTo>
                  <a:cubicBezTo>
                    <a:pt x="2776" y="19859"/>
                    <a:pt x="3353" y="20192"/>
                    <a:pt x="3930" y="20346"/>
                  </a:cubicBezTo>
                  <a:cubicBezTo>
                    <a:pt x="4002" y="20364"/>
                    <a:pt x="4074" y="20382"/>
                    <a:pt x="4147" y="20400"/>
                  </a:cubicBezTo>
                  <a:lnTo>
                    <a:pt x="4354" y="20436"/>
                  </a:lnTo>
                  <a:lnTo>
                    <a:pt x="4760" y="20508"/>
                  </a:lnTo>
                  <a:cubicBezTo>
                    <a:pt x="5039" y="20562"/>
                    <a:pt x="5309" y="20589"/>
                    <a:pt x="5589" y="20625"/>
                  </a:cubicBezTo>
                  <a:cubicBezTo>
                    <a:pt x="6490" y="20728"/>
                    <a:pt x="7397" y="20765"/>
                    <a:pt x="8301" y="20765"/>
                  </a:cubicBezTo>
                  <a:cubicBezTo>
                    <a:pt x="8500" y="20765"/>
                    <a:pt x="8698" y="20763"/>
                    <a:pt x="8897" y="20760"/>
                  </a:cubicBezTo>
                  <a:cubicBezTo>
                    <a:pt x="9997" y="20742"/>
                    <a:pt x="11096" y="20670"/>
                    <a:pt x="12187" y="20544"/>
                  </a:cubicBezTo>
                  <a:cubicBezTo>
                    <a:pt x="12457" y="20526"/>
                    <a:pt x="12728" y="20490"/>
                    <a:pt x="12998" y="20454"/>
                  </a:cubicBezTo>
                  <a:lnTo>
                    <a:pt x="13819" y="20355"/>
                  </a:lnTo>
                  <a:cubicBezTo>
                    <a:pt x="14359" y="20273"/>
                    <a:pt x="14900" y="20210"/>
                    <a:pt x="15441" y="20120"/>
                  </a:cubicBezTo>
                  <a:cubicBezTo>
                    <a:pt x="16523" y="19949"/>
                    <a:pt x="17595" y="19742"/>
                    <a:pt x="18668" y="19516"/>
                  </a:cubicBezTo>
                  <a:cubicBezTo>
                    <a:pt x="19200" y="19399"/>
                    <a:pt x="19732" y="19264"/>
                    <a:pt x="20263" y="19147"/>
                  </a:cubicBezTo>
                  <a:cubicBezTo>
                    <a:pt x="20795" y="19012"/>
                    <a:pt x="21318" y="18876"/>
                    <a:pt x="21850" y="18723"/>
                  </a:cubicBezTo>
                  <a:lnTo>
                    <a:pt x="21859" y="18723"/>
                  </a:lnTo>
                  <a:cubicBezTo>
                    <a:pt x="21958" y="18696"/>
                    <a:pt x="22012" y="18597"/>
                    <a:pt x="21994" y="18498"/>
                  </a:cubicBezTo>
                  <a:cubicBezTo>
                    <a:pt x="21823" y="17741"/>
                    <a:pt x="21670" y="16983"/>
                    <a:pt x="21507" y="16217"/>
                  </a:cubicBezTo>
                  <a:lnTo>
                    <a:pt x="21057" y="13937"/>
                  </a:lnTo>
                  <a:cubicBezTo>
                    <a:pt x="20750" y="12413"/>
                    <a:pt x="20462" y="10881"/>
                    <a:pt x="20173" y="9358"/>
                  </a:cubicBezTo>
                  <a:cubicBezTo>
                    <a:pt x="19894" y="7825"/>
                    <a:pt x="19623" y="6302"/>
                    <a:pt x="19362" y="4770"/>
                  </a:cubicBezTo>
                  <a:lnTo>
                    <a:pt x="18983" y="2471"/>
                  </a:lnTo>
                  <a:cubicBezTo>
                    <a:pt x="18866" y="1696"/>
                    <a:pt x="18740" y="930"/>
                    <a:pt x="18632" y="163"/>
                  </a:cubicBezTo>
                  <a:cubicBezTo>
                    <a:pt x="18623" y="70"/>
                    <a:pt x="18535" y="0"/>
                    <a:pt x="18441"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03" name="Google Shape;2503;p58"/>
            <p:cNvSpPr/>
            <p:nvPr/>
          </p:nvSpPr>
          <p:spPr>
            <a:xfrm>
              <a:off x="4780825" y="3534300"/>
              <a:ext cx="393725" cy="234375"/>
            </a:xfrm>
            <a:custGeom>
              <a:avLst/>
              <a:gdLst/>
              <a:ahLst/>
              <a:cxnLst/>
              <a:rect l="l" t="t" r="r" b="b"/>
              <a:pathLst>
                <a:path w="15749" h="9375" extrusionOk="0">
                  <a:moveTo>
                    <a:pt x="9397" y="3441"/>
                  </a:moveTo>
                  <a:cubicBezTo>
                    <a:pt x="9426" y="3441"/>
                    <a:pt x="9456" y="3446"/>
                    <a:pt x="9484" y="3453"/>
                  </a:cubicBezTo>
                  <a:cubicBezTo>
                    <a:pt x="9511" y="3453"/>
                    <a:pt x="9538" y="3462"/>
                    <a:pt x="9565" y="3471"/>
                  </a:cubicBezTo>
                  <a:cubicBezTo>
                    <a:pt x="9781" y="3561"/>
                    <a:pt x="9862" y="3705"/>
                    <a:pt x="9808" y="3930"/>
                  </a:cubicBezTo>
                  <a:cubicBezTo>
                    <a:pt x="9765" y="4109"/>
                    <a:pt x="9683" y="4191"/>
                    <a:pt x="9539" y="4191"/>
                  </a:cubicBezTo>
                  <a:cubicBezTo>
                    <a:pt x="9501" y="4191"/>
                    <a:pt x="9459" y="4185"/>
                    <a:pt x="9412" y="4174"/>
                  </a:cubicBezTo>
                  <a:cubicBezTo>
                    <a:pt x="9267" y="4147"/>
                    <a:pt x="9186" y="4066"/>
                    <a:pt x="9168" y="3939"/>
                  </a:cubicBezTo>
                  <a:cubicBezTo>
                    <a:pt x="9159" y="3795"/>
                    <a:pt x="9159" y="3714"/>
                    <a:pt x="9159" y="3705"/>
                  </a:cubicBezTo>
                  <a:cubicBezTo>
                    <a:pt x="9207" y="3492"/>
                    <a:pt x="9303" y="3441"/>
                    <a:pt x="9397" y="3441"/>
                  </a:cubicBezTo>
                  <a:close/>
                  <a:moveTo>
                    <a:pt x="8451" y="3776"/>
                  </a:moveTo>
                  <a:cubicBezTo>
                    <a:pt x="8510" y="3776"/>
                    <a:pt x="8562" y="3781"/>
                    <a:pt x="8609" y="3786"/>
                  </a:cubicBezTo>
                  <a:cubicBezTo>
                    <a:pt x="8717" y="3813"/>
                    <a:pt x="8844" y="3885"/>
                    <a:pt x="8781" y="4147"/>
                  </a:cubicBezTo>
                  <a:cubicBezTo>
                    <a:pt x="8763" y="4183"/>
                    <a:pt x="8582" y="4336"/>
                    <a:pt x="7095" y="4733"/>
                  </a:cubicBezTo>
                  <a:cubicBezTo>
                    <a:pt x="6230" y="4952"/>
                    <a:pt x="5579" y="5062"/>
                    <a:pt x="5151" y="5062"/>
                  </a:cubicBezTo>
                  <a:cubicBezTo>
                    <a:pt x="5017" y="5062"/>
                    <a:pt x="4905" y="5052"/>
                    <a:pt x="4814" y="5030"/>
                  </a:cubicBezTo>
                  <a:cubicBezTo>
                    <a:pt x="4445" y="4949"/>
                    <a:pt x="4436" y="4769"/>
                    <a:pt x="4472" y="4616"/>
                  </a:cubicBezTo>
                  <a:cubicBezTo>
                    <a:pt x="4517" y="4435"/>
                    <a:pt x="4697" y="4336"/>
                    <a:pt x="5031" y="4300"/>
                  </a:cubicBezTo>
                  <a:cubicBezTo>
                    <a:pt x="5851" y="4237"/>
                    <a:pt x="6500" y="4156"/>
                    <a:pt x="6942" y="4066"/>
                  </a:cubicBezTo>
                  <a:cubicBezTo>
                    <a:pt x="7257" y="4003"/>
                    <a:pt x="7726" y="3903"/>
                    <a:pt x="8312" y="3786"/>
                  </a:cubicBezTo>
                  <a:cubicBezTo>
                    <a:pt x="8361" y="3779"/>
                    <a:pt x="8408" y="3776"/>
                    <a:pt x="8451" y="3776"/>
                  </a:cubicBezTo>
                  <a:close/>
                  <a:moveTo>
                    <a:pt x="587" y="3687"/>
                  </a:moveTo>
                  <a:lnTo>
                    <a:pt x="1" y="6238"/>
                  </a:lnTo>
                  <a:lnTo>
                    <a:pt x="1416" y="6563"/>
                  </a:lnTo>
                  <a:lnTo>
                    <a:pt x="2002" y="4012"/>
                  </a:lnTo>
                  <a:lnTo>
                    <a:pt x="587" y="3687"/>
                  </a:lnTo>
                  <a:close/>
                  <a:moveTo>
                    <a:pt x="13116" y="1235"/>
                  </a:moveTo>
                  <a:lnTo>
                    <a:pt x="12972" y="1289"/>
                  </a:lnTo>
                  <a:cubicBezTo>
                    <a:pt x="12008" y="1668"/>
                    <a:pt x="10556" y="2110"/>
                    <a:pt x="8654" y="2623"/>
                  </a:cubicBezTo>
                  <a:cubicBezTo>
                    <a:pt x="5806" y="3399"/>
                    <a:pt x="3922" y="3795"/>
                    <a:pt x="3075" y="3795"/>
                  </a:cubicBezTo>
                  <a:lnTo>
                    <a:pt x="3012" y="3795"/>
                  </a:lnTo>
                  <a:lnTo>
                    <a:pt x="2327" y="6770"/>
                  </a:lnTo>
                  <a:lnTo>
                    <a:pt x="11368" y="8843"/>
                  </a:lnTo>
                  <a:lnTo>
                    <a:pt x="13116" y="1235"/>
                  </a:lnTo>
                  <a:close/>
                  <a:moveTo>
                    <a:pt x="14288" y="0"/>
                  </a:moveTo>
                  <a:lnTo>
                    <a:pt x="12215" y="9041"/>
                  </a:lnTo>
                  <a:lnTo>
                    <a:pt x="13675" y="9375"/>
                  </a:lnTo>
                  <a:lnTo>
                    <a:pt x="15748" y="334"/>
                  </a:lnTo>
                  <a:lnTo>
                    <a:pt x="14288" y="0"/>
                  </a:lnTo>
                  <a:close/>
                </a:path>
              </a:pathLst>
            </a:custGeom>
            <a:solidFill>
              <a:srgbClr val="3C3E3F"/>
            </a:solidFill>
            <a:ln>
              <a:noFill/>
            </a:ln>
          </p:spPr>
          <p:txBody>
            <a:bodyPr spcFirstLastPara="1" wrap="square" lIns="146280" tIns="146280" rIns="146280" bIns="146280" anchor="ctr" anchorCtr="0">
              <a:noAutofit/>
            </a:bodyPr>
            <a:lstStyle/>
            <a:p>
              <a:endParaRPr sz="2880"/>
            </a:p>
          </p:txBody>
        </p:sp>
        <p:sp>
          <p:nvSpPr>
            <p:cNvPr id="2504" name="Google Shape;2504;p58"/>
            <p:cNvSpPr/>
            <p:nvPr/>
          </p:nvSpPr>
          <p:spPr>
            <a:xfrm>
              <a:off x="4772275" y="3553675"/>
              <a:ext cx="363275" cy="417375"/>
            </a:xfrm>
            <a:custGeom>
              <a:avLst/>
              <a:gdLst/>
              <a:ahLst/>
              <a:cxnLst/>
              <a:rect l="l" t="t" r="r" b="b"/>
              <a:pathLst>
                <a:path w="14531" h="16695" extrusionOk="0">
                  <a:moveTo>
                    <a:pt x="14531" y="1"/>
                  </a:moveTo>
                  <a:cubicBezTo>
                    <a:pt x="14279" y="172"/>
                    <a:pt x="13891" y="370"/>
                    <a:pt x="13350" y="587"/>
                  </a:cubicBezTo>
                  <a:lnTo>
                    <a:pt x="11646" y="7978"/>
                  </a:lnTo>
                  <a:lnTo>
                    <a:pt x="2759" y="5941"/>
                  </a:lnTo>
                  <a:lnTo>
                    <a:pt x="3318" y="3534"/>
                  </a:lnTo>
                  <a:lnTo>
                    <a:pt x="2254" y="3291"/>
                  </a:lnTo>
                  <a:lnTo>
                    <a:pt x="1704" y="5697"/>
                  </a:lnTo>
                  <a:lnTo>
                    <a:pt x="433" y="5400"/>
                  </a:lnTo>
                  <a:lnTo>
                    <a:pt x="109" y="6842"/>
                  </a:lnTo>
                  <a:lnTo>
                    <a:pt x="0" y="7311"/>
                  </a:lnTo>
                  <a:lnTo>
                    <a:pt x="2326" y="7852"/>
                  </a:lnTo>
                  <a:lnTo>
                    <a:pt x="2236" y="8248"/>
                  </a:lnTo>
                  <a:cubicBezTo>
                    <a:pt x="2984" y="8501"/>
                    <a:pt x="4507" y="9645"/>
                    <a:pt x="6797" y="11683"/>
                  </a:cubicBezTo>
                  <a:cubicBezTo>
                    <a:pt x="9014" y="13648"/>
                    <a:pt x="10384" y="15027"/>
                    <a:pt x="10907" y="15811"/>
                  </a:cubicBezTo>
                  <a:lnTo>
                    <a:pt x="10772" y="16397"/>
                  </a:lnTo>
                  <a:lnTo>
                    <a:pt x="12079" y="16694"/>
                  </a:lnTo>
                  <a:lnTo>
                    <a:pt x="13954" y="8510"/>
                  </a:lnTo>
                  <a:lnTo>
                    <a:pt x="12656" y="8203"/>
                  </a:lnTo>
                  <a:lnTo>
                    <a:pt x="14531" y="1"/>
                  </a:lnTo>
                  <a:close/>
                </a:path>
              </a:pathLst>
            </a:custGeom>
            <a:solidFill>
              <a:srgbClr val="303335"/>
            </a:solidFill>
            <a:ln>
              <a:noFill/>
            </a:ln>
          </p:spPr>
          <p:txBody>
            <a:bodyPr spcFirstLastPara="1" wrap="square" lIns="146280" tIns="146280" rIns="146280" bIns="146280" anchor="ctr" anchorCtr="0">
              <a:noAutofit/>
            </a:bodyPr>
            <a:lstStyle/>
            <a:p>
              <a:endParaRPr sz="2880"/>
            </a:p>
          </p:txBody>
        </p:sp>
        <p:sp>
          <p:nvSpPr>
            <p:cNvPr id="2505" name="Google Shape;2505;p58"/>
            <p:cNvSpPr/>
            <p:nvPr/>
          </p:nvSpPr>
          <p:spPr>
            <a:xfrm>
              <a:off x="4702650" y="3626025"/>
              <a:ext cx="70775" cy="58375"/>
            </a:xfrm>
            <a:custGeom>
              <a:avLst/>
              <a:gdLst/>
              <a:ahLst/>
              <a:cxnLst/>
              <a:rect l="l" t="t" r="r" b="b"/>
              <a:pathLst>
                <a:path w="2831" h="2335" extrusionOk="0">
                  <a:moveTo>
                    <a:pt x="0" y="0"/>
                  </a:moveTo>
                  <a:lnTo>
                    <a:pt x="198" y="1118"/>
                  </a:lnTo>
                  <a:lnTo>
                    <a:pt x="325" y="1848"/>
                  </a:lnTo>
                  <a:lnTo>
                    <a:pt x="2443" y="2335"/>
                  </a:lnTo>
                  <a:lnTo>
                    <a:pt x="2831" y="649"/>
                  </a:lnTo>
                  <a:lnTo>
                    <a:pt x="0" y="0"/>
                  </a:lnTo>
                  <a:close/>
                </a:path>
              </a:pathLst>
            </a:custGeom>
            <a:solidFill>
              <a:schemeClr val="accent6"/>
            </a:solidFill>
            <a:ln>
              <a:noFill/>
            </a:ln>
          </p:spPr>
          <p:txBody>
            <a:bodyPr spcFirstLastPara="1" wrap="square" lIns="146280" tIns="146280" rIns="146280" bIns="146280" anchor="ctr" anchorCtr="0">
              <a:noAutofit/>
            </a:bodyPr>
            <a:lstStyle/>
            <a:p>
              <a:endParaRPr sz="2880"/>
            </a:p>
          </p:txBody>
        </p:sp>
        <p:sp>
          <p:nvSpPr>
            <p:cNvPr id="2506" name="Google Shape;2506;p58"/>
            <p:cNvSpPr/>
            <p:nvPr/>
          </p:nvSpPr>
          <p:spPr>
            <a:xfrm>
              <a:off x="4710750" y="3642250"/>
              <a:ext cx="82050" cy="82500"/>
            </a:xfrm>
            <a:custGeom>
              <a:avLst/>
              <a:gdLst/>
              <a:ahLst/>
              <a:cxnLst/>
              <a:rect l="l" t="t" r="r" b="b"/>
              <a:pathLst>
                <a:path w="3282" h="3300" extrusionOk="0">
                  <a:moveTo>
                    <a:pt x="2507" y="0"/>
                  </a:moveTo>
                  <a:lnTo>
                    <a:pt x="2119" y="1686"/>
                  </a:lnTo>
                  <a:lnTo>
                    <a:pt x="1" y="1199"/>
                  </a:lnTo>
                  <a:lnTo>
                    <a:pt x="298" y="2776"/>
                  </a:lnTo>
                  <a:lnTo>
                    <a:pt x="2570" y="3299"/>
                  </a:lnTo>
                  <a:lnTo>
                    <a:pt x="2894" y="1857"/>
                  </a:lnTo>
                  <a:lnTo>
                    <a:pt x="3282" y="180"/>
                  </a:lnTo>
                  <a:lnTo>
                    <a:pt x="2507" y="0"/>
                  </a:lnTo>
                  <a:close/>
                </a:path>
              </a:pathLst>
            </a:custGeom>
            <a:solidFill>
              <a:srgbClr val="FFD966"/>
            </a:solidFill>
            <a:ln>
              <a:noFill/>
            </a:ln>
          </p:spPr>
          <p:txBody>
            <a:bodyPr spcFirstLastPara="1" wrap="square" lIns="146280" tIns="146280" rIns="146280" bIns="146280" anchor="ctr" anchorCtr="0">
              <a:noAutofit/>
            </a:bodyPr>
            <a:lstStyle/>
            <a:p>
              <a:endParaRPr sz="2880"/>
            </a:p>
          </p:txBody>
        </p:sp>
        <p:sp>
          <p:nvSpPr>
            <p:cNvPr id="2507" name="Google Shape;2507;p58"/>
            <p:cNvSpPr/>
            <p:nvPr/>
          </p:nvSpPr>
          <p:spPr>
            <a:xfrm>
              <a:off x="4889225" y="3618300"/>
              <a:ext cx="140200" cy="44575"/>
            </a:xfrm>
            <a:custGeom>
              <a:avLst/>
              <a:gdLst/>
              <a:ahLst/>
              <a:cxnLst/>
              <a:rect l="l" t="t" r="r" b="b"/>
              <a:pathLst>
                <a:path w="5608" h="1783" extrusionOk="0">
                  <a:moveTo>
                    <a:pt x="5066" y="0"/>
                  </a:moveTo>
                  <a:cubicBezTo>
                    <a:pt x="4904" y="0"/>
                    <a:pt x="4798" y="107"/>
                    <a:pt x="4751" y="327"/>
                  </a:cubicBezTo>
                  <a:cubicBezTo>
                    <a:pt x="4751" y="336"/>
                    <a:pt x="4751" y="426"/>
                    <a:pt x="4751" y="579"/>
                  </a:cubicBezTo>
                  <a:cubicBezTo>
                    <a:pt x="4778" y="751"/>
                    <a:pt x="4886" y="850"/>
                    <a:pt x="5057" y="895"/>
                  </a:cubicBezTo>
                  <a:cubicBezTo>
                    <a:pt x="5106" y="907"/>
                    <a:pt x="5152" y="913"/>
                    <a:pt x="5194" y="913"/>
                  </a:cubicBezTo>
                  <a:cubicBezTo>
                    <a:pt x="5379" y="913"/>
                    <a:pt x="5500" y="801"/>
                    <a:pt x="5544" y="588"/>
                  </a:cubicBezTo>
                  <a:cubicBezTo>
                    <a:pt x="5607" y="318"/>
                    <a:pt x="5508" y="138"/>
                    <a:pt x="5256" y="39"/>
                  </a:cubicBezTo>
                  <a:cubicBezTo>
                    <a:pt x="5186" y="13"/>
                    <a:pt x="5123" y="0"/>
                    <a:pt x="5066" y="0"/>
                  </a:cubicBezTo>
                  <a:close/>
                  <a:moveTo>
                    <a:pt x="4110" y="337"/>
                  </a:moveTo>
                  <a:cubicBezTo>
                    <a:pt x="4066" y="337"/>
                    <a:pt x="4018" y="340"/>
                    <a:pt x="3967" y="345"/>
                  </a:cubicBezTo>
                  <a:cubicBezTo>
                    <a:pt x="3372" y="471"/>
                    <a:pt x="2912" y="561"/>
                    <a:pt x="2588" y="625"/>
                  </a:cubicBezTo>
                  <a:cubicBezTo>
                    <a:pt x="2146" y="724"/>
                    <a:pt x="1506" y="805"/>
                    <a:pt x="686" y="868"/>
                  </a:cubicBezTo>
                  <a:cubicBezTo>
                    <a:pt x="316" y="904"/>
                    <a:pt x="109" y="1021"/>
                    <a:pt x="64" y="1237"/>
                  </a:cubicBezTo>
                  <a:cubicBezTo>
                    <a:pt x="1" y="1508"/>
                    <a:pt x="136" y="1670"/>
                    <a:pt x="460" y="1751"/>
                  </a:cubicBezTo>
                  <a:cubicBezTo>
                    <a:pt x="551" y="1772"/>
                    <a:pt x="662" y="1782"/>
                    <a:pt x="792" y="1782"/>
                  </a:cubicBezTo>
                  <a:cubicBezTo>
                    <a:pt x="1230" y="1782"/>
                    <a:pt x="1890" y="1667"/>
                    <a:pt x="2786" y="1445"/>
                  </a:cubicBezTo>
                  <a:cubicBezTo>
                    <a:pt x="3913" y="1147"/>
                    <a:pt x="4490" y="931"/>
                    <a:pt x="4517" y="805"/>
                  </a:cubicBezTo>
                  <a:cubicBezTo>
                    <a:pt x="4589" y="493"/>
                    <a:pt x="4455" y="337"/>
                    <a:pt x="4110" y="337"/>
                  </a:cubicBezTo>
                  <a:close/>
                </a:path>
              </a:pathLst>
            </a:custGeom>
            <a:solidFill>
              <a:srgbClr val="454748"/>
            </a:solidFill>
            <a:ln>
              <a:noFill/>
            </a:ln>
          </p:spPr>
          <p:txBody>
            <a:bodyPr spcFirstLastPara="1" wrap="square" lIns="146280" tIns="146280" rIns="146280" bIns="146280" anchor="ctr" anchorCtr="0">
              <a:noAutofit/>
            </a:bodyPr>
            <a:lstStyle/>
            <a:p>
              <a:endParaRPr sz="2880"/>
            </a:p>
          </p:txBody>
        </p:sp>
        <p:sp>
          <p:nvSpPr>
            <p:cNvPr id="2508" name="Google Shape;2508;p58"/>
            <p:cNvSpPr/>
            <p:nvPr/>
          </p:nvSpPr>
          <p:spPr>
            <a:xfrm>
              <a:off x="5118850" y="3528450"/>
              <a:ext cx="709650" cy="395050"/>
            </a:xfrm>
            <a:custGeom>
              <a:avLst/>
              <a:gdLst/>
              <a:ahLst/>
              <a:cxnLst/>
              <a:rect l="l" t="t" r="r" b="b"/>
              <a:pathLst>
                <a:path w="28386" h="15802" extrusionOk="0">
                  <a:moveTo>
                    <a:pt x="4413" y="2577"/>
                  </a:moveTo>
                  <a:cubicBezTo>
                    <a:pt x="4514" y="2577"/>
                    <a:pt x="4667" y="2596"/>
                    <a:pt x="4895" y="2650"/>
                  </a:cubicBezTo>
                  <a:cubicBezTo>
                    <a:pt x="4986" y="2668"/>
                    <a:pt x="5085" y="2695"/>
                    <a:pt x="5193" y="2722"/>
                  </a:cubicBezTo>
                  <a:cubicBezTo>
                    <a:pt x="5833" y="2912"/>
                    <a:pt x="7771" y="3497"/>
                    <a:pt x="10944" y="4462"/>
                  </a:cubicBezTo>
                  <a:cubicBezTo>
                    <a:pt x="13432" y="5219"/>
                    <a:pt x="15865" y="5922"/>
                    <a:pt x="18164" y="6553"/>
                  </a:cubicBezTo>
                  <a:cubicBezTo>
                    <a:pt x="19137" y="6878"/>
                    <a:pt x="19579" y="7283"/>
                    <a:pt x="19471" y="7752"/>
                  </a:cubicBezTo>
                  <a:cubicBezTo>
                    <a:pt x="19426" y="7923"/>
                    <a:pt x="19327" y="8067"/>
                    <a:pt x="19155" y="8185"/>
                  </a:cubicBezTo>
                  <a:cubicBezTo>
                    <a:pt x="19012" y="8280"/>
                    <a:pt x="18869" y="8324"/>
                    <a:pt x="18725" y="8324"/>
                  </a:cubicBezTo>
                  <a:cubicBezTo>
                    <a:pt x="18679" y="8324"/>
                    <a:pt x="18633" y="8320"/>
                    <a:pt x="18588" y="8311"/>
                  </a:cubicBezTo>
                  <a:cubicBezTo>
                    <a:pt x="13179" y="6652"/>
                    <a:pt x="10241" y="5769"/>
                    <a:pt x="9862" y="5670"/>
                  </a:cubicBezTo>
                  <a:cubicBezTo>
                    <a:pt x="6752" y="4777"/>
                    <a:pt x="4922" y="4219"/>
                    <a:pt x="4436" y="4002"/>
                  </a:cubicBezTo>
                  <a:cubicBezTo>
                    <a:pt x="4030" y="3822"/>
                    <a:pt x="3868" y="3552"/>
                    <a:pt x="3958" y="3173"/>
                  </a:cubicBezTo>
                  <a:cubicBezTo>
                    <a:pt x="4030" y="2848"/>
                    <a:pt x="4138" y="2659"/>
                    <a:pt x="4273" y="2596"/>
                  </a:cubicBezTo>
                  <a:cubicBezTo>
                    <a:pt x="4302" y="2585"/>
                    <a:pt x="4346" y="2577"/>
                    <a:pt x="4413" y="2577"/>
                  </a:cubicBezTo>
                  <a:close/>
                  <a:moveTo>
                    <a:pt x="2200" y="0"/>
                  </a:moveTo>
                  <a:lnTo>
                    <a:pt x="1" y="9573"/>
                  </a:lnTo>
                  <a:lnTo>
                    <a:pt x="27133" y="15801"/>
                  </a:lnTo>
                  <a:lnTo>
                    <a:pt x="27151" y="15729"/>
                  </a:lnTo>
                  <a:cubicBezTo>
                    <a:pt x="27619" y="13755"/>
                    <a:pt x="27971" y="11718"/>
                    <a:pt x="28196" y="9699"/>
                  </a:cubicBezTo>
                  <a:cubicBezTo>
                    <a:pt x="28386" y="8825"/>
                    <a:pt x="27926" y="8248"/>
                    <a:pt x="26853" y="7977"/>
                  </a:cubicBezTo>
                  <a:cubicBezTo>
                    <a:pt x="18768" y="5048"/>
                    <a:pt x="10493" y="2371"/>
                    <a:pt x="2272" y="27"/>
                  </a:cubicBezTo>
                  <a:lnTo>
                    <a:pt x="2200" y="0"/>
                  </a:lnTo>
                  <a:close/>
                </a:path>
              </a:pathLst>
            </a:custGeom>
            <a:solidFill>
              <a:srgbClr val="FFD966"/>
            </a:solidFill>
            <a:ln>
              <a:noFill/>
            </a:ln>
          </p:spPr>
          <p:txBody>
            <a:bodyPr spcFirstLastPara="1" wrap="square" lIns="146280" tIns="146280" rIns="146280" bIns="146280" anchor="ctr" anchorCtr="0">
              <a:noAutofit/>
            </a:bodyPr>
            <a:lstStyle/>
            <a:p>
              <a:endParaRPr sz="2880"/>
            </a:p>
          </p:txBody>
        </p:sp>
        <p:sp>
          <p:nvSpPr>
            <p:cNvPr id="2509" name="Google Shape;2509;p58"/>
            <p:cNvSpPr/>
            <p:nvPr/>
          </p:nvSpPr>
          <p:spPr>
            <a:xfrm>
              <a:off x="5213500" y="3590975"/>
              <a:ext cx="396875" cy="147475"/>
            </a:xfrm>
            <a:custGeom>
              <a:avLst/>
              <a:gdLst/>
              <a:ahLst/>
              <a:cxnLst/>
              <a:rect l="l" t="t" r="r" b="b"/>
              <a:pathLst>
                <a:path w="15875" h="5899" extrusionOk="0">
                  <a:moveTo>
                    <a:pt x="630" y="1"/>
                  </a:moveTo>
                  <a:cubicBezTo>
                    <a:pt x="562" y="1"/>
                    <a:pt x="505" y="8"/>
                    <a:pt x="460" y="23"/>
                  </a:cubicBezTo>
                  <a:cubicBezTo>
                    <a:pt x="298" y="95"/>
                    <a:pt x="181" y="302"/>
                    <a:pt x="100" y="663"/>
                  </a:cubicBezTo>
                  <a:cubicBezTo>
                    <a:pt x="1" y="1078"/>
                    <a:pt x="172" y="1384"/>
                    <a:pt x="623" y="1573"/>
                  </a:cubicBezTo>
                  <a:cubicBezTo>
                    <a:pt x="1118" y="1799"/>
                    <a:pt x="2921" y="2349"/>
                    <a:pt x="6049" y="3241"/>
                  </a:cubicBezTo>
                  <a:cubicBezTo>
                    <a:pt x="6437" y="3340"/>
                    <a:pt x="9348" y="4223"/>
                    <a:pt x="14784" y="5882"/>
                  </a:cubicBezTo>
                  <a:cubicBezTo>
                    <a:pt x="14838" y="5893"/>
                    <a:pt x="14891" y="5899"/>
                    <a:pt x="14944" y="5899"/>
                  </a:cubicBezTo>
                  <a:cubicBezTo>
                    <a:pt x="15103" y="5899"/>
                    <a:pt x="15257" y="5848"/>
                    <a:pt x="15405" y="5747"/>
                  </a:cubicBezTo>
                  <a:cubicBezTo>
                    <a:pt x="15595" y="5621"/>
                    <a:pt x="15712" y="5458"/>
                    <a:pt x="15757" y="5269"/>
                  </a:cubicBezTo>
                  <a:cubicBezTo>
                    <a:pt x="15874" y="4755"/>
                    <a:pt x="15424" y="4323"/>
                    <a:pt x="14405" y="3980"/>
                  </a:cubicBezTo>
                  <a:cubicBezTo>
                    <a:pt x="12088" y="3349"/>
                    <a:pt x="9682" y="2646"/>
                    <a:pt x="7176" y="1889"/>
                  </a:cubicBezTo>
                  <a:cubicBezTo>
                    <a:pt x="3976" y="915"/>
                    <a:pt x="2065" y="329"/>
                    <a:pt x="1425" y="149"/>
                  </a:cubicBezTo>
                  <a:cubicBezTo>
                    <a:pt x="1073" y="51"/>
                    <a:pt x="810" y="1"/>
                    <a:pt x="630" y="1"/>
                  </a:cubicBezTo>
                  <a:close/>
                </a:path>
              </a:pathLst>
            </a:custGeom>
            <a:solidFill>
              <a:schemeClr val="accent1"/>
            </a:solidFill>
            <a:ln>
              <a:noFill/>
            </a:ln>
          </p:spPr>
          <p:txBody>
            <a:bodyPr spcFirstLastPara="1" wrap="square" lIns="146280" tIns="146280" rIns="146280" bIns="146280" anchor="ctr" anchorCtr="0">
              <a:noAutofit/>
            </a:bodyPr>
            <a:lstStyle/>
            <a:p>
              <a:endParaRPr sz="2880"/>
            </a:p>
          </p:txBody>
        </p:sp>
        <p:sp>
          <p:nvSpPr>
            <p:cNvPr id="2510" name="Google Shape;2510;p58"/>
            <p:cNvSpPr/>
            <p:nvPr/>
          </p:nvSpPr>
          <p:spPr>
            <a:xfrm>
              <a:off x="5070850" y="3766400"/>
              <a:ext cx="724975" cy="311175"/>
            </a:xfrm>
            <a:custGeom>
              <a:avLst/>
              <a:gdLst/>
              <a:ahLst/>
              <a:cxnLst/>
              <a:rect l="l" t="t" r="r" b="b"/>
              <a:pathLst>
                <a:path w="28999" h="12447" extrusionOk="0">
                  <a:moveTo>
                    <a:pt x="2011" y="1"/>
                  </a:moveTo>
                  <a:lnTo>
                    <a:pt x="136" y="8185"/>
                  </a:lnTo>
                  <a:lnTo>
                    <a:pt x="1" y="8753"/>
                  </a:lnTo>
                  <a:cubicBezTo>
                    <a:pt x="8672" y="10592"/>
                    <a:pt x="17172" y="11818"/>
                    <a:pt x="25501" y="12413"/>
                  </a:cubicBezTo>
                  <a:cubicBezTo>
                    <a:pt x="25660" y="12435"/>
                    <a:pt x="25809" y="12446"/>
                    <a:pt x="25949" y="12446"/>
                  </a:cubicBezTo>
                  <a:cubicBezTo>
                    <a:pt x="26720" y="12446"/>
                    <a:pt x="27220" y="12112"/>
                    <a:pt x="27448" y="11448"/>
                  </a:cubicBezTo>
                  <a:cubicBezTo>
                    <a:pt x="28061" y="9718"/>
                    <a:pt x="28575" y="7969"/>
                    <a:pt x="28999" y="6193"/>
                  </a:cubicBezTo>
                  <a:lnTo>
                    <a:pt x="2011" y="1"/>
                  </a:lnTo>
                  <a:close/>
                </a:path>
              </a:pathLst>
            </a:custGeom>
            <a:solidFill>
              <a:srgbClr val="F1C232"/>
            </a:solidFill>
            <a:ln>
              <a:noFill/>
            </a:ln>
          </p:spPr>
          <p:txBody>
            <a:bodyPr spcFirstLastPara="1" wrap="square" lIns="146280" tIns="146280" rIns="146280" bIns="146280" anchor="ctr" anchorCtr="0">
              <a:noAutofit/>
            </a:bodyPr>
            <a:lstStyle/>
            <a:p>
              <a:endParaRPr sz="2880"/>
            </a:p>
          </p:txBody>
        </p:sp>
        <p:sp>
          <p:nvSpPr>
            <p:cNvPr id="2511" name="Google Shape;2511;p58"/>
            <p:cNvSpPr/>
            <p:nvPr/>
          </p:nvSpPr>
          <p:spPr>
            <a:xfrm>
              <a:off x="4697000" y="3525875"/>
              <a:ext cx="1131500" cy="555150"/>
            </a:xfrm>
            <a:custGeom>
              <a:avLst/>
              <a:gdLst/>
              <a:ahLst/>
              <a:cxnLst/>
              <a:rect l="l" t="t" r="r" b="b"/>
              <a:pathLst>
                <a:path w="45260" h="22206" extrusionOk="0">
                  <a:moveTo>
                    <a:pt x="19277" y="430"/>
                  </a:moveTo>
                  <a:cubicBezTo>
                    <a:pt x="20268" y="625"/>
                    <a:pt x="21223" y="951"/>
                    <a:pt x="22193" y="1230"/>
                  </a:cubicBezTo>
                  <a:cubicBezTo>
                    <a:pt x="23221" y="1545"/>
                    <a:pt x="24248" y="1852"/>
                    <a:pt x="25276" y="2185"/>
                  </a:cubicBezTo>
                  <a:cubicBezTo>
                    <a:pt x="27331" y="2834"/>
                    <a:pt x="29377" y="3501"/>
                    <a:pt x="31414" y="4177"/>
                  </a:cubicBezTo>
                  <a:cubicBezTo>
                    <a:pt x="33460" y="4844"/>
                    <a:pt x="35489" y="5565"/>
                    <a:pt x="37544" y="6205"/>
                  </a:cubicBezTo>
                  <a:cubicBezTo>
                    <a:pt x="39599" y="6836"/>
                    <a:pt x="41627" y="7567"/>
                    <a:pt x="43637" y="8315"/>
                  </a:cubicBezTo>
                  <a:lnTo>
                    <a:pt x="43655" y="8324"/>
                  </a:lnTo>
                  <a:cubicBezTo>
                    <a:pt x="44016" y="8423"/>
                    <a:pt x="44367" y="8567"/>
                    <a:pt x="44602" y="8810"/>
                  </a:cubicBezTo>
                  <a:cubicBezTo>
                    <a:pt x="44710" y="8937"/>
                    <a:pt x="44782" y="9081"/>
                    <a:pt x="44818" y="9234"/>
                  </a:cubicBezTo>
                  <a:cubicBezTo>
                    <a:pt x="44845" y="9396"/>
                    <a:pt x="44836" y="9568"/>
                    <a:pt x="44800" y="9739"/>
                  </a:cubicBezTo>
                  <a:cubicBezTo>
                    <a:pt x="44791" y="9748"/>
                    <a:pt x="44791" y="9748"/>
                    <a:pt x="44791" y="9757"/>
                  </a:cubicBezTo>
                  <a:cubicBezTo>
                    <a:pt x="44728" y="10262"/>
                    <a:pt x="44665" y="10766"/>
                    <a:pt x="44593" y="11271"/>
                  </a:cubicBezTo>
                  <a:lnTo>
                    <a:pt x="44358" y="12777"/>
                  </a:lnTo>
                  <a:cubicBezTo>
                    <a:pt x="44268" y="13281"/>
                    <a:pt x="44196" y="13777"/>
                    <a:pt x="44097" y="14282"/>
                  </a:cubicBezTo>
                  <a:cubicBezTo>
                    <a:pt x="44016" y="14778"/>
                    <a:pt x="43908" y="15282"/>
                    <a:pt x="43799" y="15778"/>
                  </a:cubicBezTo>
                  <a:cubicBezTo>
                    <a:pt x="43637" y="16454"/>
                    <a:pt x="43457" y="17130"/>
                    <a:pt x="43259" y="17797"/>
                  </a:cubicBezTo>
                  <a:cubicBezTo>
                    <a:pt x="43051" y="18473"/>
                    <a:pt x="42853" y="19140"/>
                    <a:pt x="42646" y="19807"/>
                  </a:cubicBezTo>
                  <a:cubicBezTo>
                    <a:pt x="42546" y="20141"/>
                    <a:pt x="42438" y="20474"/>
                    <a:pt x="42321" y="20808"/>
                  </a:cubicBezTo>
                  <a:cubicBezTo>
                    <a:pt x="42294" y="20889"/>
                    <a:pt x="42267" y="20970"/>
                    <a:pt x="42240" y="21051"/>
                  </a:cubicBezTo>
                  <a:cubicBezTo>
                    <a:pt x="42213" y="21123"/>
                    <a:pt x="42177" y="21196"/>
                    <a:pt x="42141" y="21268"/>
                  </a:cubicBezTo>
                  <a:cubicBezTo>
                    <a:pt x="42069" y="21412"/>
                    <a:pt x="41970" y="21529"/>
                    <a:pt x="41852" y="21628"/>
                  </a:cubicBezTo>
                  <a:cubicBezTo>
                    <a:pt x="41618" y="21827"/>
                    <a:pt x="41294" y="21917"/>
                    <a:pt x="40969" y="21935"/>
                  </a:cubicBezTo>
                  <a:cubicBezTo>
                    <a:pt x="40798" y="21935"/>
                    <a:pt x="40636" y="21926"/>
                    <a:pt x="40455" y="21908"/>
                  </a:cubicBezTo>
                  <a:lnTo>
                    <a:pt x="39932" y="21872"/>
                  </a:lnTo>
                  <a:cubicBezTo>
                    <a:pt x="38526" y="21799"/>
                    <a:pt x="37138" y="21673"/>
                    <a:pt x="35741" y="21538"/>
                  </a:cubicBezTo>
                  <a:cubicBezTo>
                    <a:pt x="34344" y="21385"/>
                    <a:pt x="32947" y="21241"/>
                    <a:pt x="31559" y="21051"/>
                  </a:cubicBezTo>
                  <a:cubicBezTo>
                    <a:pt x="30864" y="20961"/>
                    <a:pt x="30170" y="20853"/>
                    <a:pt x="29485" y="20754"/>
                  </a:cubicBezTo>
                  <a:cubicBezTo>
                    <a:pt x="28791" y="20646"/>
                    <a:pt x="28097" y="20547"/>
                    <a:pt x="27403" y="20438"/>
                  </a:cubicBezTo>
                  <a:cubicBezTo>
                    <a:pt x="26015" y="20222"/>
                    <a:pt x="24636" y="19988"/>
                    <a:pt x="23257" y="19753"/>
                  </a:cubicBezTo>
                  <a:cubicBezTo>
                    <a:pt x="20562" y="19287"/>
                    <a:pt x="17868" y="18768"/>
                    <a:pt x="15191" y="18224"/>
                  </a:cubicBezTo>
                  <a:lnTo>
                    <a:pt x="15191" y="18224"/>
                  </a:lnTo>
                  <a:lnTo>
                    <a:pt x="15279" y="17851"/>
                  </a:lnTo>
                  <a:cubicBezTo>
                    <a:pt x="15297" y="17743"/>
                    <a:pt x="15234" y="17644"/>
                    <a:pt x="15135" y="17617"/>
                  </a:cubicBezTo>
                  <a:lnTo>
                    <a:pt x="14017" y="17362"/>
                  </a:lnTo>
                  <a:lnTo>
                    <a:pt x="14017" y="17362"/>
                  </a:lnTo>
                  <a:lnTo>
                    <a:pt x="14108" y="16968"/>
                  </a:lnTo>
                  <a:lnTo>
                    <a:pt x="14108" y="16959"/>
                  </a:lnTo>
                  <a:cubicBezTo>
                    <a:pt x="14117" y="16905"/>
                    <a:pt x="14108" y="16860"/>
                    <a:pt x="14081" y="16815"/>
                  </a:cubicBezTo>
                  <a:cubicBezTo>
                    <a:pt x="13774" y="16409"/>
                    <a:pt x="13441" y="16058"/>
                    <a:pt x="13098" y="15706"/>
                  </a:cubicBezTo>
                  <a:cubicBezTo>
                    <a:pt x="12756" y="15364"/>
                    <a:pt x="12413" y="15030"/>
                    <a:pt x="12061" y="14697"/>
                  </a:cubicBezTo>
                  <a:cubicBezTo>
                    <a:pt x="11349" y="14039"/>
                    <a:pt x="10628" y="13399"/>
                    <a:pt x="9907" y="12759"/>
                  </a:cubicBezTo>
                  <a:cubicBezTo>
                    <a:pt x="9177" y="12119"/>
                    <a:pt x="8447" y="11497"/>
                    <a:pt x="7708" y="10866"/>
                  </a:cubicBezTo>
                  <a:cubicBezTo>
                    <a:pt x="7338" y="10559"/>
                    <a:pt x="6969" y="10244"/>
                    <a:pt x="6581" y="9946"/>
                  </a:cubicBezTo>
                  <a:cubicBezTo>
                    <a:pt x="6392" y="9802"/>
                    <a:pt x="6184" y="9658"/>
                    <a:pt x="5977" y="9532"/>
                  </a:cubicBezTo>
                  <a:cubicBezTo>
                    <a:pt x="5818" y="9428"/>
                    <a:pt x="5653" y="9329"/>
                    <a:pt x="5471" y="9244"/>
                  </a:cubicBezTo>
                  <a:lnTo>
                    <a:pt x="5471" y="9244"/>
                  </a:lnTo>
                  <a:cubicBezTo>
                    <a:pt x="5490" y="9164"/>
                    <a:pt x="5510" y="9082"/>
                    <a:pt x="5526" y="9000"/>
                  </a:cubicBezTo>
                  <a:lnTo>
                    <a:pt x="5535" y="8955"/>
                  </a:lnTo>
                  <a:cubicBezTo>
                    <a:pt x="5535" y="8946"/>
                    <a:pt x="5535" y="8937"/>
                    <a:pt x="5535" y="8928"/>
                  </a:cubicBezTo>
                  <a:cubicBezTo>
                    <a:pt x="5535" y="8838"/>
                    <a:pt x="5463" y="8774"/>
                    <a:pt x="5382" y="8774"/>
                  </a:cubicBezTo>
                  <a:cubicBezTo>
                    <a:pt x="5175" y="8774"/>
                    <a:pt x="4976" y="8747"/>
                    <a:pt x="4778" y="8720"/>
                  </a:cubicBezTo>
                  <a:cubicBezTo>
                    <a:pt x="4580" y="8693"/>
                    <a:pt x="4382" y="8657"/>
                    <a:pt x="4192" y="8612"/>
                  </a:cubicBezTo>
                  <a:cubicBezTo>
                    <a:pt x="3994" y="8567"/>
                    <a:pt x="3805" y="8513"/>
                    <a:pt x="3615" y="8450"/>
                  </a:cubicBezTo>
                  <a:cubicBezTo>
                    <a:pt x="3488" y="8413"/>
                    <a:pt x="3360" y="8369"/>
                    <a:pt x="3236" y="8316"/>
                  </a:cubicBezTo>
                  <a:lnTo>
                    <a:pt x="3236" y="8316"/>
                  </a:lnTo>
                  <a:lnTo>
                    <a:pt x="3309" y="7999"/>
                  </a:lnTo>
                  <a:lnTo>
                    <a:pt x="3318" y="7963"/>
                  </a:lnTo>
                  <a:cubicBezTo>
                    <a:pt x="3318" y="7954"/>
                    <a:pt x="3318" y="7945"/>
                    <a:pt x="3318" y="7936"/>
                  </a:cubicBezTo>
                  <a:cubicBezTo>
                    <a:pt x="3318" y="7846"/>
                    <a:pt x="3255" y="7765"/>
                    <a:pt x="3165" y="7765"/>
                  </a:cubicBezTo>
                  <a:cubicBezTo>
                    <a:pt x="2966" y="7756"/>
                    <a:pt x="2768" y="7729"/>
                    <a:pt x="2579" y="7702"/>
                  </a:cubicBezTo>
                  <a:cubicBezTo>
                    <a:pt x="2390" y="7666"/>
                    <a:pt x="2200" y="7630"/>
                    <a:pt x="2011" y="7585"/>
                  </a:cubicBezTo>
                  <a:cubicBezTo>
                    <a:pt x="1680" y="7506"/>
                    <a:pt x="1350" y="7420"/>
                    <a:pt x="1031" y="7298"/>
                  </a:cubicBezTo>
                  <a:lnTo>
                    <a:pt x="1031" y="7298"/>
                  </a:lnTo>
                  <a:cubicBezTo>
                    <a:pt x="992" y="6753"/>
                    <a:pt x="915" y="6209"/>
                    <a:pt x="821" y="5665"/>
                  </a:cubicBezTo>
                  <a:cubicBezTo>
                    <a:pt x="746" y="5190"/>
                    <a:pt x="677" y="4708"/>
                    <a:pt x="519" y="4242"/>
                  </a:cubicBezTo>
                  <a:lnTo>
                    <a:pt x="519" y="4242"/>
                  </a:lnTo>
                  <a:cubicBezTo>
                    <a:pt x="712" y="4272"/>
                    <a:pt x="903" y="4309"/>
                    <a:pt x="1092" y="4349"/>
                  </a:cubicBezTo>
                  <a:cubicBezTo>
                    <a:pt x="1398" y="4403"/>
                    <a:pt x="1695" y="4475"/>
                    <a:pt x="1993" y="4547"/>
                  </a:cubicBezTo>
                  <a:cubicBezTo>
                    <a:pt x="2597" y="4691"/>
                    <a:pt x="3201" y="4844"/>
                    <a:pt x="3787" y="5025"/>
                  </a:cubicBezTo>
                  <a:lnTo>
                    <a:pt x="3805" y="5025"/>
                  </a:lnTo>
                  <a:cubicBezTo>
                    <a:pt x="3820" y="5029"/>
                    <a:pt x="3836" y="5031"/>
                    <a:pt x="3851" y="5031"/>
                  </a:cubicBezTo>
                  <a:cubicBezTo>
                    <a:pt x="3931" y="5031"/>
                    <a:pt x="3998" y="4973"/>
                    <a:pt x="4021" y="4889"/>
                  </a:cubicBezTo>
                  <a:lnTo>
                    <a:pt x="4021" y="4880"/>
                  </a:lnTo>
                  <a:lnTo>
                    <a:pt x="4148" y="4317"/>
                  </a:lnTo>
                  <a:lnTo>
                    <a:pt x="4148" y="4317"/>
                  </a:lnTo>
                  <a:cubicBezTo>
                    <a:pt x="4481" y="4347"/>
                    <a:pt x="4813" y="4416"/>
                    <a:pt x="5139" y="4484"/>
                  </a:cubicBezTo>
                  <a:cubicBezTo>
                    <a:pt x="5526" y="4583"/>
                    <a:pt x="5905" y="4682"/>
                    <a:pt x="6284" y="4835"/>
                  </a:cubicBezTo>
                  <a:cubicBezTo>
                    <a:pt x="6293" y="4844"/>
                    <a:pt x="6302" y="4844"/>
                    <a:pt x="6311" y="4844"/>
                  </a:cubicBezTo>
                  <a:cubicBezTo>
                    <a:pt x="6322" y="4847"/>
                    <a:pt x="6334" y="4848"/>
                    <a:pt x="6345" y="4848"/>
                  </a:cubicBezTo>
                  <a:cubicBezTo>
                    <a:pt x="6421" y="4848"/>
                    <a:pt x="6485" y="4797"/>
                    <a:pt x="6509" y="4718"/>
                  </a:cubicBezTo>
                  <a:lnTo>
                    <a:pt x="6509" y="4691"/>
                  </a:lnTo>
                  <a:lnTo>
                    <a:pt x="6584" y="4392"/>
                  </a:lnTo>
                  <a:lnTo>
                    <a:pt x="6584" y="4392"/>
                  </a:lnTo>
                  <a:cubicBezTo>
                    <a:pt x="7031" y="4355"/>
                    <a:pt x="7460" y="4267"/>
                    <a:pt x="7888" y="4186"/>
                  </a:cubicBezTo>
                  <a:cubicBezTo>
                    <a:pt x="8366" y="4087"/>
                    <a:pt x="8834" y="3970"/>
                    <a:pt x="9303" y="3862"/>
                  </a:cubicBezTo>
                  <a:cubicBezTo>
                    <a:pt x="9781" y="3745"/>
                    <a:pt x="10250" y="3627"/>
                    <a:pt x="10718" y="3501"/>
                  </a:cubicBezTo>
                  <a:lnTo>
                    <a:pt x="12116" y="3132"/>
                  </a:lnTo>
                  <a:cubicBezTo>
                    <a:pt x="13053" y="2888"/>
                    <a:pt x="13981" y="2627"/>
                    <a:pt x="14919" y="2348"/>
                  </a:cubicBezTo>
                  <a:cubicBezTo>
                    <a:pt x="15379" y="2203"/>
                    <a:pt x="15838" y="2050"/>
                    <a:pt x="16298" y="1888"/>
                  </a:cubicBezTo>
                  <a:cubicBezTo>
                    <a:pt x="16758" y="1717"/>
                    <a:pt x="17217" y="1545"/>
                    <a:pt x="17659" y="1275"/>
                  </a:cubicBezTo>
                  <a:cubicBezTo>
                    <a:pt x="17695" y="1248"/>
                    <a:pt x="17722" y="1212"/>
                    <a:pt x="17731" y="1167"/>
                  </a:cubicBezTo>
                  <a:lnTo>
                    <a:pt x="17731" y="1158"/>
                  </a:lnTo>
                  <a:lnTo>
                    <a:pt x="17858" y="621"/>
                  </a:lnTo>
                  <a:lnTo>
                    <a:pt x="17858" y="621"/>
                  </a:lnTo>
                  <a:cubicBezTo>
                    <a:pt x="18019" y="634"/>
                    <a:pt x="18172" y="666"/>
                    <a:pt x="18326" y="698"/>
                  </a:cubicBezTo>
                  <a:cubicBezTo>
                    <a:pt x="18542" y="761"/>
                    <a:pt x="18759" y="824"/>
                    <a:pt x="18966" y="923"/>
                  </a:cubicBezTo>
                  <a:cubicBezTo>
                    <a:pt x="18975" y="923"/>
                    <a:pt x="18984" y="932"/>
                    <a:pt x="19002" y="932"/>
                  </a:cubicBezTo>
                  <a:cubicBezTo>
                    <a:pt x="19013" y="935"/>
                    <a:pt x="19023" y="936"/>
                    <a:pt x="19034" y="936"/>
                  </a:cubicBezTo>
                  <a:cubicBezTo>
                    <a:pt x="19103" y="936"/>
                    <a:pt x="19168" y="886"/>
                    <a:pt x="19191" y="815"/>
                  </a:cubicBezTo>
                  <a:lnTo>
                    <a:pt x="19200" y="779"/>
                  </a:lnTo>
                  <a:lnTo>
                    <a:pt x="19277" y="430"/>
                  </a:lnTo>
                  <a:close/>
                  <a:moveTo>
                    <a:pt x="19118" y="0"/>
                  </a:moveTo>
                  <a:cubicBezTo>
                    <a:pt x="19034" y="0"/>
                    <a:pt x="18964" y="53"/>
                    <a:pt x="18948" y="139"/>
                  </a:cubicBezTo>
                  <a:lnTo>
                    <a:pt x="18939" y="157"/>
                  </a:lnTo>
                  <a:lnTo>
                    <a:pt x="18855" y="537"/>
                  </a:lnTo>
                  <a:lnTo>
                    <a:pt x="18855" y="537"/>
                  </a:lnTo>
                  <a:cubicBezTo>
                    <a:pt x="18695" y="524"/>
                    <a:pt x="18535" y="496"/>
                    <a:pt x="18380" y="464"/>
                  </a:cubicBezTo>
                  <a:cubicBezTo>
                    <a:pt x="18164" y="410"/>
                    <a:pt x="17948" y="355"/>
                    <a:pt x="17749" y="238"/>
                  </a:cubicBezTo>
                  <a:cubicBezTo>
                    <a:pt x="17731" y="238"/>
                    <a:pt x="17722" y="229"/>
                    <a:pt x="17704" y="229"/>
                  </a:cubicBezTo>
                  <a:cubicBezTo>
                    <a:pt x="17692" y="227"/>
                    <a:pt x="17680" y="225"/>
                    <a:pt x="17669" y="225"/>
                  </a:cubicBezTo>
                  <a:cubicBezTo>
                    <a:pt x="17601" y="225"/>
                    <a:pt x="17539" y="269"/>
                    <a:pt x="17524" y="346"/>
                  </a:cubicBezTo>
                  <a:lnTo>
                    <a:pt x="17515" y="391"/>
                  </a:lnTo>
                  <a:lnTo>
                    <a:pt x="17379" y="989"/>
                  </a:lnTo>
                  <a:lnTo>
                    <a:pt x="17379" y="989"/>
                  </a:lnTo>
                  <a:cubicBezTo>
                    <a:pt x="17029" y="1231"/>
                    <a:pt x="16601" y="1419"/>
                    <a:pt x="16181" y="1590"/>
                  </a:cubicBezTo>
                  <a:cubicBezTo>
                    <a:pt x="15739" y="1771"/>
                    <a:pt x="15288" y="1924"/>
                    <a:pt x="14829" y="2077"/>
                  </a:cubicBezTo>
                  <a:cubicBezTo>
                    <a:pt x="13918" y="2384"/>
                    <a:pt x="12990" y="2645"/>
                    <a:pt x="12052" y="2897"/>
                  </a:cubicBezTo>
                  <a:cubicBezTo>
                    <a:pt x="11593" y="3024"/>
                    <a:pt x="11124" y="3159"/>
                    <a:pt x="10655" y="3276"/>
                  </a:cubicBezTo>
                  <a:cubicBezTo>
                    <a:pt x="10187" y="3393"/>
                    <a:pt x="9718" y="3510"/>
                    <a:pt x="9249" y="3618"/>
                  </a:cubicBezTo>
                  <a:cubicBezTo>
                    <a:pt x="8780" y="3727"/>
                    <a:pt x="8303" y="3808"/>
                    <a:pt x="7834" y="3889"/>
                  </a:cubicBezTo>
                  <a:cubicBezTo>
                    <a:pt x="7600" y="3934"/>
                    <a:pt x="7356" y="3961"/>
                    <a:pt x="7122" y="3988"/>
                  </a:cubicBezTo>
                  <a:cubicBezTo>
                    <a:pt x="6953" y="4008"/>
                    <a:pt x="6784" y="4022"/>
                    <a:pt x="6618" y="4022"/>
                  </a:cubicBezTo>
                  <a:cubicBezTo>
                    <a:pt x="6554" y="4022"/>
                    <a:pt x="6491" y="4020"/>
                    <a:pt x="6428" y="4015"/>
                  </a:cubicBezTo>
                  <a:cubicBezTo>
                    <a:pt x="6338" y="4015"/>
                    <a:pt x="6256" y="4069"/>
                    <a:pt x="6238" y="4159"/>
                  </a:cubicBezTo>
                  <a:lnTo>
                    <a:pt x="6238" y="4168"/>
                  </a:lnTo>
                  <a:lnTo>
                    <a:pt x="6176" y="4441"/>
                  </a:lnTo>
                  <a:lnTo>
                    <a:pt x="6176" y="4441"/>
                  </a:lnTo>
                  <a:cubicBezTo>
                    <a:pt x="5842" y="4407"/>
                    <a:pt x="5510" y="4345"/>
                    <a:pt x="5184" y="4276"/>
                  </a:cubicBezTo>
                  <a:cubicBezTo>
                    <a:pt x="4796" y="4186"/>
                    <a:pt x="4418" y="4078"/>
                    <a:pt x="4039" y="3925"/>
                  </a:cubicBezTo>
                  <a:cubicBezTo>
                    <a:pt x="4030" y="3925"/>
                    <a:pt x="4021" y="3916"/>
                    <a:pt x="4012" y="3916"/>
                  </a:cubicBezTo>
                  <a:cubicBezTo>
                    <a:pt x="4000" y="3914"/>
                    <a:pt x="3989" y="3912"/>
                    <a:pt x="3978" y="3912"/>
                  </a:cubicBezTo>
                  <a:cubicBezTo>
                    <a:pt x="3902" y="3912"/>
                    <a:pt x="3837" y="3964"/>
                    <a:pt x="3814" y="4042"/>
                  </a:cubicBezTo>
                  <a:lnTo>
                    <a:pt x="3805" y="4069"/>
                  </a:lnTo>
                  <a:lnTo>
                    <a:pt x="3683" y="4611"/>
                  </a:lnTo>
                  <a:lnTo>
                    <a:pt x="3683" y="4611"/>
                  </a:lnTo>
                  <a:cubicBezTo>
                    <a:pt x="3136" y="4513"/>
                    <a:pt x="2596" y="4406"/>
                    <a:pt x="2056" y="4285"/>
                  </a:cubicBezTo>
                  <a:cubicBezTo>
                    <a:pt x="1759" y="4222"/>
                    <a:pt x="1452" y="4159"/>
                    <a:pt x="1155" y="4078"/>
                  </a:cubicBezTo>
                  <a:cubicBezTo>
                    <a:pt x="857" y="3997"/>
                    <a:pt x="560" y="3916"/>
                    <a:pt x="262" y="3817"/>
                  </a:cubicBezTo>
                  <a:cubicBezTo>
                    <a:pt x="253" y="3808"/>
                    <a:pt x="235" y="3808"/>
                    <a:pt x="217" y="3808"/>
                  </a:cubicBezTo>
                  <a:cubicBezTo>
                    <a:pt x="212" y="3807"/>
                    <a:pt x="206" y="3807"/>
                    <a:pt x="200" y="3807"/>
                  </a:cubicBezTo>
                  <a:cubicBezTo>
                    <a:pt x="109" y="3807"/>
                    <a:pt x="37" y="3876"/>
                    <a:pt x="37" y="3970"/>
                  </a:cubicBezTo>
                  <a:lnTo>
                    <a:pt x="28" y="4042"/>
                  </a:lnTo>
                  <a:cubicBezTo>
                    <a:pt x="1" y="4637"/>
                    <a:pt x="127" y="5205"/>
                    <a:pt x="235" y="5773"/>
                  </a:cubicBezTo>
                  <a:cubicBezTo>
                    <a:pt x="352" y="6341"/>
                    <a:pt x="488" y="6909"/>
                    <a:pt x="659" y="7467"/>
                  </a:cubicBezTo>
                  <a:lnTo>
                    <a:pt x="677" y="7521"/>
                  </a:lnTo>
                  <a:cubicBezTo>
                    <a:pt x="686" y="7576"/>
                    <a:pt x="740" y="7621"/>
                    <a:pt x="803" y="7621"/>
                  </a:cubicBezTo>
                  <a:cubicBezTo>
                    <a:pt x="1200" y="7648"/>
                    <a:pt x="1578" y="7720"/>
                    <a:pt x="1957" y="7801"/>
                  </a:cubicBezTo>
                  <a:cubicBezTo>
                    <a:pt x="2146" y="7846"/>
                    <a:pt x="2335" y="7891"/>
                    <a:pt x="2525" y="7945"/>
                  </a:cubicBezTo>
                  <a:cubicBezTo>
                    <a:pt x="2646" y="7981"/>
                    <a:pt x="2771" y="8022"/>
                    <a:pt x="2894" y="8069"/>
                  </a:cubicBezTo>
                  <a:lnTo>
                    <a:pt x="2894" y="8069"/>
                  </a:lnTo>
                  <a:lnTo>
                    <a:pt x="2822" y="8387"/>
                  </a:lnTo>
                  <a:lnTo>
                    <a:pt x="2813" y="8423"/>
                  </a:lnTo>
                  <a:cubicBezTo>
                    <a:pt x="2804" y="8432"/>
                    <a:pt x="2804" y="8441"/>
                    <a:pt x="2804" y="8450"/>
                  </a:cubicBezTo>
                  <a:cubicBezTo>
                    <a:pt x="2804" y="8540"/>
                    <a:pt x="2876" y="8612"/>
                    <a:pt x="2966" y="8612"/>
                  </a:cubicBezTo>
                  <a:cubicBezTo>
                    <a:pt x="3174" y="8612"/>
                    <a:pt x="3372" y="8639"/>
                    <a:pt x="3570" y="8666"/>
                  </a:cubicBezTo>
                  <a:cubicBezTo>
                    <a:pt x="3760" y="8693"/>
                    <a:pt x="3958" y="8729"/>
                    <a:pt x="4156" y="8774"/>
                  </a:cubicBezTo>
                  <a:cubicBezTo>
                    <a:pt x="4346" y="8819"/>
                    <a:pt x="4535" y="8874"/>
                    <a:pt x="4733" y="8928"/>
                  </a:cubicBezTo>
                  <a:cubicBezTo>
                    <a:pt x="4859" y="8970"/>
                    <a:pt x="4986" y="9016"/>
                    <a:pt x="5109" y="9069"/>
                  </a:cubicBezTo>
                  <a:lnTo>
                    <a:pt x="5109" y="9069"/>
                  </a:lnTo>
                  <a:cubicBezTo>
                    <a:pt x="5091" y="9149"/>
                    <a:pt x="5074" y="9232"/>
                    <a:pt x="5058" y="9315"/>
                  </a:cubicBezTo>
                  <a:cubicBezTo>
                    <a:pt x="5031" y="9414"/>
                    <a:pt x="5085" y="9514"/>
                    <a:pt x="5184" y="9541"/>
                  </a:cubicBezTo>
                  <a:cubicBezTo>
                    <a:pt x="5382" y="9604"/>
                    <a:pt x="5598" y="9712"/>
                    <a:pt x="5797" y="9829"/>
                  </a:cubicBezTo>
                  <a:cubicBezTo>
                    <a:pt x="6004" y="9937"/>
                    <a:pt x="6211" y="10063"/>
                    <a:pt x="6410" y="10199"/>
                  </a:cubicBezTo>
                  <a:cubicBezTo>
                    <a:pt x="6806" y="10460"/>
                    <a:pt x="7194" y="10739"/>
                    <a:pt x="7582" y="11028"/>
                  </a:cubicBezTo>
                  <a:cubicBezTo>
                    <a:pt x="8348" y="11614"/>
                    <a:pt x="9069" y="12254"/>
                    <a:pt x="9790" y="12894"/>
                  </a:cubicBezTo>
                  <a:cubicBezTo>
                    <a:pt x="10502" y="13534"/>
                    <a:pt x="11214" y="14192"/>
                    <a:pt x="11890" y="14868"/>
                  </a:cubicBezTo>
                  <a:cubicBezTo>
                    <a:pt x="12233" y="15210"/>
                    <a:pt x="12566" y="15553"/>
                    <a:pt x="12882" y="15913"/>
                  </a:cubicBezTo>
                  <a:cubicBezTo>
                    <a:pt x="13178" y="16252"/>
                    <a:pt x="13474" y="16590"/>
                    <a:pt x="13710" y="16958"/>
                  </a:cubicBezTo>
                  <a:lnTo>
                    <a:pt x="13710" y="16958"/>
                  </a:lnTo>
                  <a:lnTo>
                    <a:pt x="13594" y="17464"/>
                  </a:lnTo>
                  <a:cubicBezTo>
                    <a:pt x="13567" y="17572"/>
                    <a:pt x="13639" y="17671"/>
                    <a:pt x="13738" y="17698"/>
                  </a:cubicBezTo>
                  <a:lnTo>
                    <a:pt x="14855" y="17952"/>
                  </a:lnTo>
                  <a:lnTo>
                    <a:pt x="14855" y="17952"/>
                  </a:lnTo>
                  <a:lnTo>
                    <a:pt x="14766" y="18329"/>
                  </a:lnTo>
                  <a:lnTo>
                    <a:pt x="14766" y="18338"/>
                  </a:lnTo>
                  <a:cubicBezTo>
                    <a:pt x="14748" y="18437"/>
                    <a:pt x="14811" y="18545"/>
                    <a:pt x="14919" y="18563"/>
                  </a:cubicBezTo>
                  <a:cubicBezTo>
                    <a:pt x="17659" y="19167"/>
                    <a:pt x="20417" y="19690"/>
                    <a:pt x="23194" y="20150"/>
                  </a:cubicBezTo>
                  <a:cubicBezTo>
                    <a:pt x="23879" y="20258"/>
                    <a:pt x="24573" y="20375"/>
                    <a:pt x="25267" y="20474"/>
                  </a:cubicBezTo>
                  <a:cubicBezTo>
                    <a:pt x="25961" y="20583"/>
                    <a:pt x="26655" y="20682"/>
                    <a:pt x="27358" y="20772"/>
                  </a:cubicBezTo>
                  <a:cubicBezTo>
                    <a:pt x="28746" y="20961"/>
                    <a:pt x="30143" y="21132"/>
                    <a:pt x="31531" y="21286"/>
                  </a:cubicBezTo>
                  <a:cubicBezTo>
                    <a:pt x="34326" y="21601"/>
                    <a:pt x="37120" y="21863"/>
                    <a:pt x="39905" y="22115"/>
                  </a:cubicBezTo>
                  <a:lnTo>
                    <a:pt x="40428" y="22160"/>
                  </a:lnTo>
                  <a:cubicBezTo>
                    <a:pt x="40608" y="22187"/>
                    <a:pt x="40789" y="22205"/>
                    <a:pt x="40969" y="22205"/>
                  </a:cubicBezTo>
                  <a:cubicBezTo>
                    <a:pt x="41339" y="22196"/>
                    <a:pt x="41735" y="22115"/>
                    <a:pt x="42051" y="21872"/>
                  </a:cubicBezTo>
                  <a:cubicBezTo>
                    <a:pt x="42204" y="21745"/>
                    <a:pt x="42330" y="21592"/>
                    <a:pt x="42429" y="21421"/>
                  </a:cubicBezTo>
                  <a:cubicBezTo>
                    <a:pt x="42474" y="21340"/>
                    <a:pt x="42510" y="21250"/>
                    <a:pt x="42546" y="21159"/>
                  </a:cubicBezTo>
                  <a:cubicBezTo>
                    <a:pt x="42583" y="21078"/>
                    <a:pt x="42610" y="20997"/>
                    <a:pt x="42637" y="20916"/>
                  </a:cubicBezTo>
                  <a:cubicBezTo>
                    <a:pt x="42754" y="20583"/>
                    <a:pt x="42871" y="20249"/>
                    <a:pt x="42988" y="19916"/>
                  </a:cubicBezTo>
                  <a:cubicBezTo>
                    <a:pt x="43214" y="19249"/>
                    <a:pt x="43421" y="18582"/>
                    <a:pt x="43601" y="17896"/>
                  </a:cubicBezTo>
                  <a:cubicBezTo>
                    <a:pt x="43772" y="17220"/>
                    <a:pt x="43944" y="16535"/>
                    <a:pt x="44106" y="15850"/>
                  </a:cubicBezTo>
                  <a:cubicBezTo>
                    <a:pt x="44232" y="15355"/>
                    <a:pt x="44340" y="14850"/>
                    <a:pt x="44457" y="14354"/>
                  </a:cubicBezTo>
                  <a:cubicBezTo>
                    <a:pt x="44575" y="13858"/>
                    <a:pt x="44683" y="13353"/>
                    <a:pt x="44773" y="12849"/>
                  </a:cubicBezTo>
                  <a:cubicBezTo>
                    <a:pt x="44872" y="12344"/>
                    <a:pt x="44944" y="11839"/>
                    <a:pt x="45016" y="11334"/>
                  </a:cubicBezTo>
                  <a:cubicBezTo>
                    <a:pt x="45088" y="10821"/>
                    <a:pt x="45152" y="10316"/>
                    <a:pt x="45206" y="9802"/>
                  </a:cubicBezTo>
                  <a:lnTo>
                    <a:pt x="45206" y="9802"/>
                  </a:lnTo>
                  <a:lnTo>
                    <a:pt x="45197" y="9829"/>
                  </a:lnTo>
                  <a:cubicBezTo>
                    <a:pt x="45242" y="9613"/>
                    <a:pt x="45260" y="9387"/>
                    <a:pt x="45206" y="9153"/>
                  </a:cubicBezTo>
                  <a:cubicBezTo>
                    <a:pt x="45161" y="8928"/>
                    <a:pt x="45034" y="8711"/>
                    <a:pt x="44881" y="8549"/>
                  </a:cubicBezTo>
                  <a:cubicBezTo>
                    <a:pt x="44719" y="8387"/>
                    <a:pt x="44530" y="8270"/>
                    <a:pt x="44331" y="8179"/>
                  </a:cubicBezTo>
                  <a:cubicBezTo>
                    <a:pt x="44142" y="8089"/>
                    <a:pt x="43944" y="8026"/>
                    <a:pt x="43745" y="7981"/>
                  </a:cubicBezTo>
                  <a:lnTo>
                    <a:pt x="43763" y="7981"/>
                  </a:lnTo>
                  <a:cubicBezTo>
                    <a:pt x="41726" y="7278"/>
                    <a:pt x="39689" y="6566"/>
                    <a:pt x="37679" y="5809"/>
                  </a:cubicBezTo>
                  <a:cubicBezTo>
                    <a:pt x="35660" y="5052"/>
                    <a:pt x="33605" y="4412"/>
                    <a:pt x="31550" y="3754"/>
                  </a:cubicBezTo>
                  <a:cubicBezTo>
                    <a:pt x="29494" y="3105"/>
                    <a:pt x="27439" y="2483"/>
                    <a:pt x="25366" y="1879"/>
                  </a:cubicBezTo>
                  <a:lnTo>
                    <a:pt x="22265" y="977"/>
                  </a:lnTo>
                  <a:lnTo>
                    <a:pt x="20715" y="527"/>
                  </a:lnTo>
                  <a:cubicBezTo>
                    <a:pt x="20201" y="382"/>
                    <a:pt x="19687" y="220"/>
                    <a:pt x="19182" y="13"/>
                  </a:cubicBezTo>
                  <a:cubicBezTo>
                    <a:pt x="19173" y="13"/>
                    <a:pt x="19164" y="13"/>
                    <a:pt x="19155" y="4"/>
                  </a:cubicBezTo>
                  <a:cubicBezTo>
                    <a:pt x="19143" y="2"/>
                    <a:pt x="19130" y="0"/>
                    <a:pt x="19118"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12" name="Google Shape;2512;p58"/>
            <p:cNvSpPr/>
            <p:nvPr/>
          </p:nvSpPr>
          <p:spPr>
            <a:xfrm>
              <a:off x="5068825" y="3761150"/>
              <a:ext cx="57725" cy="214775"/>
            </a:xfrm>
            <a:custGeom>
              <a:avLst/>
              <a:gdLst/>
              <a:ahLst/>
              <a:cxnLst/>
              <a:rect l="l" t="t" r="r" b="b"/>
              <a:pathLst>
                <a:path w="2309" h="8591" extrusionOk="0">
                  <a:moveTo>
                    <a:pt x="2095" y="1"/>
                  </a:moveTo>
                  <a:cubicBezTo>
                    <a:pt x="2000" y="1"/>
                    <a:pt x="1919" y="69"/>
                    <a:pt x="1903" y="166"/>
                  </a:cubicBezTo>
                  <a:cubicBezTo>
                    <a:pt x="1795" y="860"/>
                    <a:pt x="1623" y="1536"/>
                    <a:pt x="1470" y="2221"/>
                  </a:cubicBezTo>
                  <a:lnTo>
                    <a:pt x="992" y="4267"/>
                  </a:lnTo>
                  <a:cubicBezTo>
                    <a:pt x="677" y="5628"/>
                    <a:pt x="352" y="6989"/>
                    <a:pt x="28" y="8350"/>
                  </a:cubicBezTo>
                  <a:cubicBezTo>
                    <a:pt x="28" y="8350"/>
                    <a:pt x="28" y="8359"/>
                    <a:pt x="28" y="8359"/>
                  </a:cubicBezTo>
                  <a:cubicBezTo>
                    <a:pt x="1" y="8458"/>
                    <a:pt x="73" y="8567"/>
                    <a:pt x="172" y="8585"/>
                  </a:cubicBezTo>
                  <a:cubicBezTo>
                    <a:pt x="189" y="8589"/>
                    <a:pt x="206" y="8591"/>
                    <a:pt x="222" y="8591"/>
                  </a:cubicBezTo>
                  <a:cubicBezTo>
                    <a:pt x="309" y="8591"/>
                    <a:pt x="384" y="8532"/>
                    <a:pt x="406" y="8440"/>
                  </a:cubicBezTo>
                  <a:cubicBezTo>
                    <a:pt x="704" y="7070"/>
                    <a:pt x="1010" y="5709"/>
                    <a:pt x="1317" y="4339"/>
                  </a:cubicBezTo>
                  <a:lnTo>
                    <a:pt x="1786" y="2293"/>
                  </a:lnTo>
                  <a:cubicBezTo>
                    <a:pt x="1939" y="1608"/>
                    <a:pt x="2083" y="923"/>
                    <a:pt x="2281" y="247"/>
                  </a:cubicBezTo>
                  <a:cubicBezTo>
                    <a:pt x="2290" y="247"/>
                    <a:pt x="2290" y="238"/>
                    <a:pt x="2290" y="229"/>
                  </a:cubicBezTo>
                  <a:cubicBezTo>
                    <a:pt x="2308" y="121"/>
                    <a:pt x="2236" y="21"/>
                    <a:pt x="2128" y="3"/>
                  </a:cubicBezTo>
                  <a:cubicBezTo>
                    <a:pt x="2117" y="2"/>
                    <a:pt x="2106" y="1"/>
                    <a:pt x="2095"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13" name="Google Shape;2513;p58"/>
            <p:cNvSpPr/>
            <p:nvPr/>
          </p:nvSpPr>
          <p:spPr>
            <a:xfrm>
              <a:off x="4825225" y="3697850"/>
              <a:ext cx="21000" cy="56475"/>
            </a:xfrm>
            <a:custGeom>
              <a:avLst/>
              <a:gdLst/>
              <a:ahLst/>
              <a:cxnLst/>
              <a:rect l="l" t="t" r="r" b="b"/>
              <a:pathLst>
                <a:path w="840" h="2259" extrusionOk="0">
                  <a:moveTo>
                    <a:pt x="640" y="0"/>
                  </a:moveTo>
                  <a:cubicBezTo>
                    <a:pt x="562" y="0"/>
                    <a:pt x="487" y="50"/>
                    <a:pt x="451" y="129"/>
                  </a:cubicBezTo>
                  <a:cubicBezTo>
                    <a:pt x="334" y="435"/>
                    <a:pt x="262" y="751"/>
                    <a:pt x="190" y="1075"/>
                  </a:cubicBezTo>
                  <a:cubicBezTo>
                    <a:pt x="118" y="1391"/>
                    <a:pt x="55" y="1715"/>
                    <a:pt x="19" y="2040"/>
                  </a:cubicBezTo>
                  <a:cubicBezTo>
                    <a:pt x="1" y="2130"/>
                    <a:pt x="55" y="2220"/>
                    <a:pt x="145" y="2247"/>
                  </a:cubicBezTo>
                  <a:cubicBezTo>
                    <a:pt x="168" y="2254"/>
                    <a:pt x="190" y="2258"/>
                    <a:pt x="212" y="2258"/>
                  </a:cubicBezTo>
                  <a:cubicBezTo>
                    <a:pt x="295" y="2258"/>
                    <a:pt x="369" y="2206"/>
                    <a:pt x="397" y="2121"/>
                  </a:cubicBezTo>
                  <a:cubicBezTo>
                    <a:pt x="497" y="1814"/>
                    <a:pt x="587" y="1499"/>
                    <a:pt x="659" y="1183"/>
                  </a:cubicBezTo>
                  <a:cubicBezTo>
                    <a:pt x="740" y="859"/>
                    <a:pt x="803" y="543"/>
                    <a:pt x="830" y="210"/>
                  </a:cubicBezTo>
                  <a:cubicBezTo>
                    <a:pt x="839" y="129"/>
                    <a:pt x="794" y="48"/>
                    <a:pt x="704" y="12"/>
                  </a:cubicBezTo>
                  <a:cubicBezTo>
                    <a:pt x="683" y="4"/>
                    <a:pt x="662" y="0"/>
                    <a:pt x="640"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14" name="Google Shape;2514;p58"/>
            <p:cNvSpPr/>
            <p:nvPr/>
          </p:nvSpPr>
          <p:spPr>
            <a:xfrm>
              <a:off x="5115925" y="3539325"/>
              <a:ext cx="61550" cy="232125"/>
            </a:xfrm>
            <a:custGeom>
              <a:avLst/>
              <a:gdLst/>
              <a:ahLst/>
              <a:cxnLst/>
              <a:rect l="l" t="t" r="r" b="b"/>
              <a:pathLst>
                <a:path w="2462" h="9285" extrusionOk="0">
                  <a:moveTo>
                    <a:pt x="2244" y="0"/>
                  </a:moveTo>
                  <a:cubicBezTo>
                    <a:pt x="2159" y="0"/>
                    <a:pt x="2080" y="60"/>
                    <a:pt x="2065" y="151"/>
                  </a:cubicBezTo>
                  <a:lnTo>
                    <a:pt x="1046" y="4595"/>
                  </a:lnTo>
                  <a:lnTo>
                    <a:pt x="542" y="6821"/>
                  </a:lnTo>
                  <a:lnTo>
                    <a:pt x="289" y="7930"/>
                  </a:lnTo>
                  <a:cubicBezTo>
                    <a:pt x="199" y="8300"/>
                    <a:pt x="127" y="8669"/>
                    <a:pt x="19" y="9039"/>
                  </a:cubicBezTo>
                  <a:cubicBezTo>
                    <a:pt x="19" y="9048"/>
                    <a:pt x="19" y="9048"/>
                    <a:pt x="19" y="9057"/>
                  </a:cubicBezTo>
                  <a:cubicBezTo>
                    <a:pt x="1" y="9165"/>
                    <a:pt x="73" y="9264"/>
                    <a:pt x="172" y="9282"/>
                  </a:cubicBezTo>
                  <a:cubicBezTo>
                    <a:pt x="183" y="9284"/>
                    <a:pt x="194" y="9285"/>
                    <a:pt x="205" y="9285"/>
                  </a:cubicBezTo>
                  <a:cubicBezTo>
                    <a:pt x="300" y="9285"/>
                    <a:pt x="381" y="9217"/>
                    <a:pt x="397" y="9120"/>
                  </a:cubicBezTo>
                  <a:cubicBezTo>
                    <a:pt x="469" y="8750"/>
                    <a:pt x="560" y="8381"/>
                    <a:pt x="641" y="8011"/>
                  </a:cubicBezTo>
                  <a:lnTo>
                    <a:pt x="902" y="6902"/>
                  </a:lnTo>
                  <a:lnTo>
                    <a:pt x="1416" y="4676"/>
                  </a:lnTo>
                  <a:lnTo>
                    <a:pt x="2443" y="241"/>
                  </a:lnTo>
                  <a:lnTo>
                    <a:pt x="2443" y="232"/>
                  </a:lnTo>
                  <a:cubicBezTo>
                    <a:pt x="2461" y="133"/>
                    <a:pt x="2398" y="25"/>
                    <a:pt x="2290" y="7"/>
                  </a:cubicBezTo>
                  <a:cubicBezTo>
                    <a:pt x="2275" y="3"/>
                    <a:pt x="2259" y="0"/>
                    <a:pt x="2244"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15" name="Google Shape;2515;p58"/>
            <p:cNvSpPr/>
            <p:nvPr/>
          </p:nvSpPr>
          <p:spPr>
            <a:xfrm>
              <a:off x="5039525" y="3548650"/>
              <a:ext cx="101450" cy="405350"/>
            </a:xfrm>
            <a:custGeom>
              <a:avLst/>
              <a:gdLst/>
              <a:ahLst/>
              <a:cxnLst/>
              <a:rect l="l" t="t" r="r" b="b"/>
              <a:pathLst>
                <a:path w="4058" h="16214" extrusionOk="0">
                  <a:moveTo>
                    <a:pt x="3853" y="1"/>
                  </a:moveTo>
                  <a:cubicBezTo>
                    <a:pt x="3758" y="1"/>
                    <a:pt x="3676" y="68"/>
                    <a:pt x="3652" y="157"/>
                  </a:cubicBezTo>
                  <a:cubicBezTo>
                    <a:pt x="3390" y="1482"/>
                    <a:pt x="3111" y="2807"/>
                    <a:pt x="2822" y="4132"/>
                  </a:cubicBezTo>
                  <a:cubicBezTo>
                    <a:pt x="2543" y="5448"/>
                    <a:pt x="2236" y="6764"/>
                    <a:pt x="1948" y="8089"/>
                  </a:cubicBezTo>
                  <a:cubicBezTo>
                    <a:pt x="1641" y="9405"/>
                    <a:pt x="1335" y="10721"/>
                    <a:pt x="1020" y="12037"/>
                  </a:cubicBezTo>
                  <a:lnTo>
                    <a:pt x="533" y="14002"/>
                  </a:lnTo>
                  <a:cubicBezTo>
                    <a:pt x="371" y="14660"/>
                    <a:pt x="199" y="15318"/>
                    <a:pt x="28" y="15967"/>
                  </a:cubicBezTo>
                  <a:cubicBezTo>
                    <a:pt x="28" y="15976"/>
                    <a:pt x="28" y="15976"/>
                    <a:pt x="28" y="15985"/>
                  </a:cubicBezTo>
                  <a:cubicBezTo>
                    <a:pt x="1" y="16084"/>
                    <a:pt x="73" y="16192"/>
                    <a:pt x="181" y="16210"/>
                  </a:cubicBezTo>
                  <a:cubicBezTo>
                    <a:pt x="192" y="16212"/>
                    <a:pt x="202" y="16213"/>
                    <a:pt x="212" y="16213"/>
                  </a:cubicBezTo>
                  <a:cubicBezTo>
                    <a:pt x="302" y="16213"/>
                    <a:pt x="390" y="16146"/>
                    <a:pt x="407" y="16057"/>
                  </a:cubicBezTo>
                  <a:cubicBezTo>
                    <a:pt x="533" y="15390"/>
                    <a:pt x="668" y="14732"/>
                    <a:pt x="803" y="14065"/>
                  </a:cubicBezTo>
                  <a:lnTo>
                    <a:pt x="1227" y="12082"/>
                  </a:lnTo>
                  <a:cubicBezTo>
                    <a:pt x="1524" y="10766"/>
                    <a:pt x="1813" y="9441"/>
                    <a:pt x="2119" y="8125"/>
                  </a:cubicBezTo>
                  <a:cubicBezTo>
                    <a:pt x="2426" y="6809"/>
                    <a:pt x="2723" y="5493"/>
                    <a:pt x="3048" y="4177"/>
                  </a:cubicBezTo>
                  <a:cubicBezTo>
                    <a:pt x="3372" y="2870"/>
                    <a:pt x="3688" y="1554"/>
                    <a:pt x="4030" y="247"/>
                  </a:cubicBezTo>
                  <a:cubicBezTo>
                    <a:pt x="4039" y="238"/>
                    <a:pt x="4039" y="238"/>
                    <a:pt x="4039" y="238"/>
                  </a:cubicBezTo>
                  <a:cubicBezTo>
                    <a:pt x="4057" y="129"/>
                    <a:pt x="3985" y="30"/>
                    <a:pt x="3886" y="3"/>
                  </a:cubicBezTo>
                  <a:cubicBezTo>
                    <a:pt x="3875" y="1"/>
                    <a:pt x="3864" y="1"/>
                    <a:pt x="3853"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16" name="Google Shape;2516;p58"/>
            <p:cNvSpPr/>
            <p:nvPr/>
          </p:nvSpPr>
          <p:spPr>
            <a:xfrm>
              <a:off x="4836050" y="3636975"/>
              <a:ext cx="24350" cy="70875"/>
            </a:xfrm>
            <a:custGeom>
              <a:avLst/>
              <a:gdLst/>
              <a:ahLst/>
              <a:cxnLst/>
              <a:rect l="l" t="t" r="r" b="b"/>
              <a:pathLst>
                <a:path w="974" h="2835" extrusionOk="0">
                  <a:moveTo>
                    <a:pt x="763" y="1"/>
                  </a:moveTo>
                  <a:cubicBezTo>
                    <a:pt x="675" y="1"/>
                    <a:pt x="593" y="68"/>
                    <a:pt x="577" y="157"/>
                  </a:cubicBezTo>
                  <a:cubicBezTo>
                    <a:pt x="541" y="364"/>
                    <a:pt x="505" y="563"/>
                    <a:pt x="460" y="770"/>
                  </a:cubicBezTo>
                  <a:cubicBezTo>
                    <a:pt x="424" y="968"/>
                    <a:pt x="379" y="1167"/>
                    <a:pt x="334" y="1374"/>
                  </a:cubicBezTo>
                  <a:cubicBezTo>
                    <a:pt x="244" y="1770"/>
                    <a:pt x="181" y="2176"/>
                    <a:pt x="18" y="2564"/>
                  </a:cubicBezTo>
                  <a:cubicBezTo>
                    <a:pt x="9" y="2582"/>
                    <a:pt x="9" y="2600"/>
                    <a:pt x="9" y="2627"/>
                  </a:cubicBezTo>
                  <a:cubicBezTo>
                    <a:pt x="0" y="2735"/>
                    <a:pt x="82" y="2825"/>
                    <a:pt x="190" y="2834"/>
                  </a:cubicBezTo>
                  <a:cubicBezTo>
                    <a:pt x="195" y="2835"/>
                    <a:pt x="200" y="2835"/>
                    <a:pt x="205" y="2835"/>
                  </a:cubicBezTo>
                  <a:cubicBezTo>
                    <a:pt x="307" y="2835"/>
                    <a:pt x="397" y="2748"/>
                    <a:pt x="397" y="2645"/>
                  </a:cubicBezTo>
                  <a:cubicBezTo>
                    <a:pt x="424" y="2230"/>
                    <a:pt x="541" y="1843"/>
                    <a:pt x="631" y="1437"/>
                  </a:cubicBezTo>
                  <a:cubicBezTo>
                    <a:pt x="685" y="1239"/>
                    <a:pt x="740" y="1040"/>
                    <a:pt x="785" y="842"/>
                  </a:cubicBezTo>
                  <a:cubicBezTo>
                    <a:pt x="839" y="644"/>
                    <a:pt x="893" y="445"/>
                    <a:pt x="947" y="247"/>
                  </a:cubicBezTo>
                  <a:cubicBezTo>
                    <a:pt x="956" y="238"/>
                    <a:pt x="956" y="229"/>
                    <a:pt x="956" y="229"/>
                  </a:cubicBezTo>
                  <a:cubicBezTo>
                    <a:pt x="974" y="121"/>
                    <a:pt x="902" y="22"/>
                    <a:pt x="794" y="4"/>
                  </a:cubicBezTo>
                  <a:cubicBezTo>
                    <a:pt x="783" y="2"/>
                    <a:pt x="773" y="1"/>
                    <a:pt x="763"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17" name="Google Shape;2517;p58"/>
            <p:cNvSpPr/>
            <p:nvPr/>
          </p:nvSpPr>
          <p:spPr>
            <a:xfrm>
              <a:off x="4769575" y="3641500"/>
              <a:ext cx="28650" cy="88500"/>
            </a:xfrm>
            <a:custGeom>
              <a:avLst/>
              <a:gdLst/>
              <a:ahLst/>
              <a:cxnLst/>
              <a:rect l="l" t="t" r="r" b="b"/>
              <a:pathLst>
                <a:path w="1146" h="3540" extrusionOk="0">
                  <a:moveTo>
                    <a:pt x="932" y="0"/>
                  </a:moveTo>
                  <a:cubicBezTo>
                    <a:pt x="837" y="0"/>
                    <a:pt x="756" y="68"/>
                    <a:pt x="739" y="165"/>
                  </a:cubicBezTo>
                  <a:cubicBezTo>
                    <a:pt x="703" y="427"/>
                    <a:pt x="649" y="688"/>
                    <a:pt x="604" y="949"/>
                  </a:cubicBezTo>
                  <a:cubicBezTo>
                    <a:pt x="550" y="1211"/>
                    <a:pt x="487" y="1472"/>
                    <a:pt x="433" y="1734"/>
                  </a:cubicBezTo>
                  <a:cubicBezTo>
                    <a:pt x="370" y="1995"/>
                    <a:pt x="307" y="2256"/>
                    <a:pt x="244" y="2518"/>
                  </a:cubicBezTo>
                  <a:cubicBezTo>
                    <a:pt x="172" y="2770"/>
                    <a:pt x="108" y="3032"/>
                    <a:pt x="27" y="3284"/>
                  </a:cubicBezTo>
                  <a:cubicBezTo>
                    <a:pt x="18" y="3293"/>
                    <a:pt x="18" y="3302"/>
                    <a:pt x="18" y="3311"/>
                  </a:cubicBezTo>
                  <a:cubicBezTo>
                    <a:pt x="0" y="3419"/>
                    <a:pt x="72" y="3518"/>
                    <a:pt x="181" y="3536"/>
                  </a:cubicBezTo>
                  <a:cubicBezTo>
                    <a:pt x="192" y="3538"/>
                    <a:pt x="203" y="3539"/>
                    <a:pt x="214" y="3539"/>
                  </a:cubicBezTo>
                  <a:cubicBezTo>
                    <a:pt x="308" y="3539"/>
                    <a:pt x="390" y="3471"/>
                    <a:pt x="406" y="3374"/>
                  </a:cubicBezTo>
                  <a:cubicBezTo>
                    <a:pt x="442" y="3104"/>
                    <a:pt x="496" y="2842"/>
                    <a:pt x="541" y="2581"/>
                  </a:cubicBezTo>
                  <a:cubicBezTo>
                    <a:pt x="595" y="2320"/>
                    <a:pt x="658" y="2058"/>
                    <a:pt x="712" y="1797"/>
                  </a:cubicBezTo>
                  <a:cubicBezTo>
                    <a:pt x="775" y="1544"/>
                    <a:pt x="839" y="1283"/>
                    <a:pt x="902" y="1022"/>
                  </a:cubicBezTo>
                  <a:cubicBezTo>
                    <a:pt x="974" y="769"/>
                    <a:pt x="1037" y="508"/>
                    <a:pt x="1118" y="255"/>
                  </a:cubicBezTo>
                  <a:cubicBezTo>
                    <a:pt x="1118" y="246"/>
                    <a:pt x="1127" y="228"/>
                    <a:pt x="1127" y="219"/>
                  </a:cubicBezTo>
                  <a:cubicBezTo>
                    <a:pt x="1145" y="111"/>
                    <a:pt x="1073" y="12"/>
                    <a:pt x="965" y="3"/>
                  </a:cubicBezTo>
                  <a:cubicBezTo>
                    <a:pt x="954" y="1"/>
                    <a:pt x="943" y="0"/>
                    <a:pt x="932"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grpSp>
      <p:grpSp>
        <p:nvGrpSpPr>
          <p:cNvPr id="2518" name="Google Shape;2518;p58"/>
          <p:cNvGrpSpPr/>
          <p:nvPr/>
        </p:nvGrpSpPr>
        <p:grpSpPr>
          <a:xfrm>
            <a:off x="957224" y="852436"/>
            <a:ext cx="3075059" cy="522776"/>
            <a:chOff x="1816609" y="3851001"/>
            <a:chExt cx="1093674" cy="222193"/>
          </a:xfrm>
        </p:grpSpPr>
        <p:sp>
          <p:nvSpPr>
            <p:cNvPr id="2519" name="Google Shape;2519;p58"/>
            <p:cNvSpPr/>
            <p:nvPr/>
          </p:nvSpPr>
          <p:spPr>
            <a:xfrm>
              <a:off x="1816609" y="3851001"/>
              <a:ext cx="1093674" cy="222193"/>
            </a:xfrm>
            <a:custGeom>
              <a:avLst/>
              <a:gdLst/>
              <a:ahLst/>
              <a:cxnLst/>
              <a:rect l="l" t="t" r="r" b="b"/>
              <a:pathLst>
                <a:path w="38900" h="7903" extrusionOk="0">
                  <a:moveTo>
                    <a:pt x="32154" y="852"/>
                  </a:moveTo>
                  <a:cubicBezTo>
                    <a:pt x="32029" y="852"/>
                    <a:pt x="31911" y="870"/>
                    <a:pt x="31815" y="910"/>
                  </a:cubicBezTo>
                  <a:cubicBezTo>
                    <a:pt x="30934" y="1259"/>
                    <a:pt x="30057" y="1619"/>
                    <a:pt x="29183" y="1986"/>
                  </a:cubicBezTo>
                  <a:cubicBezTo>
                    <a:pt x="30289" y="1683"/>
                    <a:pt x="31405" y="1423"/>
                    <a:pt x="32535" y="1209"/>
                  </a:cubicBezTo>
                  <a:cubicBezTo>
                    <a:pt x="32581" y="1198"/>
                    <a:pt x="32635" y="1195"/>
                    <a:pt x="32688" y="1195"/>
                  </a:cubicBezTo>
                  <a:cubicBezTo>
                    <a:pt x="32853" y="1195"/>
                    <a:pt x="33041" y="1234"/>
                    <a:pt x="33223" y="1298"/>
                  </a:cubicBezTo>
                  <a:cubicBezTo>
                    <a:pt x="32998" y="1017"/>
                    <a:pt x="32532" y="852"/>
                    <a:pt x="32154" y="852"/>
                  </a:cubicBezTo>
                  <a:close/>
                  <a:moveTo>
                    <a:pt x="36026" y="1808"/>
                  </a:moveTo>
                  <a:cubicBezTo>
                    <a:pt x="35323" y="1808"/>
                    <a:pt x="34635" y="1886"/>
                    <a:pt x="33969" y="2036"/>
                  </a:cubicBezTo>
                  <a:cubicBezTo>
                    <a:pt x="33969" y="2172"/>
                    <a:pt x="33908" y="2318"/>
                    <a:pt x="33758" y="2464"/>
                  </a:cubicBezTo>
                  <a:cubicBezTo>
                    <a:pt x="33648" y="2575"/>
                    <a:pt x="33541" y="2689"/>
                    <a:pt x="33441" y="2803"/>
                  </a:cubicBezTo>
                  <a:cubicBezTo>
                    <a:pt x="33530" y="2781"/>
                    <a:pt x="33619" y="2775"/>
                    <a:pt x="33712" y="2775"/>
                  </a:cubicBezTo>
                  <a:cubicBezTo>
                    <a:pt x="34364" y="2775"/>
                    <a:pt x="35031" y="3256"/>
                    <a:pt x="35052" y="3695"/>
                  </a:cubicBezTo>
                  <a:cubicBezTo>
                    <a:pt x="35341" y="3655"/>
                    <a:pt x="35634" y="3637"/>
                    <a:pt x="35926" y="3637"/>
                  </a:cubicBezTo>
                  <a:cubicBezTo>
                    <a:pt x="36290" y="3637"/>
                    <a:pt x="36657" y="3666"/>
                    <a:pt x="37028" y="3723"/>
                  </a:cubicBezTo>
                  <a:cubicBezTo>
                    <a:pt x="37099" y="3734"/>
                    <a:pt x="37170" y="3737"/>
                    <a:pt x="37234" y="3737"/>
                  </a:cubicBezTo>
                  <a:cubicBezTo>
                    <a:pt x="38415" y="3737"/>
                    <a:pt x="38900" y="2136"/>
                    <a:pt x="37502" y="1922"/>
                  </a:cubicBezTo>
                  <a:cubicBezTo>
                    <a:pt x="37007" y="1843"/>
                    <a:pt x="36511" y="1808"/>
                    <a:pt x="36026" y="1808"/>
                  </a:cubicBezTo>
                  <a:close/>
                  <a:moveTo>
                    <a:pt x="6480" y="3645"/>
                  </a:moveTo>
                  <a:lnTo>
                    <a:pt x="6480" y="3645"/>
                  </a:lnTo>
                  <a:cubicBezTo>
                    <a:pt x="6466" y="3652"/>
                    <a:pt x="6455" y="3655"/>
                    <a:pt x="6441" y="3659"/>
                  </a:cubicBezTo>
                  <a:cubicBezTo>
                    <a:pt x="6412" y="3723"/>
                    <a:pt x="6383" y="3787"/>
                    <a:pt x="6359" y="3851"/>
                  </a:cubicBezTo>
                  <a:cubicBezTo>
                    <a:pt x="6398" y="3784"/>
                    <a:pt x="6437" y="3713"/>
                    <a:pt x="6480" y="3645"/>
                  </a:cubicBezTo>
                  <a:close/>
                  <a:moveTo>
                    <a:pt x="21010" y="0"/>
                  </a:moveTo>
                  <a:cubicBezTo>
                    <a:pt x="20879" y="0"/>
                    <a:pt x="20747" y="18"/>
                    <a:pt x="20622" y="64"/>
                  </a:cubicBezTo>
                  <a:cubicBezTo>
                    <a:pt x="18436" y="831"/>
                    <a:pt x="16353" y="1801"/>
                    <a:pt x="14389" y="2977"/>
                  </a:cubicBezTo>
                  <a:cubicBezTo>
                    <a:pt x="14735" y="2475"/>
                    <a:pt x="15102" y="1990"/>
                    <a:pt x="15491" y="1512"/>
                  </a:cubicBezTo>
                  <a:cubicBezTo>
                    <a:pt x="16118" y="746"/>
                    <a:pt x="15117" y="289"/>
                    <a:pt x="14353" y="289"/>
                  </a:cubicBezTo>
                  <a:cubicBezTo>
                    <a:pt x="14154" y="289"/>
                    <a:pt x="13972" y="318"/>
                    <a:pt x="13836" y="385"/>
                  </a:cubicBezTo>
                  <a:cubicBezTo>
                    <a:pt x="12110" y="1244"/>
                    <a:pt x="10484" y="2261"/>
                    <a:pt x="8969" y="3431"/>
                  </a:cubicBezTo>
                  <a:cubicBezTo>
                    <a:pt x="9272" y="2842"/>
                    <a:pt x="9614" y="2268"/>
                    <a:pt x="9996" y="1708"/>
                  </a:cubicBezTo>
                  <a:cubicBezTo>
                    <a:pt x="10542" y="906"/>
                    <a:pt x="9646" y="471"/>
                    <a:pt x="8905" y="471"/>
                  </a:cubicBezTo>
                  <a:cubicBezTo>
                    <a:pt x="8694" y="471"/>
                    <a:pt x="8491" y="507"/>
                    <a:pt x="8341" y="581"/>
                  </a:cubicBezTo>
                  <a:cubicBezTo>
                    <a:pt x="5938" y="1741"/>
                    <a:pt x="3534" y="2903"/>
                    <a:pt x="1131" y="4062"/>
                  </a:cubicBezTo>
                  <a:cubicBezTo>
                    <a:pt x="1" y="4608"/>
                    <a:pt x="893" y="5670"/>
                    <a:pt x="1862" y="5670"/>
                  </a:cubicBezTo>
                  <a:cubicBezTo>
                    <a:pt x="2045" y="5670"/>
                    <a:pt x="2226" y="5635"/>
                    <a:pt x="2401" y="5549"/>
                  </a:cubicBezTo>
                  <a:cubicBezTo>
                    <a:pt x="3546" y="4996"/>
                    <a:pt x="4690" y="4443"/>
                    <a:pt x="5835" y="3891"/>
                  </a:cubicBezTo>
                  <a:lnTo>
                    <a:pt x="5835" y="3891"/>
                  </a:lnTo>
                  <a:cubicBezTo>
                    <a:pt x="5392" y="4055"/>
                    <a:pt x="4947" y="4211"/>
                    <a:pt x="4501" y="4361"/>
                  </a:cubicBezTo>
                  <a:cubicBezTo>
                    <a:pt x="4248" y="4447"/>
                    <a:pt x="3944" y="4508"/>
                    <a:pt x="3649" y="4508"/>
                  </a:cubicBezTo>
                  <a:cubicBezTo>
                    <a:pt x="3378" y="4508"/>
                    <a:pt x="3110" y="4458"/>
                    <a:pt x="2886" y="4336"/>
                  </a:cubicBezTo>
                  <a:cubicBezTo>
                    <a:pt x="2532" y="4144"/>
                    <a:pt x="2443" y="3773"/>
                    <a:pt x="2896" y="3619"/>
                  </a:cubicBezTo>
                  <a:cubicBezTo>
                    <a:pt x="4173" y="3191"/>
                    <a:pt x="5428" y="2707"/>
                    <a:pt x="6666" y="2164"/>
                  </a:cubicBezTo>
                  <a:cubicBezTo>
                    <a:pt x="6887" y="2069"/>
                    <a:pt x="7175" y="2015"/>
                    <a:pt x="7464" y="2015"/>
                  </a:cubicBezTo>
                  <a:cubicBezTo>
                    <a:pt x="7593" y="2015"/>
                    <a:pt x="7721" y="2026"/>
                    <a:pt x="7846" y="2047"/>
                  </a:cubicBezTo>
                  <a:cubicBezTo>
                    <a:pt x="8074" y="1901"/>
                    <a:pt x="8330" y="1794"/>
                    <a:pt x="8562" y="1794"/>
                  </a:cubicBezTo>
                  <a:cubicBezTo>
                    <a:pt x="8598" y="1794"/>
                    <a:pt x="8634" y="1797"/>
                    <a:pt x="8669" y="1805"/>
                  </a:cubicBezTo>
                  <a:cubicBezTo>
                    <a:pt x="9054" y="1865"/>
                    <a:pt x="9375" y="2079"/>
                    <a:pt x="9041" y="2490"/>
                  </a:cubicBezTo>
                  <a:cubicBezTo>
                    <a:pt x="8491" y="3153"/>
                    <a:pt x="8074" y="3841"/>
                    <a:pt x="7774" y="4600"/>
                  </a:cubicBezTo>
                  <a:cubicBezTo>
                    <a:pt x="9536" y="3398"/>
                    <a:pt x="11351" y="2283"/>
                    <a:pt x="13223" y="1256"/>
                  </a:cubicBezTo>
                  <a:cubicBezTo>
                    <a:pt x="13379" y="1170"/>
                    <a:pt x="13729" y="1091"/>
                    <a:pt x="14032" y="1091"/>
                  </a:cubicBezTo>
                  <a:cubicBezTo>
                    <a:pt x="14449" y="1091"/>
                    <a:pt x="14778" y="1238"/>
                    <a:pt x="14378" y="1701"/>
                  </a:cubicBezTo>
                  <a:cubicBezTo>
                    <a:pt x="13740" y="2447"/>
                    <a:pt x="13305" y="3220"/>
                    <a:pt x="13055" y="4116"/>
                  </a:cubicBezTo>
                  <a:cubicBezTo>
                    <a:pt x="14791" y="3156"/>
                    <a:pt x="16575" y="2111"/>
                    <a:pt x="18386" y="1494"/>
                  </a:cubicBezTo>
                  <a:cubicBezTo>
                    <a:pt x="18660" y="1402"/>
                    <a:pt x="18896" y="1359"/>
                    <a:pt x="19099" y="1359"/>
                  </a:cubicBezTo>
                  <a:cubicBezTo>
                    <a:pt x="20144" y="1359"/>
                    <a:pt x="20262" y="2514"/>
                    <a:pt x="20204" y="3630"/>
                  </a:cubicBezTo>
                  <a:cubicBezTo>
                    <a:pt x="21502" y="2892"/>
                    <a:pt x="22840" y="2229"/>
                    <a:pt x="24213" y="1634"/>
                  </a:cubicBezTo>
                  <a:cubicBezTo>
                    <a:pt x="24216" y="1630"/>
                    <a:pt x="24216" y="1623"/>
                    <a:pt x="24216" y="1619"/>
                  </a:cubicBezTo>
                  <a:cubicBezTo>
                    <a:pt x="24244" y="1109"/>
                    <a:pt x="24766" y="867"/>
                    <a:pt x="25304" y="867"/>
                  </a:cubicBezTo>
                  <a:cubicBezTo>
                    <a:pt x="25906" y="867"/>
                    <a:pt x="26530" y="1173"/>
                    <a:pt x="26499" y="1744"/>
                  </a:cubicBezTo>
                  <a:cubicBezTo>
                    <a:pt x="26477" y="2126"/>
                    <a:pt x="26438" y="2496"/>
                    <a:pt x="26384" y="2867"/>
                  </a:cubicBezTo>
                  <a:cubicBezTo>
                    <a:pt x="26591" y="2793"/>
                    <a:pt x="26798" y="2721"/>
                    <a:pt x="27004" y="2653"/>
                  </a:cubicBezTo>
                  <a:cubicBezTo>
                    <a:pt x="27236" y="2250"/>
                    <a:pt x="27483" y="1855"/>
                    <a:pt x="27743" y="1466"/>
                  </a:cubicBezTo>
                  <a:cubicBezTo>
                    <a:pt x="28220" y="746"/>
                    <a:pt x="27386" y="168"/>
                    <a:pt x="26695" y="168"/>
                  </a:cubicBezTo>
                  <a:cubicBezTo>
                    <a:pt x="26573" y="168"/>
                    <a:pt x="26459" y="186"/>
                    <a:pt x="26352" y="225"/>
                  </a:cubicBezTo>
                  <a:cubicBezTo>
                    <a:pt x="24637" y="842"/>
                    <a:pt x="23000" y="1591"/>
                    <a:pt x="21431" y="2468"/>
                  </a:cubicBezTo>
                  <a:cubicBezTo>
                    <a:pt x="21624" y="2079"/>
                    <a:pt x="21817" y="1690"/>
                    <a:pt x="22009" y="1305"/>
                  </a:cubicBezTo>
                  <a:cubicBezTo>
                    <a:pt x="22373" y="574"/>
                    <a:pt x="21702" y="0"/>
                    <a:pt x="21010" y="0"/>
                  </a:cubicBezTo>
                  <a:close/>
                  <a:moveTo>
                    <a:pt x="30485" y="3384"/>
                  </a:moveTo>
                  <a:cubicBezTo>
                    <a:pt x="28780" y="3837"/>
                    <a:pt x="27111" y="4407"/>
                    <a:pt x="25467" y="5085"/>
                  </a:cubicBezTo>
                  <a:cubicBezTo>
                    <a:pt x="25325" y="5146"/>
                    <a:pt x="25161" y="5174"/>
                    <a:pt x="24993" y="5174"/>
                  </a:cubicBezTo>
                  <a:cubicBezTo>
                    <a:pt x="24394" y="5174"/>
                    <a:pt x="23749" y="4817"/>
                    <a:pt x="23820" y="4208"/>
                  </a:cubicBezTo>
                  <a:lnTo>
                    <a:pt x="23820" y="4208"/>
                  </a:lnTo>
                  <a:cubicBezTo>
                    <a:pt x="23721" y="4437"/>
                    <a:pt x="23627" y="4668"/>
                    <a:pt x="23538" y="4903"/>
                  </a:cubicBezTo>
                  <a:cubicBezTo>
                    <a:pt x="23257" y="5627"/>
                    <a:pt x="24013" y="5920"/>
                    <a:pt x="24665" y="5920"/>
                  </a:cubicBezTo>
                  <a:cubicBezTo>
                    <a:pt x="24908" y="5920"/>
                    <a:pt x="25136" y="5880"/>
                    <a:pt x="25289" y="5806"/>
                  </a:cubicBezTo>
                  <a:cubicBezTo>
                    <a:pt x="26919" y="5021"/>
                    <a:pt x="28566" y="4276"/>
                    <a:pt x="30231" y="3570"/>
                  </a:cubicBezTo>
                  <a:lnTo>
                    <a:pt x="30231" y="3570"/>
                  </a:lnTo>
                  <a:cubicBezTo>
                    <a:pt x="30131" y="3805"/>
                    <a:pt x="30032" y="4040"/>
                    <a:pt x="29932" y="4276"/>
                  </a:cubicBezTo>
                  <a:cubicBezTo>
                    <a:pt x="29632" y="4985"/>
                    <a:pt x="30292" y="5260"/>
                    <a:pt x="30952" y="5260"/>
                  </a:cubicBezTo>
                  <a:cubicBezTo>
                    <a:pt x="31323" y="5260"/>
                    <a:pt x="31697" y="5171"/>
                    <a:pt x="31893" y="5024"/>
                  </a:cubicBezTo>
                  <a:lnTo>
                    <a:pt x="31893" y="5024"/>
                  </a:lnTo>
                  <a:cubicBezTo>
                    <a:pt x="31869" y="5036"/>
                    <a:pt x="31843" y="5042"/>
                    <a:pt x="31818" y="5049"/>
                  </a:cubicBezTo>
                  <a:cubicBezTo>
                    <a:pt x="31701" y="5082"/>
                    <a:pt x="31558" y="5100"/>
                    <a:pt x="31401" y="5100"/>
                  </a:cubicBezTo>
                  <a:cubicBezTo>
                    <a:pt x="30745" y="5100"/>
                    <a:pt x="29904" y="4786"/>
                    <a:pt x="30192" y="4044"/>
                  </a:cubicBezTo>
                  <a:cubicBezTo>
                    <a:pt x="30281" y="3816"/>
                    <a:pt x="30378" y="3594"/>
                    <a:pt x="30485" y="3384"/>
                  </a:cubicBezTo>
                  <a:close/>
                  <a:moveTo>
                    <a:pt x="24084" y="2903"/>
                  </a:moveTo>
                  <a:lnTo>
                    <a:pt x="24084" y="2903"/>
                  </a:lnTo>
                  <a:cubicBezTo>
                    <a:pt x="22447" y="3627"/>
                    <a:pt x="20875" y="4468"/>
                    <a:pt x="19353" y="5421"/>
                  </a:cubicBezTo>
                  <a:cubicBezTo>
                    <a:pt x="19242" y="5492"/>
                    <a:pt x="18785" y="5663"/>
                    <a:pt x="18443" y="5663"/>
                  </a:cubicBezTo>
                  <a:cubicBezTo>
                    <a:pt x="18208" y="5663"/>
                    <a:pt x="18026" y="5581"/>
                    <a:pt x="18051" y="5331"/>
                  </a:cubicBezTo>
                  <a:cubicBezTo>
                    <a:pt x="18065" y="5167"/>
                    <a:pt x="18122" y="4697"/>
                    <a:pt x="18150" y="4205"/>
                  </a:cubicBezTo>
                  <a:lnTo>
                    <a:pt x="18150" y="4205"/>
                  </a:lnTo>
                  <a:cubicBezTo>
                    <a:pt x="18037" y="4432"/>
                    <a:pt x="17926" y="4661"/>
                    <a:pt x="17812" y="4889"/>
                  </a:cubicBezTo>
                  <a:cubicBezTo>
                    <a:pt x="17398" y="5720"/>
                    <a:pt x="18073" y="6119"/>
                    <a:pt x="18779" y="6119"/>
                  </a:cubicBezTo>
                  <a:cubicBezTo>
                    <a:pt x="19110" y="6119"/>
                    <a:pt x="19445" y="6033"/>
                    <a:pt x="19684" y="5859"/>
                  </a:cubicBezTo>
                  <a:cubicBezTo>
                    <a:pt x="21057" y="4853"/>
                    <a:pt x="22511" y="3976"/>
                    <a:pt x="24030" y="3231"/>
                  </a:cubicBezTo>
                  <a:cubicBezTo>
                    <a:pt x="24048" y="3120"/>
                    <a:pt x="24066" y="3010"/>
                    <a:pt x="24084" y="2903"/>
                  </a:cubicBezTo>
                  <a:close/>
                  <a:moveTo>
                    <a:pt x="17987" y="2828"/>
                  </a:moveTo>
                  <a:cubicBezTo>
                    <a:pt x="17915" y="2828"/>
                    <a:pt x="16671" y="3559"/>
                    <a:pt x="16503" y="3645"/>
                  </a:cubicBezTo>
                  <a:cubicBezTo>
                    <a:pt x="15031" y="4389"/>
                    <a:pt x="13562" y="5131"/>
                    <a:pt x="12089" y="5877"/>
                  </a:cubicBezTo>
                  <a:cubicBezTo>
                    <a:pt x="11993" y="5926"/>
                    <a:pt x="11504" y="6112"/>
                    <a:pt x="11151" y="6112"/>
                  </a:cubicBezTo>
                  <a:cubicBezTo>
                    <a:pt x="10923" y="6112"/>
                    <a:pt x="10756" y="6033"/>
                    <a:pt x="10791" y="5784"/>
                  </a:cubicBezTo>
                  <a:cubicBezTo>
                    <a:pt x="10902" y="4988"/>
                    <a:pt x="11116" y="4251"/>
                    <a:pt x="11433" y="3563"/>
                  </a:cubicBezTo>
                  <a:lnTo>
                    <a:pt x="11433" y="3563"/>
                  </a:lnTo>
                  <a:cubicBezTo>
                    <a:pt x="9867" y="4514"/>
                    <a:pt x="8348" y="5534"/>
                    <a:pt x="6869" y="6622"/>
                  </a:cubicBezTo>
                  <a:cubicBezTo>
                    <a:pt x="6762" y="6700"/>
                    <a:pt x="6052" y="7021"/>
                    <a:pt x="5624" y="7021"/>
                  </a:cubicBezTo>
                  <a:cubicBezTo>
                    <a:pt x="5521" y="7021"/>
                    <a:pt x="5435" y="7004"/>
                    <a:pt x="5378" y="6957"/>
                  </a:cubicBezTo>
                  <a:lnTo>
                    <a:pt x="5378" y="6957"/>
                  </a:lnTo>
                  <a:cubicBezTo>
                    <a:pt x="5321" y="7570"/>
                    <a:pt x="5917" y="7902"/>
                    <a:pt x="6505" y="7902"/>
                  </a:cubicBezTo>
                  <a:cubicBezTo>
                    <a:pt x="6833" y="7902"/>
                    <a:pt x="7161" y="7795"/>
                    <a:pt x="7368" y="7577"/>
                  </a:cubicBezTo>
                  <a:cubicBezTo>
                    <a:pt x="8527" y="6365"/>
                    <a:pt x="9768" y="5274"/>
                    <a:pt x="11101" y="4300"/>
                  </a:cubicBezTo>
                  <a:lnTo>
                    <a:pt x="11101" y="4300"/>
                  </a:lnTo>
                  <a:cubicBezTo>
                    <a:pt x="10795" y="4886"/>
                    <a:pt x="10513" y="5481"/>
                    <a:pt x="10249" y="6098"/>
                  </a:cubicBezTo>
                  <a:cubicBezTo>
                    <a:pt x="9946" y="6804"/>
                    <a:pt x="10616" y="7085"/>
                    <a:pt x="11276" y="7085"/>
                  </a:cubicBezTo>
                  <a:cubicBezTo>
                    <a:pt x="11654" y="7085"/>
                    <a:pt x="12028" y="6996"/>
                    <a:pt x="12221" y="6840"/>
                  </a:cubicBezTo>
                  <a:cubicBezTo>
                    <a:pt x="14050" y="5374"/>
                    <a:pt x="16029" y="4126"/>
                    <a:pt x="18126" y="3113"/>
                  </a:cubicBezTo>
                  <a:cubicBezTo>
                    <a:pt x="18097" y="2971"/>
                    <a:pt x="18055" y="2867"/>
                    <a:pt x="17987" y="2828"/>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0" name="Google Shape;2520;p58"/>
            <p:cNvSpPr/>
            <p:nvPr/>
          </p:nvSpPr>
          <p:spPr>
            <a:xfrm>
              <a:off x="1980627" y="3951650"/>
              <a:ext cx="18078" cy="8744"/>
            </a:xfrm>
            <a:custGeom>
              <a:avLst/>
              <a:gdLst/>
              <a:ahLst/>
              <a:cxnLst/>
              <a:rect l="l" t="t" r="r" b="b"/>
              <a:pathLst>
                <a:path w="643" h="311" extrusionOk="0">
                  <a:moveTo>
                    <a:pt x="643" y="1"/>
                  </a:moveTo>
                  <a:lnTo>
                    <a:pt x="643" y="1"/>
                  </a:lnTo>
                  <a:cubicBezTo>
                    <a:pt x="429" y="103"/>
                    <a:pt x="215" y="207"/>
                    <a:pt x="1" y="311"/>
                  </a:cubicBezTo>
                  <a:cubicBezTo>
                    <a:pt x="204" y="236"/>
                    <a:pt x="404" y="157"/>
                    <a:pt x="607" y="79"/>
                  </a:cubicBezTo>
                  <a:cubicBezTo>
                    <a:pt x="618" y="54"/>
                    <a:pt x="632" y="26"/>
                    <a:pt x="643" y="1"/>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1" name="Google Shape;2521;p58"/>
            <p:cNvSpPr/>
            <p:nvPr/>
          </p:nvSpPr>
          <p:spPr>
            <a:xfrm>
              <a:off x="1885292" y="3907623"/>
              <a:ext cx="151905" cy="70119"/>
            </a:xfrm>
            <a:custGeom>
              <a:avLst/>
              <a:gdLst/>
              <a:ahLst/>
              <a:cxnLst/>
              <a:rect l="l" t="t" r="r" b="b"/>
              <a:pathLst>
                <a:path w="5403" h="2494" extrusionOk="0">
                  <a:moveTo>
                    <a:pt x="5021" y="1"/>
                  </a:moveTo>
                  <a:cubicBezTo>
                    <a:pt x="4732" y="1"/>
                    <a:pt x="4444" y="55"/>
                    <a:pt x="4223" y="150"/>
                  </a:cubicBezTo>
                  <a:cubicBezTo>
                    <a:pt x="2985" y="693"/>
                    <a:pt x="1730" y="1177"/>
                    <a:pt x="453" y="1605"/>
                  </a:cubicBezTo>
                  <a:cubicBezTo>
                    <a:pt x="0" y="1759"/>
                    <a:pt x="89" y="2130"/>
                    <a:pt x="443" y="2322"/>
                  </a:cubicBezTo>
                  <a:cubicBezTo>
                    <a:pt x="667" y="2444"/>
                    <a:pt x="935" y="2494"/>
                    <a:pt x="1206" y="2494"/>
                  </a:cubicBezTo>
                  <a:cubicBezTo>
                    <a:pt x="1501" y="2494"/>
                    <a:pt x="1805" y="2433"/>
                    <a:pt x="2058" y="2347"/>
                  </a:cubicBezTo>
                  <a:cubicBezTo>
                    <a:pt x="2504" y="2197"/>
                    <a:pt x="2949" y="2041"/>
                    <a:pt x="3392" y="1877"/>
                  </a:cubicBezTo>
                  <a:cubicBezTo>
                    <a:pt x="3606" y="1773"/>
                    <a:pt x="3820" y="1669"/>
                    <a:pt x="4034" y="1567"/>
                  </a:cubicBezTo>
                  <a:lnTo>
                    <a:pt x="4034" y="1567"/>
                  </a:lnTo>
                  <a:cubicBezTo>
                    <a:pt x="4023" y="1592"/>
                    <a:pt x="4009" y="1620"/>
                    <a:pt x="3998" y="1645"/>
                  </a:cubicBezTo>
                  <a:cubicBezTo>
                    <a:pt x="4012" y="1641"/>
                    <a:pt x="4023" y="1638"/>
                    <a:pt x="4037" y="1631"/>
                  </a:cubicBezTo>
                  <a:cubicBezTo>
                    <a:pt x="4261" y="1260"/>
                    <a:pt x="4518" y="903"/>
                    <a:pt x="4804" y="553"/>
                  </a:cubicBezTo>
                  <a:cubicBezTo>
                    <a:pt x="4939" y="390"/>
                    <a:pt x="5156" y="190"/>
                    <a:pt x="5403" y="33"/>
                  </a:cubicBezTo>
                  <a:cubicBezTo>
                    <a:pt x="5278" y="12"/>
                    <a:pt x="5150" y="1"/>
                    <a:pt x="5021" y="1"/>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2" name="Google Shape;2522;p58"/>
            <p:cNvSpPr/>
            <p:nvPr/>
          </p:nvSpPr>
          <p:spPr>
            <a:xfrm>
              <a:off x="1965080" y="3928906"/>
              <a:ext cx="381802" cy="117689"/>
            </a:xfrm>
            <a:custGeom>
              <a:avLst/>
              <a:gdLst/>
              <a:ahLst/>
              <a:cxnLst/>
              <a:rect l="l" t="t" r="r" b="b"/>
              <a:pathLst>
                <a:path w="13580" h="4186" extrusionOk="0">
                  <a:moveTo>
                    <a:pt x="13580" y="0"/>
                  </a:moveTo>
                  <a:lnTo>
                    <a:pt x="13580" y="0"/>
                  </a:lnTo>
                  <a:cubicBezTo>
                    <a:pt x="13333" y="111"/>
                    <a:pt x="13091" y="224"/>
                    <a:pt x="12845" y="342"/>
                  </a:cubicBezTo>
                  <a:cubicBezTo>
                    <a:pt x="12898" y="613"/>
                    <a:pt x="12895" y="1031"/>
                    <a:pt x="12869" y="1434"/>
                  </a:cubicBezTo>
                  <a:cubicBezTo>
                    <a:pt x="13109" y="955"/>
                    <a:pt x="13344" y="478"/>
                    <a:pt x="13580" y="0"/>
                  </a:cubicBezTo>
                  <a:close/>
                  <a:moveTo>
                    <a:pt x="1078" y="1080"/>
                  </a:moveTo>
                  <a:lnTo>
                    <a:pt x="1078" y="1080"/>
                  </a:lnTo>
                  <a:cubicBezTo>
                    <a:pt x="579" y="1954"/>
                    <a:pt x="236" y="2892"/>
                    <a:pt x="29" y="3922"/>
                  </a:cubicBezTo>
                  <a:cubicBezTo>
                    <a:pt x="1" y="4051"/>
                    <a:pt x="29" y="4136"/>
                    <a:pt x="97" y="4186"/>
                  </a:cubicBezTo>
                  <a:cubicBezTo>
                    <a:pt x="101" y="4147"/>
                    <a:pt x="108" y="4108"/>
                    <a:pt x="115" y="4065"/>
                  </a:cubicBezTo>
                  <a:cubicBezTo>
                    <a:pt x="347" y="3030"/>
                    <a:pt x="668" y="2036"/>
                    <a:pt x="1078" y="1080"/>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3" name="Google Shape;2523;p58"/>
            <p:cNvSpPr/>
            <p:nvPr/>
          </p:nvSpPr>
          <p:spPr>
            <a:xfrm>
              <a:off x="1967779" y="3881674"/>
              <a:ext cx="529574" cy="166722"/>
            </a:xfrm>
            <a:custGeom>
              <a:avLst/>
              <a:gdLst/>
              <a:ahLst/>
              <a:cxnLst/>
              <a:rect l="l" t="t" r="r" b="b"/>
              <a:pathLst>
                <a:path w="18836" h="5930" extrusionOk="0">
                  <a:moveTo>
                    <a:pt x="8655" y="0"/>
                  </a:moveTo>
                  <a:cubicBezTo>
                    <a:pt x="8352" y="0"/>
                    <a:pt x="8002" y="79"/>
                    <a:pt x="7846" y="165"/>
                  </a:cubicBezTo>
                  <a:cubicBezTo>
                    <a:pt x="5974" y="1192"/>
                    <a:pt x="4159" y="2307"/>
                    <a:pt x="2397" y="3509"/>
                  </a:cubicBezTo>
                  <a:cubicBezTo>
                    <a:pt x="2697" y="2750"/>
                    <a:pt x="3114" y="2062"/>
                    <a:pt x="3664" y="1399"/>
                  </a:cubicBezTo>
                  <a:cubicBezTo>
                    <a:pt x="3998" y="988"/>
                    <a:pt x="3677" y="774"/>
                    <a:pt x="3292" y="714"/>
                  </a:cubicBezTo>
                  <a:cubicBezTo>
                    <a:pt x="3257" y="706"/>
                    <a:pt x="3221" y="703"/>
                    <a:pt x="3185" y="703"/>
                  </a:cubicBezTo>
                  <a:cubicBezTo>
                    <a:pt x="2953" y="703"/>
                    <a:pt x="2697" y="810"/>
                    <a:pt x="2469" y="956"/>
                  </a:cubicBezTo>
                  <a:cubicBezTo>
                    <a:pt x="2629" y="984"/>
                    <a:pt x="2779" y="1031"/>
                    <a:pt x="2904" y="1103"/>
                  </a:cubicBezTo>
                  <a:cubicBezTo>
                    <a:pt x="3285" y="1305"/>
                    <a:pt x="3317" y="1630"/>
                    <a:pt x="2893" y="1815"/>
                  </a:cubicBezTo>
                  <a:cubicBezTo>
                    <a:pt x="2301" y="2076"/>
                    <a:pt x="1706" y="2322"/>
                    <a:pt x="1103" y="2554"/>
                  </a:cubicBezTo>
                  <a:cubicBezTo>
                    <a:pt x="1060" y="2622"/>
                    <a:pt x="1021" y="2693"/>
                    <a:pt x="982" y="2760"/>
                  </a:cubicBezTo>
                  <a:cubicBezTo>
                    <a:pt x="572" y="3716"/>
                    <a:pt x="251" y="4710"/>
                    <a:pt x="19" y="5745"/>
                  </a:cubicBezTo>
                  <a:cubicBezTo>
                    <a:pt x="12" y="5788"/>
                    <a:pt x="5" y="5827"/>
                    <a:pt x="1" y="5866"/>
                  </a:cubicBezTo>
                  <a:cubicBezTo>
                    <a:pt x="58" y="5913"/>
                    <a:pt x="144" y="5930"/>
                    <a:pt x="247" y="5930"/>
                  </a:cubicBezTo>
                  <a:cubicBezTo>
                    <a:pt x="675" y="5930"/>
                    <a:pt x="1385" y="5609"/>
                    <a:pt x="1492" y="5531"/>
                  </a:cubicBezTo>
                  <a:cubicBezTo>
                    <a:pt x="2971" y="4443"/>
                    <a:pt x="4490" y="3423"/>
                    <a:pt x="6056" y="2472"/>
                  </a:cubicBezTo>
                  <a:lnTo>
                    <a:pt x="6056" y="2472"/>
                  </a:lnTo>
                  <a:cubicBezTo>
                    <a:pt x="5739" y="3160"/>
                    <a:pt x="5525" y="3897"/>
                    <a:pt x="5414" y="4693"/>
                  </a:cubicBezTo>
                  <a:cubicBezTo>
                    <a:pt x="5379" y="4942"/>
                    <a:pt x="5546" y="5021"/>
                    <a:pt x="5774" y="5021"/>
                  </a:cubicBezTo>
                  <a:cubicBezTo>
                    <a:pt x="6127" y="5021"/>
                    <a:pt x="6616" y="4835"/>
                    <a:pt x="6712" y="4786"/>
                  </a:cubicBezTo>
                  <a:cubicBezTo>
                    <a:pt x="8185" y="4040"/>
                    <a:pt x="9654" y="3298"/>
                    <a:pt x="11126" y="2554"/>
                  </a:cubicBezTo>
                  <a:cubicBezTo>
                    <a:pt x="11294" y="2468"/>
                    <a:pt x="12538" y="1737"/>
                    <a:pt x="12610" y="1737"/>
                  </a:cubicBezTo>
                  <a:cubicBezTo>
                    <a:pt x="12678" y="1776"/>
                    <a:pt x="12720" y="1880"/>
                    <a:pt x="12749" y="2022"/>
                  </a:cubicBezTo>
                  <a:cubicBezTo>
                    <a:pt x="12995" y="1904"/>
                    <a:pt x="13237" y="1791"/>
                    <a:pt x="13484" y="1680"/>
                  </a:cubicBezTo>
                  <a:lnTo>
                    <a:pt x="13484" y="1680"/>
                  </a:lnTo>
                  <a:cubicBezTo>
                    <a:pt x="13248" y="2158"/>
                    <a:pt x="13013" y="2635"/>
                    <a:pt x="12773" y="3114"/>
                  </a:cubicBezTo>
                  <a:cubicBezTo>
                    <a:pt x="12745" y="3606"/>
                    <a:pt x="12688" y="4076"/>
                    <a:pt x="12674" y="4240"/>
                  </a:cubicBezTo>
                  <a:cubicBezTo>
                    <a:pt x="12649" y="4490"/>
                    <a:pt x="12831" y="4572"/>
                    <a:pt x="13066" y="4572"/>
                  </a:cubicBezTo>
                  <a:cubicBezTo>
                    <a:pt x="13408" y="4572"/>
                    <a:pt x="13865" y="4401"/>
                    <a:pt x="13976" y="4330"/>
                  </a:cubicBezTo>
                  <a:cubicBezTo>
                    <a:pt x="15498" y="3377"/>
                    <a:pt x="17070" y="2536"/>
                    <a:pt x="18707" y="1812"/>
                  </a:cubicBezTo>
                  <a:cubicBezTo>
                    <a:pt x="18772" y="1391"/>
                    <a:pt x="18811" y="974"/>
                    <a:pt x="18836" y="543"/>
                  </a:cubicBezTo>
                  <a:lnTo>
                    <a:pt x="18836" y="543"/>
                  </a:lnTo>
                  <a:cubicBezTo>
                    <a:pt x="17463" y="1138"/>
                    <a:pt x="16125" y="1801"/>
                    <a:pt x="14827" y="2539"/>
                  </a:cubicBezTo>
                  <a:cubicBezTo>
                    <a:pt x="14885" y="1423"/>
                    <a:pt x="14767" y="268"/>
                    <a:pt x="13722" y="268"/>
                  </a:cubicBezTo>
                  <a:cubicBezTo>
                    <a:pt x="13519" y="268"/>
                    <a:pt x="13283" y="311"/>
                    <a:pt x="13009" y="403"/>
                  </a:cubicBezTo>
                  <a:cubicBezTo>
                    <a:pt x="11198" y="1020"/>
                    <a:pt x="9414" y="2065"/>
                    <a:pt x="7678" y="3025"/>
                  </a:cubicBezTo>
                  <a:cubicBezTo>
                    <a:pt x="7928" y="2129"/>
                    <a:pt x="8363" y="1356"/>
                    <a:pt x="9001" y="610"/>
                  </a:cubicBezTo>
                  <a:cubicBezTo>
                    <a:pt x="9401" y="147"/>
                    <a:pt x="9072" y="0"/>
                    <a:pt x="8655" y="0"/>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4" name="Google Shape;2524;p58"/>
            <p:cNvSpPr/>
            <p:nvPr/>
          </p:nvSpPr>
          <p:spPr>
            <a:xfrm>
              <a:off x="1998789" y="3908551"/>
              <a:ext cx="62247" cy="44928"/>
            </a:xfrm>
            <a:custGeom>
              <a:avLst/>
              <a:gdLst/>
              <a:ahLst/>
              <a:cxnLst/>
              <a:rect l="l" t="t" r="r" b="b"/>
              <a:pathLst>
                <a:path w="2214" h="1598" extrusionOk="0">
                  <a:moveTo>
                    <a:pt x="1366" y="0"/>
                  </a:moveTo>
                  <a:cubicBezTo>
                    <a:pt x="1119" y="157"/>
                    <a:pt x="902" y="357"/>
                    <a:pt x="767" y="520"/>
                  </a:cubicBezTo>
                  <a:cubicBezTo>
                    <a:pt x="481" y="870"/>
                    <a:pt x="224" y="1227"/>
                    <a:pt x="0" y="1598"/>
                  </a:cubicBezTo>
                  <a:cubicBezTo>
                    <a:pt x="603" y="1366"/>
                    <a:pt x="1198" y="1120"/>
                    <a:pt x="1790" y="859"/>
                  </a:cubicBezTo>
                  <a:cubicBezTo>
                    <a:pt x="2214" y="674"/>
                    <a:pt x="2182" y="349"/>
                    <a:pt x="1801" y="147"/>
                  </a:cubicBezTo>
                  <a:cubicBezTo>
                    <a:pt x="1676" y="75"/>
                    <a:pt x="1526" y="28"/>
                    <a:pt x="1366" y="0"/>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5" name="Google Shape;2525;p58"/>
            <p:cNvSpPr/>
            <p:nvPr/>
          </p:nvSpPr>
          <p:spPr>
            <a:xfrm>
              <a:off x="2486262" y="3887494"/>
              <a:ext cx="316153" cy="104785"/>
            </a:xfrm>
            <a:custGeom>
              <a:avLst/>
              <a:gdLst/>
              <a:ahLst/>
              <a:cxnLst/>
              <a:rect l="l" t="t" r="r" b="b"/>
              <a:pathLst>
                <a:path w="11245" h="3727" extrusionOk="0">
                  <a:moveTo>
                    <a:pt x="9404" y="0"/>
                  </a:moveTo>
                  <a:cubicBezTo>
                    <a:pt x="9536" y="172"/>
                    <a:pt x="9586" y="382"/>
                    <a:pt x="9483" y="624"/>
                  </a:cubicBezTo>
                  <a:cubicBezTo>
                    <a:pt x="9436" y="738"/>
                    <a:pt x="9386" y="853"/>
                    <a:pt x="9340" y="963"/>
                  </a:cubicBezTo>
                  <a:cubicBezTo>
                    <a:pt x="9604" y="878"/>
                    <a:pt x="9875" y="802"/>
                    <a:pt x="10150" y="738"/>
                  </a:cubicBezTo>
                  <a:cubicBezTo>
                    <a:pt x="10150" y="417"/>
                    <a:pt x="9793" y="143"/>
                    <a:pt x="9404" y="0"/>
                  </a:cubicBezTo>
                  <a:close/>
                  <a:moveTo>
                    <a:pt x="5364" y="688"/>
                  </a:moveTo>
                  <a:lnTo>
                    <a:pt x="5364" y="688"/>
                  </a:lnTo>
                  <a:cubicBezTo>
                    <a:pt x="4633" y="892"/>
                    <a:pt x="3906" y="1113"/>
                    <a:pt x="3185" y="1355"/>
                  </a:cubicBezTo>
                  <a:cubicBezTo>
                    <a:pt x="3111" y="1480"/>
                    <a:pt x="3043" y="1608"/>
                    <a:pt x="2971" y="1733"/>
                  </a:cubicBezTo>
                  <a:cubicBezTo>
                    <a:pt x="3766" y="1376"/>
                    <a:pt x="4562" y="1031"/>
                    <a:pt x="5364" y="688"/>
                  </a:cubicBezTo>
                  <a:close/>
                  <a:moveTo>
                    <a:pt x="511" y="1786"/>
                  </a:moveTo>
                  <a:cubicBezTo>
                    <a:pt x="412" y="1837"/>
                    <a:pt x="312" y="1883"/>
                    <a:pt x="211" y="1933"/>
                  </a:cubicBezTo>
                  <a:cubicBezTo>
                    <a:pt x="162" y="2219"/>
                    <a:pt x="98" y="2500"/>
                    <a:pt x="22" y="2785"/>
                  </a:cubicBezTo>
                  <a:cubicBezTo>
                    <a:pt x="12" y="2828"/>
                    <a:pt x="5" y="2871"/>
                    <a:pt x="1" y="2910"/>
                  </a:cubicBezTo>
                  <a:cubicBezTo>
                    <a:pt x="162" y="2528"/>
                    <a:pt x="333" y="2158"/>
                    <a:pt x="511" y="1786"/>
                  </a:cubicBezTo>
                  <a:close/>
                  <a:moveTo>
                    <a:pt x="11233" y="2397"/>
                  </a:moveTo>
                  <a:lnTo>
                    <a:pt x="11233" y="2397"/>
                  </a:lnTo>
                  <a:cubicBezTo>
                    <a:pt x="10103" y="2543"/>
                    <a:pt x="9034" y="2984"/>
                    <a:pt x="8085" y="3720"/>
                  </a:cubicBezTo>
                  <a:cubicBezTo>
                    <a:pt x="8082" y="3722"/>
                    <a:pt x="8080" y="3724"/>
                    <a:pt x="8078" y="3725"/>
                  </a:cubicBezTo>
                  <a:lnTo>
                    <a:pt x="8078" y="3725"/>
                  </a:lnTo>
                  <a:cubicBezTo>
                    <a:pt x="8929" y="3476"/>
                    <a:pt x="9779" y="3227"/>
                    <a:pt x="10634" y="2978"/>
                  </a:cubicBezTo>
                  <a:cubicBezTo>
                    <a:pt x="11076" y="2846"/>
                    <a:pt x="11244" y="2628"/>
                    <a:pt x="11233" y="2397"/>
                  </a:cubicBezTo>
                  <a:close/>
                  <a:moveTo>
                    <a:pt x="8078" y="3725"/>
                  </a:moveTo>
                  <a:cubicBezTo>
                    <a:pt x="8077" y="3726"/>
                    <a:pt x="8076" y="3726"/>
                    <a:pt x="8074" y="3726"/>
                  </a:cubicBezTo>
                  <a:cubicBezTo>
                    <a:pt x="8076" y="3726"/>
                    <a:pt x="8077" y="3726"/>
                    <a:pt x="8078" y="3725"/>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6" name="Google Shape;2526;p58"/>
            <p:cNvSpPr/>
            <p:nvPr/>
          </p:nvSpPr>
          <p:spPr>
            <a:xfrm>
              <a:off x="2484266" y="3875376"/>
              <a:ext cx="317840" cy="121119"/>
            </a:xfrm>
            <a:custGeom>
              <a:avLst/>
              <a:gdLst/>
              <a:ahLst/>
              <a:cxnLst/>
              <a:rect l="l" t="t" r="r" b="b"/>
              <a:pathLst>
                <a:path w="11305" h="4308" extrusionOk="0">
                  <a:moveTo>
                    <a:pt x="1556" y="0"/>
                  </a:moveTo>
                  <a:cubicBezTo>
                    <a:pt x="1018" y="0"/>
                    <a:pt x="496" y="242"/>
                    <a:pt x="468" y="752"/>
                  </a:cubicBezTo>
                  <a:cubicBezTo>
                    <a:pt x="468" y="756"/>
                    <a:pt x="468" y="763"/>
                    <a:pt x="465" y="767"/>
                  </a:cubicBezTo>
                  <a:cubicBezTo>
                    <a:pt x="707" y="660"/>
                    <a:pt x="953" y="560"/>
                    <a:pt x="1196" y="456"/>
                  </a:cubicBezTo>
                  <a:cubicBezTo>
                    <a:pt x="1438" y="356"/>
                    <a:pt x="1623" y="313"/>
                    <a:pt x="1762" y="313"/>
                  </a:cubicBezTo>
                  <a:cubicBezTo>
                    <a:pt x="2447" y="313"/>
                    <a:pt x="1969" y="1348"/>
                    <a:pt x="1163" y="1679"/>
                  </a:cubicBezTo>
                  <a:cubicBezTo>
                    <a:pt x="885" y="1794"/>
                    <a:pt x="611" y="1914"/>
                    <a:pt x="336" y="2036"/>
                  </a:cubicBezTo>
                  <a:cubicBezTo>
                    <a:pt x="318" y="2143"/>
                    <a:pt x="300" y="2253"/>
                    <a:pt x="282" y="2364"/>
                  </a:cubicBezTo>
                  <a:cubicBezTo>
                    <a:pt x="383" y="2314"/>
                    <a:pt x="483" y="2268"/>
                    <a:pt x="582" y="2217"/>
                  </a:cubicBezTo>
                  <a:lnTo>
                    <a:pt x="582" y="2217"/>
                  </a:lnTo>
                  <a:cubicBezTo>
                    <a:pt x="404" y="2589"/>
                    <a:pt x="233" y="2959"/>
                    <a:pt x="72" y="3341"/>
                  </a:cubicBezTo>
                  <a:cubicBezTo>
                    <a:pt x="1" y="3950"/>
                    <a:pt x="646" y="4307"/>
                    <a:pt x="1245" y="4307"/>
                  </a:cubicBezTo>
                  <a:cubicBezTo>
                    <a:pt x="1413" y="4307"/>
                    <a:pt x="1577" y="4279"/>
                    <a:pt x="1719" y="4218"/>
                  </a:cubicBezTo>
                  <a:cubicBezTo>
                    <a:pt x="3363" y="3540"/>
                    <a:pt x="5032" y="2970"/>
                    <a:pt x="6737" y="2517"/>
                  </a:cubicBezTo>
                  <a:lnTo>
                    <a:pt x="6737" y="2517"/>
                  </a:lnTo>
                  <a:cubicBezTo>
                    <a:pt x="6630" y="2727"/>
                    <a:pt x="6533" y="2949"/>
                    <a:pt x="6444" y="3177"/>
                  </a:cubicBezTo>
                  <a:cubicBezTo>
                    <a:pt x="6156" y="3919"/>
                    <a:pt x="6997" y="4233"/>
                    <a:pt x="7653" y="4233"/>
                  </a:cubicBezTo>
                  <a:cubicBezTo>
                    <a:pt x="7810" y="4233"/>
                    <a:pt x="7953" y="4215"/>
                    <a:pt x="8070" y="4182"/>
                  </a:cubicBezTo>
                  <a:cubicBezTo>
                    <a:pt x="8095" y="4175"/>
                    <a:pt x="8121" y="4169"/>
                    <a:pt x="8145" y="4157"/>
                  </a:cubicBezTo>
                  <a:cubicBezTo>
                    <a:pt x="8149" y="4157"/>
                    <a:pt x="8152" y="4154"/>
                    <a:pt x="8156" y="4151"/>
                  </a:cubicBezTo>
                  <a:cubicBezTo>
                    <a:pt x="9105" y="3415"/>
                    <a:pt x="10174" y="2974"/>
                    <a:pt x="11304" y="2828"/>
                  </a:cubicBezTo>
                  <a:cubicBezTo>
                    <a:pt x="11283" y="2389"/>
                    <a:pt x="10616" y="1908"/>
                    <a:pt x="9964" y="1908"/>
                  </a:cubicBezTo>
                  <a:cubicBezTo>
                    <a:pt x="9871" y="1908"/>
                    <a:pt x="9782" y="1914"/>
                    <a:pt x="9693" y="1936"/>
                  </a:cubicBezTo>
                  <a:cubicBezTo>
                    <a:pt x="9793" y="1822"/>
                    <a:pt x="9900" y="1708"/>
                    <a:pt x="10010" y="1597"/>
                  </a:cubicBezTo>
                  <a:cubicBezTo>
                    <a:pt x="10160" y="1451"/>
                    <a:pt x="10221" y="1305"/>
                    <a:pt x="10221" y="1169"/>
                  </a:cubicBezTo>
                  <a:lnTo>
                    <a:pt x="10221" y="1169"/>
                  </a:lnTo>
                  <a:cubicBezTo>
                    <a:pt x="9946" y="1233"/>
                    <a:pt x="9675" y="1309"/>
                    <a:pt x="9411" y="1394"/>
                  </a:cubicBezTo>
                  <a:cubicBezTo>
                    <a:pt x="9457" y="1284"/>
                    <a:pt x="9507" y="1169"/>
                    <a:pt x="9554" y="1055"/>
                  </a:cubicBezTo>
                  <a:cubicBezTo>
                    <a:pt x="9657" y="813"/>
                    <a:pt x="9607" y="603"/>
                    <a:pt x="9475" y="431"/>
                  </a:cubicBezTo>
                  <a:cubicBezTo>
                    <a:pt x="9293" y="367"/>
                    <a:pt x="9105" y="328"/>
                    <a:pt x="8940" y="328"/>
                  </a:cubicBezTo>
                  <a:cubicBezTo>
                    <a:pt x="8887" y="328"/>
                    <a:pt x="8833" y="331"/>
                    <a:pt x="8787" y="342"/>
                  </a:cubicBezTo>
                  <a:cubicBezTo>
                    <a:pt x="7657" y="556"/>
                    <a:pt x="6541" y="816"/>
                    <a:pt x="5435" y="1119"/>
                  </a:cubicBezTo>
                  <a:cubicBezTo>
                    <a:pt x="4633" y="1462"/>
                    <a:pt x="3837" y="1807"/>
                    <a:pt x="3042" y="2164"/>
                  </a:cubicBezTo>
                  <a:cubicBezTo>
                    <a:pt x="3114" y="2039"/>
                    <a:pt x="3182" y="1911"/>
                    <a:pt x="3256" y="1786"/>
                  </a:cubicBezTo>
                  <a:lnTo>
                    <a:pt x="3256" y="1786"/>
                  </a:lnTo>
                  <a:cubicBezTo>
                    <a:pt x="3050" y="1854"/>
                    <a:pt x="2843" y="1926"/>
                    <a:pt x="2636" y="2000"/>
                  </a:cubicBezTo>
                  <a:cubicBezTo>
                    <a:pt x="2690" y="1629"/>
                    <a:pt x="2729" y="1259"/>
                    <a:pt x="2751" y="877"/>
                  </a:cubicBezTo>
                  <a:cubicBezTo>
                    <a:pt x="2782" y="306"/>
                    <a:pt x="2158" y="0"/>
                    <a:pt x="1556" y="0"/>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7" name="Google Shape;2527;p58"/>
            <p:cNvSpPr/>
            <p:nvPr/>
          </p:nvSpPr>
          <p:spPr>
            <a:xfrm>
              <a:off x="2493712" y="3884176"/>
              <a:ext cx="59351" cy="48442"/>
            </a:xfrm>
            <a:custGeom>
              <a:avLst/>
              <a:gdLst/>
              <a:ahLst/>
              <a:cxnLst/>
              <a:rect l="l" t="t" r="r" b="b"/>
              <a:pathLst>
                <a:path w="2111" h="1723" extrusionOk="0">
                  <a:moveTo>
                    <a:pt x="1426" y="0"/>
                  </a:moveTo>
                  <a:cubicBezTo>
                    <a:pt x="1287" y="0"/>
                    <a:pt x="1102" y="43"/>
                    <a:pt x="860" y="143"/>
                  </a:cubicBezTo>
                  <a:cubicBezTo>
                    <a:pt x="617" y="247"/>
                    <a:pt x="371" y="347"/>
                    <a:pt x="129" y="454"/>
                  </a:cubicBezTo>
                  <a:cubicBezTo>
                    <a:pt x="104" y="885"/>
                    <a:pt x="65" y="1302"/>
                    <a:pt x="0" y="1723"/>
                  </a:cubicBezTo>
                  <a:cubicBezTo>
                    <a:pt x="275" y="1601"/>
                    <a:pt x="549" y="1481"/>
                    <a:pt x="827" y="1366"/>
                  </a:cubicBezTo>
                  <a:cubicBezTo>
                    <a:pt x="1633" y="1035"/>
                    <a:pt x="2111" y="0"/>
                    <a:pt x="1426" y="0"/>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grpSp>
      <p:grpSp>
        <p:nvGrpSpPr>
          <p:cNvPr id="2528" name="Google Shape;2528;p58"/>
          <p:cNvGrpSpPr/>
          <p:nvPr/>
        </p:nvGrpSpPr>
        <p:grpSpPr>
          <a:xfrm>
            <a:off x="11559104" y="7115372"/>
            <a:ext cx="2792933" cy="368276"/>
            <a:chOff x="1394800" y="3522000"/>
            <a:chExt cx="1048650" cy="138275"/>
          </a:xfrm>
        </p:grpSpPr>
        <p:sp>
          <p:nvSpPr>
            <p:cNvPr id="2529" name="Google Shape;2529;p58"/>
            <p:cNvSpPr/>
            <p:nvPr/>
          </p:nvSpPr>
          <p:spPr>
            <a:xfrm>
              <a:off x="1394800" y="3522000"/>
              <a:ext cx="1048650" cy="125000"/>
            </a:xfrm>
            <a:custGeom>
              <a:avLst/>
              <a:gdLst/>
              <a:ahLst/>
              <a:cxnLst/>
              <a:rect l="l" t="t" r="r" b="b"/>
              <a:pathLst>
                <a:path w="41946" h="5000" extrusionOk="0">
                  <a:moveTo>
                    <a:pt x="39862" y="375"/>
                  </a:moveTo>
                  <a:cubicBezTo>
                    <a:pt x="39752" y="375"/>
                    <a:pt x="39641" y="393"/>
                    <a:pt x="39545" y="429"/>
                  </a:cubicBezTo>
                  <a:cubicBezTo>
                    <a:pt x="38422" y="860"/>
                    <a:pt x="37231" y="1220"/>
                    <a:pt x="36143" y="1737"/>
                  </a:cubicBezTo>
                  <a:cubicBezTo>
                    <a:pt x="35848" y="1880"/>
                    <a:pt x="35723" y="1951"/>
                    <a:pt x="35630" y="1951"/>
                  </a:cubicBezTo>
                  <a:cubicBezTo>
                    <a:pt x="35516" y="1951"/>
                    <a:pt x="35452" y="1837"/>
                    <a:pt x="35173" y="1598"/>
                  </a:cubicBezTo>
                  <a:cubicBezTo>
                    <a:pt x="34984" y="1431"/>
                    <a:pt x="34785" y="1277"/>
                    <a:pt x="34571" y="1141"/>
                  </a:cubicBezTo>
                  <a:lnTo>
                    <a:pt x="34571" y="1141"/>
                  </a:lnTo>
                  <a:cubicBezTo>
                    <a:pt x="34760" y="1337"/>
                    <a:pt x="34920" y="1576"/>
                    <a:pt x="35020" y="1741"/>
                  </a:cubicBezTo>
                  <a:cubicBezTo>
                    <a:pt x="35131" y="1926"/>
                    <a:pt x="35491" y="2693"/>
                    <a:pt x="35038" y="2721"/>
                  </a:cubicBezTo>
                  <a:cubicBezTo>
                    <a:pt x="34856" y="2736"/>
                    <a:pt x="34678" y="2739"/>
                    <a:pt x="34500" y="2739"/>
                  </a:cubicBezTo>
                  <a:cubicBezTo>
                    <a:pt x="34336" y="2739"/>
                    <a:pt x="34171" y="2736"/>
                    <a:pt x="34008" y="2725"/>
                  </a:cubicBezTo>
                  <a:lnTo>
                    <a:pt x="34008" y="2725"/>
                  </a:lnTo>
                  <a:cubicBezTo>
                    <a:pt x="34282" y="3003"/>
                    <a:pt x="34556" y="3274"/>
                    <a:pt x="34974" y="3420"/>
                  </a:cubicBezTo>
                  <a:cubicBezTo>
                    <a:pt x="35244" y="3516"/>
                    <a:pt x="35509" y="3559"/>
                    <a:pt x="35766" y="3559"/>
                  </a:cubicBezTo>
                  <a:cubicBezTo>
                    <a:pt x="36322" y="3559"/>
                    <a:pt x="36853" y="3370"/>
                    <a:pt x="37410" y="3164"/>
                  </a:cubicBezTo>
                  <a:cubicBezTo>
                    <a:pt x="38547" y="2736"/>
                    <a:pt x="39677" y="2290"/>
                    <a:pt x="40811" y="1851"/>
                  </a:cubicBezTo>
                  <a:cubicBezTo>
                    <a:pt x="41945" y="1416"/>
                    <a:pt x="40747" y="375"/>
                    <a:pt x="39862" y="375"/>
                  </a:cubicBezTo>
                  <a:close/>
                  <a:moveTo>
                    <a:pt x="1498" y="1719"/>
                  </a:moveTo>
                  <a:cubicBezTo>
                    <a:pt x="1242" y="1894"/>
                    <a:pt x="996" y="2076"/>
                    <a:pt x="761" y="2265"/>
                  </a:cubicBezTo>
                  <a:cubicBezTo>
                    <a:pt x="1" y="2874"/>
                    <a:pt x="1103" y="3669"/>
                    <a:pt x="1926" y="3669"/>
                  </a:cubicBezTo>
                  <a:cubicBezTo>
                    <a:pt x="2130" y="3669"/>
                    <a:pt x="2311" y="3623"/>
                    <a:pt x="2451" y="3513"/>
                  </a:cubicBezTo>
                  <a:cubicBezTo>
                    <a:pt x="2618" y="3381"/>
                    <a:pt x="2793" y="3242"/>
                    <a:pt x="2975" y="3106"/>
                  </a:cubicBezTo>
                  <a:cubicBezTo>
                    <a:pt x="2436" y="3031"/>
                    <a:pt x="1502" y="2211"/>
                    <a:pt x="1498" y="1719"/>
                  </a:cubicBezTo>
                  <a:close/>
                  <a:moveTo>
                    <a:pt x="6376" y="1"/>
                  </a:moveTo>
                  <a:cubicBezTo>
                    <a:pt x="5271" y="1"/>
                    <a:pt x="4137" y="310"/>
                    <a:pt x="3064" y="814"/>
                  </a:cubicBezTo>
                  <a:cubicBezTo>
                    <a:pt x="3998" y="475"/>
                    <a:pt x="4989" y="264"/>
                    <a:pt x="5977" y="264"/>
                  </a:cubicBezTo>
                  <a:cubicBezTo>
                    <a:pt x="6366" y="264"/>
                    <a:pt x="6755" y="297"/>
                    <a:pt x="7136" y="368"/>
                  </a:cubicBezTo>
                  <a:cubicBezTo>
                    <a:pt x="7849" y="500"/>
                    <a:pt x="8519" y="789"/>
                    <a:pt x="9090" y="1242"/>
                  </a:cubicBezTo>
                  <a:cubicBezTo>
                    <a:pt x="9771" y="1780"/>
                    <a:pt x="10310" y="2889"/>
                    <a:pt x="11236" y="3003"/>
                  </a:cubicBezTo>
                  <a:cubicBezTo>
                    <a:pt x="11843" y="3082"/>
                    <a:pt x="13137" y="4686"/>
                    <a:pt x="12449" y="4686"/>
                  </a:cubicBezTo>
                  <a:cubicBezTo>
                    <a:pt x="12428" y="4686"/>
                    <a:pt x="12403" y="4686"/>
                    <a:pt x="12378" y="4683"/>
                  </a:cubicBezTo>
                  <a:cubicBezTo>
                    <a:pt x="10777" y="4479"/>
                    <a:pt x="10120" y="3574"/>
                    <a:pt x="9033" y="2557"/>
                  </a:cubicBezTo>
                  <a:cubicBezTo>
                    <a:pt x="8787" y="2329"/>
                    <a:pt x="8501" y="2168"/>
                    <a:pt x="8191" y="2061"/>
                  </a:cubicBezTo>
                  <a:lnTo>
                    <a:pt x="8191" y="2061"/>
                  </a:lnTo>
                  <a:cubicBezTo>
                    <a:pt x="8366" y="2204"/>
                    <a:pt x="8534" y="2372"/>
                    <a:pt x="8698" y="2571"/>
                  </a:cubicBezTo>
                  <a:cubicBezTo>
                    <a:pt x="9742" y="3855"/>
                    <a:pt x="10719" y="4903"/>
                    <a:pt x="12481" y="4903"/>
                  </a:cubicBezTo>
                  <a:cubicBezTo>
                    <a:pt x="12528" y="4903"/>
                    <a:pt x="12574" y="4903"/>
                    <a:pt x="12620" y="4900"/>
                  </a:cubicBezTo>
                  <a:cubicBezTo>
                    <a:pt x="14603" y="4843"/>
                    <a:pt x="15879" y="3509"/>
                    <a:pt x="17384" y="2415"/>
                  </a:cubicBezTo>
                  <a:cubicBezTo>
                    <a:pt x="17687" y="2193"/>
                    <a:pt x="17983" y="2001"/>
                    <a:pt x="18268" y="1862"/>
                  </a:cubicBezTo>
                  <a:lnTo>
                    <a:pt x="18268" y="1862"/>
                  </a:lnTo>
                  <a:cubicBezTo>
                    <a:pt x="18140" y="1880"/>
                    <a:pt x="17997" y="1923"/>
                    <a:pt x="17826" y="2001"/>
                  </a:cubicBezTo>
                  <a:cubicBezTo>
                    <a:pt x="17259" y="2261"/>
                    <a:pt x="16703" y="2860"/>
                    <a:pt x="16157" y="3188"/>
                  </a:cubicBezTo>
                  <a:cubicBezTo>
                    <a:pt x="15630" y="3502"/>
                    <a:pt x="15081" y="3763"/>
                    <a:pt x="14521" y="4008"/>
                  </a:cubicBezTo>
                  <a:cubicBezTo>
                    <a:pt x="14381" y="4069"/>
                    <a:pt x="14125" y="4158"/>
                    <a:pt x="13914" y="4158"/>
                  </a:cubicBezTo>
                  <a:cubicBezTo>
                    <a:pt x="13740" y="4158"/>
                    <a:pt x="13593" y="4097"/>
                    <a:pt x="13565" y="3908"/>
                  </a:cubicBezTo>
                  <a:cubicBezTo>
                    <a:pt x="13501" y="3506"/>
                    <a:pt x="14389" y="3103"/>
                    <a:pt x="14663" y="2985"/>
                  </a:cubicBezTo>
                  <a:cubicBezTo>
                    <a:pt x="16246" y="2293"/>
                    <a:pt x="17441" y="703"/>
                    <a:pt x="19241" y="493"/>
                  </a:cubicBezTo>
                  <a:cubicBezTo>
                    <a:pt x="19366" y="478"/>
                    <a:pt x="19495" y="468"/>
                    <a:pt x="19623" y="468"/>
                  </a:cubicBezTo>
                  <a:cubicBezTo>
                    <a:pt x="20097" y="468"/>
                    <a:pt x="20582" y="585"/>
                    <a:pt x="20936" y="921"/>
                  </a:cubicBezTo>
                  <a:cubicBezTo>
                    <a:pt x="21221" y="1195"/>
                    <a:pt x="21278" y="1566"/>
                    <a:pt x="21535" y="1859"/>
                  </a:cubicBezTo>
                  <a:cubicBezTo>
                    <a:pt x="21848" y="2211"/>
                    <a:pt x="22233" y="2346"/>
                    <a:pt x="22672" y="2504"/>
                  </a:cubicBezTo>
                  <a:cubicBezTo>
                    <a:pt x="23003" y="2621"/>
                    <a:pt x="22255" y="3313"/>
                    <a:pt x="21563" y="3620"/>
                  </a:cubicBezTo>
                  <a:cubicBezTo>
                    <a:pt x="21749" y="3773"/>
                    <a:pt x="21945" y="3919"/>
                    <a:pt x="22159" y="4055"/>
                  </a:cubicBezTo>
                  <a:cubicBezTo>
                    <a:pt x="23121" y="4661"/>
                    <a:pt x="24266" y="4986"/>
                    <a:pt x="25407" y="4999"/>
                  </a:cubicBezTo>
                  <a:cubicBezTo>
                    <a:pt x="24968" y="4464"/>
                    <a:pt x="24783" y="3694"/>
                    <a:pt x="25393" y="3541"/>
                  </a:cubicBezTo>
                  <a:cubicBezTo>
                    <a:pt x="26395" y="3288"/>
                    <a:pt x="27272" y="2835"/>
                    <a:pt x="28034" y="2137"/>
                  </a:cubicBezTo>
                  <a:cubicBezTo>
                    <a:pt x="28666" y="1555"/>
                    <a:pt x="29183" y="960"/>
                    <a:pt x="30024" y="689"/>
                  </a:cubicBezTo>
                  <a:cubicBezTo>
                    <a:pt x="30085" y="671"/>
                    <a:pt x="30146" y="664"/>
                    <a:pt x="30206" y="664"/>
                  </a:cubicBezTo>
                  <a:cubicBezTo>
                    <a:pt x="30723" y="664"/>
                    <a:pt x="31291" y="1302"/>
                    <a:pt x="31433" y="1865"/>
                  </a:cubicBezTo>
                  <a:cubicBezTo>
                    <a:pt x="31647" y="1812"/>
                    <a:pt x="31864" y="1787"/>
                    <a:pt x="32082" y="1787"/>
                  </a:cubicBezTo>
                  <a:lnTo>
                    <a:pt x="32193" y="1787"/>
                  </a:lnTo>
                  <a:cubicBezTo>
                    <a:pt x="32175" y="1762"/>
                    <a:pt x="32160" y="1737"/>
                    <a:pt x="32142" y="1712"/>
                  </a:cubicBezTo>
                  <a:cubicBezTo>
                    <a:pt x="32071" y="1591"/>
                    <a:pt x="31697" y="725"/>
                    <a:pt x="32078" y="725"/>
                  </a:cubicBezTo>
                  <a:cubicBezTo>
                    <a:pt x="32093" y="725"/>
                    <a:pt x="32111" y="725"/>
                    <a:pt x="32125" y="728"/>
                  </a:cubicBezTo>
                  <a:cubicBezTo>
                    <a:pt x="32545" y="792"/>
                    <a:pt x="32963" y="824"/>
                    <a:pt x="33380" y="824"/>
                  </a:cubicBezTo>
                  <a:cubicBezTo>
                    <a:pt x="33559" y="824"/>
                    <a:pt x="33740" y="817"/>
                    <a:pt x="33918" y="806"/>
                  </a:cubicBezTo>
                  <a:lnTo>
                    <a:pt x="33947" y="806"/>
                  </a:lnTo>
                  <a:cubicBezTo>
                    <a:pt x="33195" y="457"/>
                    <a:pt x="32356" y="271"/>
                    <a:pt x="31522" y="271"/>
                  </a:cubicBezTo>
                  <a:cubicBezTo>
                    <a:pt x="30919" y="271"/>
                    <a:pt x="30320" y="368"/>
                    <a:pt x="29754" y="575"/>
                  </a:cubicBezTo>
                  <a:cubicBezTo>
                    <a:pt x="27928" y="1242"/>
                    <a:pt x="27186" y="3406"/>
                    <a:pt x="25090" y="3491"/>
                  </a:cubicBezTo>
                  <a:cubicBezTo>
                    <a:pt x="25044" y="3495"/>
                    <a:pt x="24996" y="3495"/>
                    <a:pt x="24950" y="3495"/>
                  </a:cubicBezTo>
                  <a:cubicBezTo>
                    <a:pt x="22857" y="3495"/>
                    <a:pt x="22544" y="1462"/>
                    <a:pt x="20967" y="542"/>
                  </a:cubicBezTo>
                  <a:cubicBezTo>
                    <a:pt x="20340" y="175"/>
                    <a:pt x="19641" y="11"/>
                    <a:pt x="18938" y="11"/>
                  </a:cubicBezTo>
                  <a:cubicBezTo>
                    <a:pt x="18072" y="11"/>
                    <a:pt x="17202" y="257"/>
                    <a:pt x="16446" y="671"/>
                  </a:cubicBezTo>
                  <a:cubicBezTo>
                    <a:pt x="15515" y="1177"/>
                    <a:pt x="14781" y="1966"/>
                    <a:pt x="13918" y="2568"/>
                  </a:cubicBezTo>
                  <a:cubicBezTo>
                    <a:pt x="13369" y="2950"/>
                    <a:pt x="12941" y="3224"/>
                    <a:pt x="12352" y="3224"/>
                  </a:cubicBezTo>
                  <a:cubicBezTo>
                    <a:pt x="12210" y="3224"/>
                    <a:pt x="12057" y="3210"/>
                    <a:pt x="11889" y="3174"/>
                  </a:cubicBezTo>
                  <a:cubicBezTo>
                    <a:pt x="11090" y="3003"/>
                    <a:pt x="11012" y="2667"/>
                    <a:pt x="10534" y="2061"/>
                  </a:cubicBezTo>
                  <a:cubicBezTo>
                    <a:pt x="9365" y="589"/>
                    <a:pt x="7899" y="1"/>
                    <a:pt x="6376" y="1"/>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0" name="Google Shape;2530;p58"/>
            <p:cNvSpPr/>
            <p:nvPr/>
          </p:nvSpPr>
          <p:spPr>
            <a:xfrm>
              <a:off x="1432150" y="3542325"/>
              <a:ext cx="167450" cy="57425"/>
            </a:xfrm>
            <a:custGeom>
              <a:avLst/>
              <a:gdLst/>
              <a:ahLst/>
              <a:cxnLst/>
              <a:rect l="l" t="t" r="r" b="b"/>
              <a:pathLst>
                <a:path w="6698" h="2297" extrusionOk="0">
                  <a:moveTo>
                    <a:pt x="1570" y="1"/>
                  </a:moveTo>
                  <a:lnTo>
                    <a:pt x="1570" y="1"/>
                  </a:lnTo>
                  <a:cubicBezTo>
                    <a:pt x="1278" y="108"/>
                    <a:pt x="989" y="228"/>
                    <a:pt x="707" y="361"/>
                  </a:cubicBezTo>
                  <a:cubicBezTo>
                    <a:pt x="682" y="368"/>
                    <a:pt x="657" y="378"/>
                    <a:pt x="636" y="393"/>
                  </a:cubicBezTo>
                  <a:cubicBezTo>
                    <a:pt x="482" y="468"/>
                    <a:pt x="329" y="542"/>
                    <a:pt x="176" y="625"/>
                  </a:cubicBezTo>
                  <a:cubicBezTo>
                    <a:pt x="54" y="689"/>
                    <a:pt x="1" y="789"/>
                    <a:pt x="4" y="906"/>
                  </a:cubicBezTo>
                  <a:cubicBezTo>
                    <a:pt x="500" y="564"/>
                    <a:pt x="1028" y="257"/>
                    <a:pt x="1570" y="1"/>
                  </a:cubicBezTo>
                  <a:close/>
                  <a:moveTo>
                    <a:pt x="5093" y="685"/>
                  </a:moveTo>
                  <a:cubicBezTo>
                    <a:pt x="3862" y="685"/>
                    <a:pt x="2557" y="1480"/>
                    <a:pt x="1481" y="2293"/>
                  </a:cubicBezTo>
                  <a:cubicBezTo>
                    <a:pt x="1505" y="2297"/>
                    <a:pt x="1530" y="2297"/>
                    <a:pt x="1556" y="2297"/>
                  </a:cubicBezTo>
                  <a:cubicBezTo>
                    <a:pt x="1588" y="2297"/>
                    <a:pt x="1616" y="2293"/>
                    <a:pt x="1645" y="2286"/>
                  </a:cubicBezTo>
                  <a:cubicBezTo>
                    <a:pt x="1984" y="2204"/>
                    <a:pt x="2009" y="2186"/>
                    <a:pt x="2254" y="1983"/>
                  </a:cubicBezTo>
                  <a:cubicBezTo>
                    <a:pt x="3232" y="1530"/>
                    <a:pt x="4497" y="1092"/>
                    <a:pt x="5631" y="1092"/>
                  </a:cubicBezTo>
                  <a:cubicBezTo>
                    <a:pt x="6006" y="1092"/>
                    <a:pt x="6365" y="1138"/>
                    <a:pt x="6697" y="1248"/>
                  </a:cubicBezTo>
                  <a:cubicBezTo>
                    <a:pt x="6199" y="849"/>
                    <a:pt x="5653" y="685"/>
                    <a:pt x="5093" y="685"/>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1" name="Google Shape;2531;p58"/>
            <p:cNvSpPr/>
            <p:nvPr/>
          </p:nvSpPr>
          <p:spPr>
            <a:xfrm>
              <a:off x="1432250" y="3528600"/>
              <a:ext cx="291000" cy="110575"/>
            </a:xfrm>
            <a:custGeom>
              <a:avLst/>
              <a:gdLst/>
              <a:ahLst/>
              <a:cxnLst/>
              <a:rect l="l" t="t" r="r" b="b"/>
              <a:pathLst>
                <a:path w="11640" h="4423" extrusionOk="0">
                  <a:moveTo>
                    <a:pt x="4479" y="0"/>
                  </a:moveTo>
                  <a:cubicBezTo>
                    <a:pt x="3491" y="0"/>
                    <a:pt x="2500" y="211"/>
                    <a:pt x="1566" y="550"/>
                  </a:cubicBezTo>
                  <a:cubicBezTo>
                    <a:pt x="1024" y="806"/>
                    <a:pt x="496" y="1113"/>
                    <a:pt x="0" y="1455"/>
                  </a:cubicBezTo>
                  <a:cubicBezTo>
                    <a:pt x="4" y="1947"/>
                    <a:pt x="938" y="2767"/>
                    <a:pt x="1477" y="2842"/>
                  </a:cubicBezTo>
                  <a:cubicBezTo>
                    <a:pt x="2553" y="2029"/>
                    <a:pt x="3858" y="1234"/>
                    <a:pt x="5089" y="1234"/>
                  </a:cubicBezTo>
                  <a:cubicBezTo>
                    <a:pt x="5649" y="1234"/>
                    <a:pt x="6195" y="1398"/>
                    <a:pt x="6693" y="1797"/>
                  </a:cubicBezTo>
                  <a:cubicBezTo>
                    <a:pt x="7003" y="1904"/>
                    <a:pt x="7289" y="2065"/>
                    <a:pt x="7535" y="2293"/>
                  </a:cubicBezTo>
                  <a:cubicBezTo>
                    <a:pt x="8622" y="3310"/>
                    <a:pt x="9279" y="4215"/>
                    <a:pt x="10880" y="4419"/>
                  </a:cubicBezTo>
                  <a:cubicBezTo>
                    <a:pt x="10905" y="4422"/>
                    <a:pt x="10930" y="4422"/>
                    <a:pt x="10951" y="4422"/>
                  </a:cubicBezTo>
                  <a:cubicBezTo>
                    <a:pt x="11639" y="4422"/>
                    <a:pt x="10345" y="2818"/>
                    <a:pt x="9738" y="2739"/>
                  </a:cubicBezTo>
                  <a:cubicBezTo>
                    <a:pt x="8812" y="2625"/>
                    <a:pt x="8273" y="1516"/>
                    <a:pt x="7592" y="978"/>
                  </a:cubicBezTo>
                  <a:cubicBezTo>
                    <a:pt x="7021" y="525"/>
                    <a:pt x="6351" y="236"/>
                    <a:pt x="5638" y="104"/>
                  </a:cubicBezTo>
                  <a:cubicBezTo>
                    <a:pt x="5257" y="33"/>
                    <a:pt x="4868" y="0"/>
                    <a:pt x="4479" y="0"/>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2" name="Google Shape;2532;p58"/>
            <p:cNvSpPr/>
            <p:nvPr/>
          </p:nvSpPr>
          <p:spPr>
            <a:xfrm>
              <a:off x="1851500" y="3562750"/>
              <a:ext cx="82400" cy="53425"/>
            </a:xfrm>
            <a:custGeom>
              <a:avLst/>
              <a:gdLst/>
              <a:ahLst/>
              <a:cxnLst/>
              <a:rect l="l" t="t" r="r" b="b"/>
              <a:pathLst>
                <a:path w="3296" h="2137" extrusionOk="0">
                  <a:moveTo>
                    <a:pt x="881" y="0"/>
                  </a:moveTo>
                  <a:cubicBezTo>
                    <a:pt x="596" y="0"/>
                    <a:pt x="300" y="86"/>
                    <a:pt x="0" y="232"/>
                  </a:cubicBezTo>
                  <a:cubicBezTo>
                    <a:pt x="36" y="229"/>
                    <a:pt x="68" y="224"/>
                    <a:pt x="104" y="224"/>
                  </a:cubicBezTo>
                  <a:cubicBezTo>
                    <a:pt x="667" y="224"/>
                    <a:pt x="817" y="852"/>
                    <a:pt x="1259" y="1369"/>
                  </a:cubicBezTo>
                  <a:cubicBezTo>
                    <a:pt x="1594" y="1758"/>
                    <a:pt x="2097" y="1940"/>
                    <a:pt x="2564" y="2107"/>
                  </a:cubicBezTo>
                  <a:cubicBezTo>
                    <a:pt x="2614" y="2125"/>
                    <a:pt x="2671" y="2136"/>
                    <a:pt x="2735" y="2136"/>
                  </a:cubicBezTo>
                  <a:cubicBezTo>
                    <a:pt x="2899" y="2136"/>
                    <a:pt x="3096" y="2079"/>
                    <a:pt x="3295" y="1990"/>
                  </a:cubicBezTo>
                  <a:cubicBezTo>
                    <a:pt x="2920" y="1669"/>
                    <a:pt x="2599" y="1302"/>
                    <a:pt x="2293" y="881"/>
                  </a:cubicBezTo>
                  <a:cubicBezTo>
                    <a:pt x="1833" y="250"/>
                    <a:pt x="1366" y="0"/>
                    <a:pt x="881" y="0"/>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3" name="Google Shape;2533;p58"/>
            <p:cNvSpPr/>
            <p:nvPr/>
          </p:nvSpPr>
          <p:spPr>
            <a:xfrm>
              <a:off x="1732300" y="3533675"/>
              <a:ext cx="237600" cy="92300"/>
            </a:xfrm>
            <a:custGeom>
              <a:avLst/>
              <a:gdLst/>
              <a:ahLst/>
              <a:cxnLst/>
              <a:rect l="l" t="t" r="r" b="b"/>
              <a:pathLst>
                <a:path w="9504" h="3692" extrusionOk="0">
                  <a:moveTo>
                    <a:pt x="6123" y="1"/>
                  </a:moveTo>
                  <a:cubicBezTo>
                    <a:pt x="5995" y="1"/>
                    <a:pt x="5866" y="11"/>
                    <a:pt x="5741" y="26"/>
                  </a:cubicBezTo>
                  <a:cubicBezTo>
                    <a:pt x="3941" y="236"/>
                    <a:pt x="2746" y="1826"/>
                    <a:pt x="1163" y="2518"/>
                  </a:cubicBezTo>
                  <a:cubicBezTo>
                    <a:pt x="889" y="2636"/>
                    <a:pt x="1" y="3039"/>
                    <a:pt x="65" y="3441"/>
                  </a:cubicBezTo>
                  <a:cubicBezTo>
                    <a:pt x="93" y="3630"/>
                    <a:pt x="240" y="3691"/>
                    <a:pt x="414" y="3691"/>
                  </a:cubicBezTo>
                  <a:cubicBezTo>
                    <a:pt x="625" y="3691"/>
                    <a:pt x="881" y="3602"/>
                    <a:pt x="1021" y="3541"/>
                  </a:cubicBezTo>
                  <a:cubicBezTo>
                    <a:pt x="1581" y="3296"/>
                    <a:pt x="2130" y="3035"/>
                    <a:pt x="2657" y="2721"/>
                  </a:cubicBezTo>
                  <a:cubicBezTo>
                    <a:pt x="3203" y="2393"/>
                    <a:pt x="3759" y="1794"/>
                    <a:pt x="4326" y="1534"/>
                  </a:cubicBezTo>
                  <a:cubicBezTo>
                    <a:pt x="4497" y="1456"/>
                    <a:pt x="4640" y="1413"/>
                    <a:pt x="4768" y="1395"/>
                  </a:cubicBezTo>
                  <a:cubicBezTo>
                    <a:pt x="5068" y="1249"/>
                    <a:pt x="5364" y="1163"/>
                    <a:pt x="5649" y="1163"/>
                  </a:cubicBezTo>
                  <a:cubicBezTo>
                    <a:pt x="6134" y="1163"/>
                    <a:pt x="6601" y="1413"/>
                    <a:pt x="7061" y="2044"/>
                  </a:cubicBezTo>
                  <a:cubicBezTo>
                    <a:pt x="7367" y="2465"/>
                    <a:pt x="7688" y="2832"/>
                    <a:pt x="8063" y="3153"/>
                  </a:cubicBezTo>
                  <a:cubicBezTo>
                    <a:pt x="8755" y="2846"/>
                    <a:pt x="9503" y="2154"/>
                    <a:pt x="9172" y="2037"/>
                  </a:cubicBezTo>
                  <a:cubicBezTo>
                    <a:pt x="8733" y="1879"/>
                    <a:pt x="8348" y="1744"/>
                    <a:pt x="8035" y="1392"/>
                  </a:cubicBezTo>
                  <a:cubicBezTo>
                    <a:pt x="7778" y="1099"/>
                    <a:pt x="7721" y="728"/>
                    <a:pt x="7436" y="454"/>
                  </a:cubicBezTo>
                  <a:cubicBezTo>
                    <a:pt x="7082" y="118"/>
                    <a:pt x="6597" y="1"/>
                    <a:pt x="6123" y="1"/>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4" name="Google Shape;2534;p58"/>
            <p:cNvSpPr/>
            <p:nvPr/>
          </p:nvSpPr>
          <p:spPr>
            <a:xfrm>
              <a:off x="2029975" y="3568625"/>
              <a:ext cx="152875" cy="91650"/>
            </a:xfrm>
            <a:custGeom>
              <a:avLst/>
              <a:gdLst/>
              <a:ahLst/>
              <a:cxnLst/>
              <a:rect l="l" t="t" r="r" b="b"/>
              <a:pathLst>
                <a:path w="6115" h="3666" extrusionOk="0">
                  <a:moveTo>
                    <a:pt x="6026" y="0"/>
                  </a:moveTo>
                  <a:lnTo>
                    <a:pt x="6026" y="0"/>
                  </a:lnTo>
                  <a:cubicBezTo>
                    <a:pt x="5730" y="79"/>
                    <a:pt x="5441" y="203"/>
                    <a:pt x="5185" y="374"/>
                  </a:cubicBezTo>
                  <a:cubicBezTo>
                    <a:pt x="4329" y="942"/>
                    <a:pt x="3812" y="1880"/>
                    <a:pt x="2920" y="2415"/>
                  </a:cubicBezTo>
                  <a:cubicBezTo>
                    <a:pt x="2346" y="2757"/>
                    <a:pt x="1701" y="2956"/>
                    <a:pt x="1049" y="3060"/>
                  </a:cubicBezTo>
                  <a:cubicBezTo>
                    <a:pt x="731" y="3110"/>
                    <a:pt x="410" y="3134"/>
                    <a:pt x="89" y="3134"/>
                  </a:cubicBezTo>
                  <a:lnTo>
                    <a:pt x="0" y="3134"/>
                  </a:lnTo>
                  <a:cubicBezTo>
                    <a:pt x="249" y="3438"/>
                    <a:pt x="581" y="3666"/>
                    <a:pt x="895" y="3666"/>
                  </a:cubicBezTo>
                  <a:cubicBezTo>
                    <a:pt x="945" y="3666"/>
                    <a:pt x="995" y="3659"/>
                    <a:pt x="1041" y="3648"/>
                  </a:cubicBezTo>
                  <a:cubicBezTo>
                    <a:pt x="1954" y="3417"/>
                    <a:pt x="2835" y="3027"/>
                    <a:pt x="3583" y="2454"/>
                  </a:cubicBezTo>
                  <a:cubicBezTo>
                    <a:pt x="4283" y="1919"/>
                    <a:pt x="4814" y="1074"/>
                    <a:pt x="5677" y="795"/>
                  </a:cubicBezTo>
                  <a:cubicBezTo>
                    <a:pt x="6037" y="678"/>
                    <a:pt x="6115" y="357"/>
                    <a:pt x="6026" y="0"/>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5" name="Google Shape;2535;p58"/>
            <p:cNvSpPr/>
            <p:nvPr/>
          </p:nvSpPr>
          <p:spPr>
            <a:xfrm>
              <a:off x="2014350" y="3538575"/>
              <a:ext cx="166275" cy="108425"/>
            </a:xfrm>
            <a:custGeom>
              <a:avLst/>
              <a:gdLst/>
              <a:ahLst/>
              <a:cxnLst/>
              <a:rect l="l" t="t" r="r" b="b"/>
              <a:pathLst>
                <a:path w="6651" h="4337" extrusionOk="0">
                  <a:moveTo>
                    <a:pt x="5424" y="1"/>
                  </a:moveTo>
                  <a:cubicBezTo>
                    <a:pt x="5364" y="1"/>
                    <a:pt x="5303" y="8"/>
                    <a:pt x="5242" y="26"/>
                  </a:cubicBezTo>
                  <a:cubicBezTo>
                    <a:pt x="4401" y="297"/>
                    <a:pt x="3884" y="892"/>
                    <a:pt x="3252" y="1474"/>
                  </a:cubicBezTo>
                  <a:cubicBezTo>
                    <a:pt x="2490" y="2172"/>
                    <a:pt x="1613" y="2625"/>
                    <a:pt x="611" y="2878"/>
                  </a:cubicBezTo>
                  <a:cubicBezTo>
                    <a:pt x="1" y="3031"/>
                    <a:pt x="186" y="3801"/>
                    <a:pt x="625" y="4336"/>
                  </a:cubicBezTo>
                  <a:lnTo>
                    <a:pt x="714" y="4336"/>
                  </a:lnTo>
                  <a:cubicBezTo>
                    <a:pt x="1035" y="4336"/>
                    <a:pt x="1356" y="4312"/>
                    <a:pt x="1674" y="4262"/>
                  </a:cubicBezTo>
                  <a:cubicBezTo>
                    <a:pt x="2326" y="4158"/>
                    <a:pt x="2971" y="3959"/>
                    <a:pt x="3545" y="3617"/>
                  </a:cubicBezTo>
                  <a:cubicBezTo>
                    <a:pt x="4437" y="3082"/>
                    <a:pt x="4954" y="2144"/>
                    <a:pt x="5810" y="1576"/>
                  </a:cubicBezTo>
                  <a:cubicBezTo>
                    <a:pt x="6066" y="1405"/>
                    <a:pt x="6355" y="1281"/>
                    <a:pt x="6651" y="1202"/>
                  </a:cubicBezTo>
                  <a:cubicBezTo>
                    <a:pt x="6509" y="639"/>
                    <a:pt x="5941" y="1"/>
                    <a:pt x="5424" y="1"/>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6" name="Google Shape;2536;p58"/>
            <p:cNvSpPr/>
            <p:nvPr/>
          </p:nvSpPr>
          <p:spPr>
            <a:xfrm>
              <a:off x="2199600" y="3542125"/>
              <a:ext cx="59475" cy="48000"/>
            </a:xfrm>
            <a:custGeom>
              <a:avLst/>
              <a:gdLst/>
              <a:ahLst/>
              <a:cxnLst/>
              <a:rect l="l" t="t" r="r" b="b"/>
              <a:pathLst>
                <a:path w="2379" h="1920" extrusionOk="0">
                  <a:moveTo>
                    <a:pt x="1755" y="1"/>
                  </a:moveTo>
                  <a:cubicBezTo>
                    <a:pt x="1897" y="65"/>
                    <a:pt x="2033" y="137"/>
                    <a:pt x="2168" y="212"/>
                  </a:cubicBezTo>
                  <a:cubicBezTo>
                    <a:pt x="2239" y="251"/>
                    <a:pt x="2308" y="294"/>
                    <a:pt x="2379" y="336"/>
                  </a:cubicBezTo>
                  <a:cubicBezTo>
                    <a:pt x="2193" y="147"/>
                    <a:pt x="1979" y="1"/>
                    <a:pt x="1759" y="1"/>
                  </a:cubicBezTo>
                  <a:close/>
                  <a:moveTo>
                    <a:pt x="1" y="982"/>
                  </a:moveTo>
                  <a:cubicBezTo>
                    <a:pt x="243" y="1367"/>
                    <a:pt x="589" y="1770"/>
                    <a:pt x="1052" y="1838"/>
                  </a:cubicBezTo>
                  <a:cubicBezTo>
                    <a:pt x="1306" y="1877"/>
                    <a:pt x="1559" y="1905"/>
                    <a:pt x="1816" y="1920"/>
                  </a:cubicBezTo>
                  <a:cubicBezTo>
                    <a:pt x="1640" y="1745"/>
                    <a:pt x="1466" y="1567"/>
                    <a:pt x="1252" y="1413"/>
                  </a:cubicBezTo>
                  <a:cubicBezTo>
                    <a:pt x="878" y="1139"/>
                    <a:pt x="442" y="1003"/>
                    <a:pt x="1" y="982"/>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7" name="Google Shape;2537;p58"/>
            <p:cNvSpPr/>
            <p:nvPr/>
          </p:nvSpPr>
          <p:spPr>
            <a:xfrm>
              <a:off x="2187225" y="3540100"/>
              <a:ext cx="94850" cy="50400"/>
            </a:xfrm>
            <a:custGeom>
              <a:avLst/>
              <a:gdLst/>
              <a:ahLst/>
              <a:cxnLst/>
              <a:rect l="l" t="t" r="r" b="b"/>
              <a:pathLst>
                <a:path w="3794" h="2016" extrusionOk="0">
                  <a:moveTo>
                    <a:pt x="381" y="1"/>
                  </a:moveTo>
                  <a:cubicBezTo>
                    <a:pt x="0" y="1"/>
                    <a:pt x="374" y="867"/>
                    <a:pt x="445" y="988"/>
                  </a:cubicBezTo>
                  <a:cubicBezTo>
                    <a:pt x="463" y="1013"/>
                    <a:pt x="478" y="1038"/>
                    <a:pt x="496" y="1063"/>
                  </a:cubicBezTo>
                  <a:cubicBezTo>
                    <a:pt x="937" y="1084"/>
                    <a:pt x="1373" y="1220"/>
                    <a:pt x="1747" y="1494"/>
                  </a:cubicBezTo>
                  <a:cubicBezTo>
                    <a:pt x="1961" y="1648"/>
                    <a:pt x="2135" y="1826"/>
                    <a:pt x="2311" y="2001"/>
                  </a:cubicBezTo>
                  <a:cubicBezTo>
                    <a:pt x="2474" y="2012"/>
                    <a:pt x="2639" y="2015"/>
                    <a:pt x="2803" y="2015"/>
                  </a:cubicBezTo>
                  <a:cubicBezTo>
                    <a:pt x="2981" y="2015"/>
                    <a:pt x="3159" y="2012"/>
                    <a:pt x="3341" y="1997"/>
                  </a:cubicBezTo>
                  <a:cubicBezTo>
                    <a:pt x="3794" y="1969"/>
                    <a:pt x="3434" y="1202"/>
                    <a:pt x="3323" y="1017"/>
                  </a:cubicBezTo>
                  <a:cubicBezTo>
                    <a:pt x="3223" y="852"/>
                    <a:pt x="3063" y="613"/>
                    <a:pt x="2874" y="417"/>
                  </a:cubicBezTo>
                  <a:cubicBezTo>
                    <a:pt x="2803" y="375"/>
                    <a:pt x="2734" y="332"/>
                    <a:pt x="2663" y="293"/>
                  </a:cubicBezTo>
                  <a:cubicBezTo>
                    <a:pt x="2528" y="218"/>
                    <a:pt x="2392" y="146"/>
                    <a:pt x="2250" y="82"/>
                  </a:cubicBezTo>
                  <a:lnTo>
                    <a:pt x="2221" y="82"/>
                  </a:lnTo>
                  <a:cubicBezTo>
                    <a:pt x="2043" y="93"/>
                    <a:pt x="1862" y="100"/>
                    <a:pt x="1683" y="100"/>
                  </a:cubicBezTo>
                  <a:cubicBezTo>
                    <a:pt x="1266" y="100"/>
                    <a:pt x="848" y="68"/>
                    <a:pt x="428" y="4"/>
                  </a:cubicBezTo>
                  <a:cubicBezTo>
                    <a:pt x="414" y="1"/>
                    <a:pt x="396" y="1"/>
                    <a:pt x="381" y="1"/>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grpSp>
      <p:grpSp>
        <p:nvGrpSpPr>
          <p:cNvPr id="2538" name="Google Shape;2538;p58"/>
          <p:cNvGrpSpPr/>
          <p:nvPr/>
        </p:nvGrpSpPr>
        <p:grpSpPr>
          <a:xfrm rot="514806">
            <a:off x="11391871" y="2707244"/>
            <a:ext cx="1788898" cy="1402273"/>
            <a:chOff x="378575" y="1776375"/>
            <a:chExt cx="737425" cy="578050"/>
          </a:xfrm>
        </p:grpSpPr>
        <p:sp>
          <p:nvSpPr>
            <p:cNvPr id="2539" name="Google Shape;2539;p58"/>
            <p:cNvSpPr/>
            <p:nvPr/>
          </p:nvSpPr>
          <p:spPr>
            <a:xfrm>
              <a:off x="378575" y="1776375"/>
              <a:ext cx="737425" cy="60825"/>
            </a:xfrm>
            <a:custGeom>
              <a:avLst/>
              <a:gdLst/>
              <a:ahLst/>
              <a:cxnLst/>
              <a:rect l="l" t="t" r="r" b="b"/>
              <a:pathLst>
                <a:path w="29497" h="2433" extrusionOk="0">
                  <a:moveTo>
                    <a:pt x="19316" y="1"/>
                  </a:moveTo>
                  <a:cubicBezTo>
                    <a:pt x="13215" y="1"/>
                    <a:pt x="7118" y="143"/>
                    <a:pt x="1024" y="432"/>
                  </a:cubicBezTo>
                  <a:cubicBezTo>
                    <a:pt x="0" y="478"/>
                    <a:pt x="75" y="1520"/>
                    <a:pt x="649" y="2101"/>
                  </a:cubicBezTo>
                  <a:cubicBezTo>
                    <a:pt x="635" y="1847"/>
                    <a:pt x="621" y="1595"/>
                    <a:pt x="610" y="1342"/>
                  </a:cubicBezTo>
                  <a:cubicBezTo>
                    <a:pt x="596" y="1103"/>
                    <a:pt x="760" y="1006"/>
                    <a:pt x="999" y="1006"/>
                  </a:cubicBezTo>
                  <a:cubicBezTo>
                    <a:pt x="1587" y="1006"/>
                    <a:pt x="2646" y="1609"/>
                    <a:pt x="2674" y="2172"/>
                  </a:cubicBezTo>
                  <a:cubicBezTo>
                    <a:pt x="2678" y="2261"/>
                    <a:pt x="2681" y="2347"/>
                    <a:pt x="2689" y="2433"/>
                  </a:cubicBezTo>
                  <a:cubicBezTo>
                    <a:pt x="8398" y="2179"/>
                    <a:pt x="14114" y="2051"/>
                    <a:pt x="19826" y="2051"/>
                  </a:cubicBezTo>
                  <a:cubicBezTo>
                    <a:pt x="21669" y="2051"/>
                    <a:pt x="23509" y="2066"/>
                    <a:pt x="25349" y="2090"/>
                  </a:cubicBezTo>
                  <a:cubicBezTo>
                    <a:pt x="25321" y="1798"/>
                    <a:pt x="25285" y="1502"/>
                    <a:pt x="25246" y="1205"/>
                  </a:cubicBezTo>
                  <a:cubicBezTo>
                    <a:pt x="25150" y="547"/>
                    <a:pt x="25809" y="172"/>
                    <a:pt x="26444" y="172"/>
                  </a:cubicBezTo>
                  <a:cubicBezTo>
                    <a:pt x="26950" y="172"/>
                    <a:pt x="27439" y="410"/>
                    <a:pt x="27514" y="938"/>
                  </a:cubicBezTo>
                  <a:cubicBezTo>
                    <a:pt x="27571" y="1338"/>
                    <a:pt x="27617" y="1733"/>
                    <a:pt x="27649" y="2133"/>
                  </a:cubicBezTo>
                  <a:cubicBezTo>
                    <a:pt x="27774" y="2133"/>
                    <a:pt x="27899" y="2137"/>
                    <a:pt x="28024" y="2140"/>
                  </a:cubicBezTo>
                  <a:lnTo>
                    <a:pt x="28060" y="2140"/>
                  </a:lnTo>
                  <a:cubicBezTo>
                    <a:pt x="29496" y="2140"/>
                    <a:pt x="29343" y="125"/>
                    <a:pt x="28030" y="97"/>
                  </a:cubicBezTo>
                  <a:cubicBezTo>
                    <a:pt x="25124" y="33"/>
                    <a:pt x="22219" y="1"/>
                    <a:pt x="19316" y="1"/>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0" name="Google Shape;2540;p58"/>
            <p:cNvSpPr/>
            <p:nvPr/>
          </p:nvSpPr>
          <p:spPr>
            <a:xfrm>
              <a:off x="1004275" y="1828625"/>
              <a:ext cx="74725" cy="327700"/>
            </a:xfrm>
            <a:custGeom>
              <a:avLst/>
              <a:gdLst/>
              <a:ahLst/>
              <a:cxnLst/>
              <a:rect l="l" t="t" r="r" b="b"/>
              <a:pathLst>
                <a:path w="2989" h="13108" extrusionOk="0">
                  <a:moveTo>
                    <a:pt x="321" y="0"/>
                  </a:moveTo>
                  <a:lnTo>
                    <a:pt x="321" y="0"/>
                  </a:lnTo>
                  <a:cubicBezTo>
                    <a:pt x="724" y="4054"/>
                    <a:pt x="0" y="8130"/>
                    <a:pt x="353" y="12184"/>
                  </a:cubicBezTo>
                  <a:cubicBezTo>
                    <a:pt x="585" y="12152"/>
                    <a:pt x="817" y="12131"/>
                    <a:pt x="1038" y="12131"/>
                  </a:cubicBezTo>
                  <a:cubicBezTo>
                    <a:pt x="1516" y="12131"/>
                    <a:pt x="1954" y="12230"/>
                    <a:pt x="2293" y="12508"/>
                  </a:cubicBezTo>
                  <a:cubicBezTo>
                    <a:pt x="2471" y="12658"/>
                    <a:pt x="2660" y="12869"/>
                    <a:pt x="2753" y="13108"/>
                  </a:cubicBezTo>
                  <a:cubicBezTo>
                    <a:pt x="2753" y="13065"/>
                    <a:pt x="2749" y="13026"/>
                    <a:pt x="2746" y="12983"/>
                  </a:cubicBezTo>
                  <a:cubicBezTo>
                    <a:pt x="2150" y="8679"/>
                    <a:pt x="2989" y="4350"/>
                    <a:pt x="2621" y="43"/>
                  </a:cubicBezTo>
                  <a:cubicBezTo>
                    <a:pt x="1855" y="25"/>
                    <a:pt x="1088" y="11"/>
                    <a:pt x="321"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1" name="Google Shape;2541;p58"/>
            <p:cNvSpPr/>
            <p:nvPr/>
          </p:nvSpPr>
          <p:spPr>
            <a:xfrm>
              <a:off x="1007300" y="1780650"/>
              <a:ext cx="62500" cy="49075"/>
            </a:xfrm>
            <a:custGeom>
              <a:avLst/>
              <a:gdLst/>
              <a:ahLst/>
              <a:cxnLst/>
              <a:rect l="l" t="t" r="r" b="b"/>
              <a:pathLst>
                <a:path w="2500" h="1963" extrusionOk="0">
                  <a:moveTo>
                    <a:pt x="1295" y="1"/>
                  </a:moveTo>
                  <a:cubicBezTo>
                    <a:pt x="660" y="1"/>
                    <a:pt x="1" y="376"/>
                    <a:pt x="97" y="1034"/>
                  </a:cubicBezTo>
                  <a:cubicBezTo>
                    <a:pt x="136" y="1331"/>
                    <a:pt x="172" y="1627"/>
                    <a:pt x="200" y="1919"/>
                  </a:cubicBezTo>
                  <a:cubicBezTo>
                    <a:pt x="967" y="1930"/>
                    <a:pt x="1734" y="1944"/>
                    <a:pt x="2500" y="1962"/>
                  </a:cubicBezTo>
                  <a:cubicBezTo>
                    <a:pt x="2468" y="1562"/>
                    <a:pt x="2422" y="1167"/>
                    <a:pt x="2365" y="767"/>
                  </a:cubicBezTo>
                  <a:cubicBezTo>
                    <a:pt x="2290" y="239"/>
                    <a:pt x="1801" y="1"/>
                    <a:pt x="1295" y="1"/>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2" name="Google Shape;2542;p58"/>
            <p:cNvSpPr/>
            <p:nvPr/>
          </p:nvSpPr>
          <p:spPr>
            <a:xfrm>
              <a:off x="785225" y="2133225"/>
              <a:ext cx="290025" cy="69200"/>
            </a:xfrm>
            <a:custGeom>
              <a:avLst/>
              <a:gdLst/>
              <a:ahLst/>
              <a:cxnLst/>
              <a:rect l="l" t="t" r="r" b="b"/>
              <a:pathLst>
                <a:path w="11601" h="2768" extrusionOk="0">
                  <a:moveTo>
                    <a:pt x="9115" y="0"/>
                  </a:moveTo>
                  <a:cubicBezTo>
                    <a:pt x="8323" y="115"/>
                    <a:pt x="7503" y="378"/>
                    <a:pt x="6904" y="453"/>
                  </a:cubicBezTo>
                  <a:cubicBezTo>
                    <a:pt x="4990" y="692"/>
                    <a:pt x="3065" y="799"/>
                    <a:pt x="1135" y="799"/>
                  </a:cubicBezTo>
                  <a:cubicBezTo>
                    <a:pt x="1" y="803"/>
                    <a:pt x="126" y="1962"/>
                    <a:pt x="822" y="2507"/>
                  </a:cubicBezTo>
                  <a:cubicBezTo>
                    <a:pt x="832" y="2454"/>
                    <a:pt x="843" y="2396"/>
                    <a:pt x="857" y="2343"/>
                  </a:cubicBezTo>
                  <a:cubicBezTo>
                    <a:pt x="925" y="1993"/>
                    <a:pt x="1641" y="1861"/>
                    <a:pt x="2252" y="1861"/>
                  </a:cubicBezTo>
                  <a:cubicBezTo>
                    <a:pt x="2732" y="1861"/>
                    <a:pt x="3150" y="1947"/>
                    <a:pt x="3124" y="2069"/>
                  </a:cubicBezTo>
                  <a:cubicBezTo>
                    <a:pt x="3078" y="2304"/>
                    <a:pt x="3035" y="2536"/>
                    <a:pt x="2996" y="2768"/>
                  </a:cubicBezTo>
                  <a:cubicBezTo>
                    <a:pt x="4006" y="2742"/>
                    <a:pt x="5011" y="2686"/>
                    <a:pt x="6013" y="2589"/>
                  </a:cubicBezTo>
                  <a:cubicBezTo>
                    <a:pt x="6744" y="2521"/>
                    <a:pt x="7475" y="2432"/>
                    <a:pt x="8203" y="2329"/>
                  </a:cubicBezTo>
                  <a:cubicBezTo>
                    <a:pt x="8338" y="2307"/>
                    <a:pt x="9586" y="2154"/>
                    <a:pt x="9811" y="1972"/>
                  </a:cubicBezTo>
                  <a:cubicBezTo>
                    <a:pt x="10021" y="2079"/>
                    <a:pt x="10263" y="2143"/>
                    <a:pt x="10502" y="2143"/>
                  </a:cubicBezTo>
                  <a:cubicBezTo>
                    <a:pt x="10891" y="2143"/>
                    <a:pt x="11265" y="1980"/>
                    <a:pt x="11458" y="1591"/>
                  </a:cubicBezTo>
                  <a:cubicBezTo>
                    <a:pt x="11473" y="1562"/>
                    <a:pt x="11486" y="1534"/>
                    <a:pt x="11504" y="1505"/>
                  </a:cubicBezTo>
                  <a:cubicBezTo>
                    <a:pt x="11601" y="1309"/>
                    <a:pt x="11586" y="1109"/>
                    <a:pt x="11515" y="924"/>
                  </a:cubicBezTo>
                  <a:lnTo>
                    <a:pt x="11515" y="924"/>
                  </a:lnTo>
                  <a:cubicBezTo>
                    <a:pt x="11511" y="1505"/>
                    <a:pt x="10898" y="1833"/>
                    <a:pt x="10306" y="1833"/>
                  </a:cubicBezTo>
                  <a:cubicBezTo>
                    <a:pt x="9796" y="1833"/>
                    <a:pt x="9307" y="1594"/>
                    <a:pt x="9236" y="1066"/>
                  </a:cubicBezTo>
                  <a:cubicBezTo>
                    <a:pt x="9187" y="710"/>
                    <a:pt x="9147" y="357"/>
                    <a:pt x="9115"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3" name="Google Shape;2543;p58"/>
            <p:cNvSpPr/>
            <p:nvPr/>
          </p:nvSpPr>
          <p:spPr>
            <a:xfrm>
              <a:off x="1013075" y="2131900"/>
              <a:ext cx="60050" cy="47175"/>
            </a:xfrm>
            <a:custGeom>
              <a:avLst/>
              <a:gdLst/>
              <a:ahLst/>
              <a:cxnLst/>
              <a:rect l="l" t="t" r="r" b="b"/>
              <a:pathLst>
                <a:path w="2402" h="1887" extrusionOk="0">
                  <a:moveTo>
                    <a:pt x="686" y="0"/>
                  </a:moveTo>
                  <a:cubicBezTo>
                    <a:pt x="465" y="0"/>
                    <a:pt x="233" y="21"/>
                    <a:pt x="1" y="53"/>
                  </a:cubicBezTo>
                  <a:cubicBezTo>
                    <a:pt x="33" y="410"/>
                    <a:pt x="73" y="763"/>
                    <a:pt x="122" y="1119"/>
                  </a:cubicBezTo>
                  <a:cubicBezTo>
                    <a:pt x="193" y="1647"/>
                    <a:pt x="682" y="1886"/>
                    <a:pt x="1192" y="1886"/>
                  </a:cubicBezTo>
                  <a:cubicBezTo>
                    <a:pt x="1784" y="1886"/>
                    <a:pt x="2397" y="1558"/>
                    <a:pt x="2401" y="977"/>
                  </a:cubicBezTo>
                  <a:cubicBezTo>
                    <a:pt x="2308" y="738"/>
                    <a:pt x="2119" y="527"/>
                    <a:pt x="1941" y="377"/>
                  </a:cubicBezTo>
                  <a:cubicBezTo>
                    <a:pt x="1602" y="99"/>
                    <a:pt x="1164" y="0"/>
                    <a:pt x="686"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4" name="Google Shape;2544;p58"/>
            <p:cNvSpPr/>
            <p:nvPr/>
          </p:nvSpPr>
          <p:spPr>
            <a:xfrm>
              <a:off x="798250" y="2195875"/>
              <a:ext cx="62525" cy="151150"/>
            </a:xfrm>
            <a:custGeom>
              <a:avLst/>
              <a:gdLst/>
              <a:ahLst/>
              <a:cxnLst/>
              <a:rect l="l" t="t" r="r" b="b"/>
              <a:pathLst>
                <a:path w="2501" h="6046" extrusionOk="0">
                  <a:moveTo>
                    <a:pt x="301" y="1"/>
                  </a:moveTo>
                  <a:cubicBezTo>
                    <a:pt x="129" y="886"/>
                    <a:pt x="29" y="1766"/>
                    <a:pt x="1" y="2647"/>
                  </a:cubicBezTo>
                  <a:cubicBezTo>
                    <a:pt x="464" y="3367"/>
                    <a:pt x="928" y="4084"/>
                    <a:pt x="1388" y="4801"/>
                  </a:cubicBezTo>
                  <a:cubicBezTo>
                    <a:pt x="1652" y="5207"/>
                    <a:pt x="1709" y="5724"/>
                    <a:pt x="1612" y="6045"/>
                  </a:cubicBezTo>
                  <a:cubicBezTo>
                    <a:pt x="2094" y="5956"/>
                    <a:pt x="2501" y="5785"/>
                    <a:pt x="2468" y="5581"/>
                  </a:cubicBezTo>
                  <a:cubicBezTo>
                    <a:pt x="2190" y="3799"/>
                    <a:pt x="2190" y="2033"/>
                    <a:pt x="2475" y="262"/>
                  </a:cubicBezTo>
                  <a:lnTo>
                    <a:pt x="2475" y="262"/>
                  </a:lnTo>
                  <a:cubicBezTo>
                    <a:pt x="2016" y="275"/>
                    <a:pt x="1552" y="279"/>
                    <a:pt x="1089" y="279"/>
                  </a:cubicBezTo>
                  <a:cubicBezTo>
                    <a:pt x="785" y="279"/>
                    <a:pt x="518" y="172"/>
                    <a:pt x="301" y="1"/>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5" name="Google Shape;2545;p58"/>
            <p:cNvSpPr/>
            <p:nvPr/>
          </p:nvSpPr>
          <p:spPr>
            <a:xfrm>
              <a:off x="805750" y="2179750"/>
              <a:ext cx="58250" cy="23100"/>
            </a:xfrm>
            <a:custGeom>
              <a:avLst/>
              <a:gdLst/>
              <a:ahLst/>
              <a:cxnLst/>
              <a:rect l="l" t="t" r="r" b="b"/>
              <a:pathLst>
                <a:path w="2330" h="924" extrusionOk="0">
                  <a:moveTo>
                    <a:pt x="1431" y="0"/>
                  </a:moveTo>
                  <a:cubicBezTo>
                    <a:pt x="820" y="0"/>
                    <a:pt x="104" y="132"/>
                    <a:pt x="36" y="482"/>
                  </a:cubicBezTo>
                  <a:cubicBezTo>
                    <a:pt x="22" y="535"/>
                    <a:pt x="11" y="593"/>
                    <a:pt x="1" y="646"/>
                  </a:cubicBezTo>
                  <a:cubicBezTo>
                    <a:pt x="218" y="817"/>
                    <a:pt x="485" y="924"/>
                    <a:pt x="789" y="924"/>
                  </a:cubicBezTo>
                  <a:cubicBezTo>
                    <a:pt x="1252" y="924"/>
                    <a:pt x="1716" y="920"/>
                    <a:pt x="2175" y="907"/>
                  </a:cubicBezTo>
                  <a:cubicBezTo>
                    <a:pt x="2214" y="675"/>
                    <a:pt x="2257" y="443"/>
                    <a:pt x="2303" y="208"/>
                  </a:cubicBezTo>
                  <a:cubicBezTo>
                    <a:pt x="2329" y="86"/>
                    <a:pt x="1911" y="0"/>
                    <a:pt x="1431"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6" name="Google Shape;2546;p58"/>
            <p:cNvSpPr/>
            <p:nvPr/>
          </p:nvSpPr>
          <p:spPr>
            <a:xfrm>
              <a:off x="799950" y="2316150"/>
              <a:ext cx="21675" cy="32475"/>
            </a:xfrm>
            <a:custGeom>
              <a:avLst/>
              <a:gdLst/>
              <a:ahLst/>
              <a:cxnLst/>
              <a:rect l="l" t="t" r="r" b="b"/>
              <a:pathLst>
                <a:path w="867" h="1299" extrusionOk="0">
                  <a:moveTo>
                    <a:pt x="1" y="0"/>
                  </a:moveTo>
                  <a:lnTo>
                    <a:pt x="1" y="0"/>
                  </a:lnTo>
                  <a:cubicBezTo>
                    <a:pt x="32" y="350"/>
                    <a:pt x="79" y="696"/>
                    <a:pt x="132" y="1045"/>
                  </a:cubicBezTo>
                  <a:cubicBezTo>
                    <a:pt x="161" y="1223"/>
                    <a:pt x="475" y="1298"/>
                    <a:pt x="863" y="1298"/>
                  </a:cubicBezTo>
                  <a:lnTo>
                    <a:pt x="867" y="1298"/>
                  </a:lnTo>
                  <a:cubicBezTo>
                    <a:pt x="799" y="1223"/>
                    <a:pt x="728" y="1127"/>
                    <a:pt x="653" y="1013"/>
                  </a:cubicBezTo>
                  <a:cubicBezTo>
                    <a:pt x="435" y="674"/>
                    <a:pt x="218" y="339"/>
                    <a:pt x="1"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7" name="Google Shape;2547;p58"/>
            <p:cNvSpPr/>
            <p:nvPr/>
          </p:nvSpPr>
          <p:spPr>
            <a:xfrm>
              <a:off x="475450" y="2160675"/>
              <a:ext cx="363125" cy="193750"/>
            </a:xfrm>
            <a:custGeom>
              <a:avLst/>
              <a:gdLst/>
              <a:ahLst/>
              <a:cxnLst/>
              <a:rect l="l" t="t" r="r" b="b"/>
              <a:pathLst>
                <a:path w="14525" h="7750" extrusionOk="0">
                  <a:moveTo>
                    <a:pt x="2935" y="1"/>
                  </a:moveTo>
                  <a:cubicBezTo>
                    <a:pt x="2012" y="1"/>
                    <a:pt x="1095" y="82"/>
                    <a:pt x="197" y="403"/>
                  </a:cubicBezTo>
                  <a:cubicBezTo>
                    <a:pt x="101" y="436"/>
                    <a:pt x="37" y="507"/>
                    <a:pt x="1" y="603"/>
                  </a:cubicBezTo>
                  <a:cubicBezTo>
                    <a:pt x="26" y="710"/>
                    <a:pt x="55" y="814"/>
                    <a:pt x="83" y="921"/>
                  </a:cubicBezTo>
                  <a:cubicBezTo>
                    <a:pt x="843" y="1199"/>
                    <a:pt x="1702" y="2108"/>
                    <a:pt x="911" y="2368"/>
                  </a:cubicBezTo>
                  <a:cubicBezTo>
                    <a:pt x="882" y="2379"/>
                    <a:pt x="853" y="2386"/>
                    <a:pt x="825" y="2393"/>
                  </a:cubicBezTo>
                  <a:cubicBezTo>
                    <a:pt x="914" y="2440"/>
                    <a:pt x="1000" y="2468"/>
                    <a:pt x="1089" y="2468"/>
                  </a:cubicBezTo>
                  <a:cubicBezTo>
                    <a:pt x="1135" y="2468"/>
                    <a:pt x="1181" y="2461"/>
                    <a:pt x="1228" y="2443"/>
                  </a:cubicBezTo>
                  <a:cubicBezTo>
                    <a:pt x="2048" y="2151"/>
                    <a:pt x="2914" y="2069"/>
                    <a:pt x="3791" y="2069"/>
                  </a:cubicBezTo>
                  <a:cubicBezTo>
                    <a:pt x="4775" y="2069"/>
                    <a:pt x="5771" y="2172"/>
                    <a:pt x="6722" y="2215"/>
                  </a:cubicBezTo>
                  <a:cubicBezTo>
                    <a:pt x="7571" y="2251"/>
                    <a:pt x="8417" y="2290"/>
                    <a:pt x="9265" y="2325"/>
                  </a:cubicBezTo>
                  <a:cubicBezTo>
                    <a:pt x="9525" y="2336"/>
                    <a:pt x="9989" y="2432"/>
                    <a:pt x="10399" y="2432"/>
                  </a:cubicBezTo>
                  <a:cubicBezTo>
                    <a:pt x="10445" y="2432"/>
                    <a:pt x="10492" y="2432"/>
                    <a:pt x="10535" y="2429"/>
                  </a:cubicBezTo>
                  <a:cubicBezTo>
                    <a:pt x="11351" y="3691"/>
                    <a:pt x="12164" y="4957"/>
                    <a:pt x="12981" y="6219"/>
                  </a:cubicBezTo>
                  <a:cubicBezTo>
                    <a:pt x="12910" y="5495"/>
                    <a:pt x="12888" y="4775"/>
                    <a:pt x="12913" y="4055"/>
                  </a:cubicBezTo>
                  <a:cubicBezTo>
                    <a:pt x="12342" y="3171"/>
                    <a:pt x="11768" y="2282"/>
                    <a:pt x="11198" y="1398"/>
                  </a:cubicBezTo>
                  <a:cubicBezTo>
                    <a:pt x="11126" y="1138"/>
                    <a:pt x="10991" y="892"/>
                    <a:pt x="10873" y="735"/>
                  </a:cubicBezTo>
                  <a:cubicBezTo>
                    <a:pt x="10851" y="710"/>
                    <a:pt x="10830" y="681"/>
                    <a:pt x="10809" y="653"/>
                  </a:cubicBezTo>
                  <a:cubicBezTo>
                    <a:pt x="10698" y="510"/>
                    <a:pt x="10377" y="100"/>
                    <a:pt x="10103" y="100"/>
                  </a:cubicBezTo>
                  <a:cubicBezTo>
                    <a:pt x="10053" y="100"/>
                    <a:pt x="10003" y="115"/>
                    <a:pt x="9957" y="146"/>
                  </a:cubicBezTo>
                  <a:cubicBezTo>
                    <a:pt x="9936" y="161"/>
                    <a:pt x="9918" y="176"/>
                    <a:pt x="9896" y="189"/>
                  </a:cubicBezTo>
                  <a:cubicBezTo>
                    <a:pt x="9839" y="229"/>
                    <a:pt x="9796" y="275"/>
                    <a:pt x="9765" y="329"/>
                  </a:cubicBezTo>
                  <a:cubicBezTo>
                    <a:pt x="9658" y="350"/>
                    <a:pt x="9533" y="357"/>
                    <a:pt x="9397" y="357"/>
                  </a:cubicBezTo>
                  <a:cubicBezTo>
                    <a:pt x="8798" y="357"/>
                    <a:pt x="7989" y="204"/>
                    <a:pt x="7682" y="189"/>
                  </a:cubicBezTo>
                  <a:cubicBezTo>
                    <a:pt x="6740" y="151"/>
                    <a:pt x="5799" y="108"/>
                    <a:pt x="4858" y="69"/>
                  </a:cubicBezTo>
                  <a:cubicBezTo>
                    <a:pt x="4212" y="39"/>
                    <a:pt x="3570" y="1"/>
                    <a:pt x="2935" y="1"/>
                  </a:cubicBezTo>
                  <a:close/>
                  <a:moveTo>
                    <a:pt x="14524" y="7453"/>
                  </a:moveTo>
                  <a:lnTo>
                    <a:pt x="14524" y="7453"/>
                  </a:lnTo>
                  <a:cubicBezTo>
                    <a:pt x="14304" y="7493"/>
                    <a:pt x="14065" y="7517"/>
                    <a:pt x="13847" y="7517"/>
                  </a:cubicBezTo>
                  <a:cubicBezTo>
                    <a:pt x="13996" y="7682"/>
                    <a:pt x="14125" y="7749"/>
                    <a:pt x="14232" y="7749"/>
                  </a:cubicBezTo>
                  <a:cubicBezTo>
                    <a:pt x="14371" y="7749"/>
                    <a:pt x="14475" y="7631"/>
                    <a:pt x="14524" y="7453"/>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8" name="Google Shape;2548;p58"/>
            <p:cNvSpPr/>
            <p:nvPr/>
          </p:nvSpPr>
          <p:spPr>
            <a:xfrm>
              <a:off x="797650" y="2262025"/>
              <a:ext cx="43350" cy="86600"/>
            </a:xfrm>
            <a:custGeom>
              <a:avLst/>
              <a:gdLst/>
              <a:ahLst/>
              <a:cxnLst/>
              <a:rect l="l" t="t" r="r" b="b"/>
              <a:pathLst>
                <a:path w="1734" h="3464" extrusionOk="0">
                  <a:moveTo>
                    <a:pt x="25" y="1"/>
                  </a:moveTo>
                  <a:lnTo>
                    <a:pt x="25" y="1"/>
                  </a:lnTo>
                  <a:cubicBezTo>
                    <a:pt x="0" y="721"/>
                    <a:pt x="22" y="1441"/>
                    <a:pt x="93" y="2165"/>
                  </a:cubicBezTo>
                  <a:cubicBezTo>
                    <a:pt x="310" y="2504"/>
                    <a:pt x="527" y="2839"/>
                    <a:pt x="745" y="3178"/>
                  </a:cubicBezTo>
                  <a:cubicBezTo>
                    <a:pt x="820" y="3292"/>
                    <a:pt x="891" y="3388"/>
                    <a:pt x="959" y="3463"/>
                  </a:cubicBezTo>
                  <a:cubicBezTo>
                    <a:pt x="1177" y="3463"/>
                    <a:pt x="1416" y="3439"/>
                    <a:pt x="1636" y="3399"/>
                  </a:cubicBezTo>
                  <a:cubicBezTo>
                    <a:pt x="1733" y="3078"/>
                    <a:pt x="1676" y="2561"/>
                    <a:pt x="1412" y="2155"/>
                  </a:cubicBezTo>
                  <a:cubicBezTo>
                    <a:pt x="952" y="1438"/>
                    <a:pt x="488" y="721"/>
                    <a:pt x="25" y="1"/>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9" name="Google Shape;2549;p58"/>
            <p:cNvSpPr/>
            <p:nvPr/>
          </p:nvSpPr>
          <p:spPr>
            <a:xfrm>
              <a:off x="394775" y="1828875"/>
              <a:ext cx="101325" cy="394500"/>
            </a:xfrm>
            <a:custGeom>
              <a:avLst/>
              <a:gdLst/>
              <a:ahLst/>
              <a:cxnLst/>
              <a:rect l="l" t="t" r="r" b="b"/>
              <a:pathLst>
                <a:path w="4053" h="15780" extrusionOk="0">
                  <a:moveTo>
                    <a:pt x="1" y="1"/>
                  </a:moveTo>
                  <a:cubicBezTo>
                    <a:pt x="190" y="3417"/>
                    <a:pt x="465" y="6825"/>
                    <a:pt x="839" y="10224"/>
                  </a:cubicBezTo>
                  <a:cubicBezTo>
                    <a:pt x="1017" y="11864"/>
                    <a:pt x="1078" y="15780"/>
                    <a:pt x="3338" y="15780"/>
                  </a:cubicBezTo>
                  <a:cubicBezTo>
                    <a:pt x="3557" y="15780"/>
                    <a:pt x="3792" y="15744"/>
                    <a:pt x="4052" y="15665"/>
                  </a:cubicBezTo>
                  <a:cubicBezTo>
                    <a:pt x="3524" y="15383"/>
                    <a:pt x="3057" y="14338"/>
                    <a:pt x="3228" y="13875"/>
                  </a:cubicBezTo>
                  <a:cubicBezTo>
                    <a:pt x="3017" y="12955"/>
                    <a:pt x="3000" y="11947"/>
                    <a:pt x="2904" y="11055"/>
                  </a:cubicBezTo>
                  <a:cubicBezTo>
                    <a:pt x="2775" y="9871"/>
                    <a:pt x="2654" y="8683"/>
                    <a:pt x="2547" y="7492"/>
                  </a:cubicBezTo>
                  <a:cubicBezTo>
                    <a:pt x="2333" y="5110"/>
                    <a:pt x="2166" y="2721"/>
                    <a:pt x="2041" y="333"/>
                  </a:cubicBezTo>
                  <a:cubicBezTo>
                    <a:pt x="1666" y="351"/>
                    <a:pt x="1296" y="368"/>
                    <a:pt x="925" y="386"/>
                  </a:cubicBezTo>
                  <a:lnTo>
                    <a:pt x="871" y="386"/>
                  </a:lnTo>
                  <a:cubicBezTo>
                    <a:pt x="529" y="386"/>
                    <a:pt x="226" y="229"/>
                    <a:pt x="1" y="1"/>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50" name="Google Shape;2550;p58"/>
            <p:cNvSpPr/>
            <p:nvPr/>
          </p:nvSpPr>
          <p:spPr>
            <a:xfrm>
              <a:off x="471175" y="2175750"/>
              <a:ext cx="46850" cy="44750"/>
            </a:xfrm>
            <a:custGeom>
              <a:avLst/>
              <a:gdLst/>
              <a:ahLst/>
              <a:cxnLst/>
              <a:rect l="l" t="t" r="r" b="b"/>
              <a:pathLst>
                <a:path w="1874" h="1790" extrusionOk="0">
                  <a:moveTo>
                    <a:pt x="172" y="0"/>
                  </a:moveTo>
                  <a:lnTo>
                    <a:pt x="172" y="0"/>
                  </a:lnTo>
                  <a:cubicBezTo>
                    <a:pt x="1" y="463"/>
                    <a:pt x="468" y="1508"/>
                    <a:pt x="996" y="1790"/>
                  </a:cubicBezTo>
                  <a:cubicBezTo>
                    <a:pt x="1024" y="1783"/>
                    <a:pt x="1053" y="1776"/>
                    <a:pt x="1082" y="1765"/>
                  </a:cubicBezTo>
                  <a:cubicBezTo>
                    <a:pt x="1873" y="1505"/>
                    <a:pt x="1014" y="596"/>
                    <a:pt x="254" y="318"/>
                  </a:cubicBezTo>
                  <a:cubicBezTo>
                    <a:pt x="226" y="211"/>
                    <a:pt x="197" y="107"/>
                    <a:pt x="172"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grpSp>
      <p:grpSp>
        <p:nvGrpSpPr>
          <p:cNvPr id="2551" name="Google Shape;2551;p58"/>
          <p:cNvGrpSpPr/>
          <p:nvPr/>
        </p:nvGrpSpPr>
        <p:grpSpPr>
          <a:xfrm rot="-130633" flipH="1">
            <a:off x="4798294" y="2131233"/>
            <a:ext cx="5368901" cy="368266"/>
            <a:chOff x="4345425" y="2175475"/>
            <a:chExt cx="800750" cy="176025"/>
          </a:xfrm>
        </p:grpSpPr>
        <p:sp>
          <p:nvSpPr>
            <p:cNvPr id="2552" name="Google Shape;2552;p58"/>
            <p:cNvSpPr/>
            <p:nvPr/>
          </p:nvSpPr>
          <p:spPr>
            <a:xfrm>
              <a:off x="4351850" y="2175475"/>
              <a:ext cx="763000" cy="156275"/>
            </a:xfrm>
            <a:custGeom>
              <a:avLst/>
              <a:gdLst/>
              <a:ahLst/>
              <a:cxnLst/>
              <a:rect l="l" t="t" r="r" b="b"/>
              <a:pathLst>
                <a:path w="30520" h="6251" extrusionOk="0">
                  <a:moveTo>
                    <a:pt x="28815" y="0"/>
                  </a:moveTo>
                  <a:cubicBezTo>
                    <a:pt x="19166" y="50"/>
                    <a:pt x="9617" y="1178"/>
                    <a:pt x="243" y="3359"/>
                  </a:cubicBezTo>
                  <a:cubicBezTo>
                    <a:pt x="1" y="3431"/>
                    <a:pt x="1096" y="6250"/>
                    <a:pt x="1871" y="6250"/>
                  </a:cubicBezTo>
                  <a:cubicBezTo>
                    <a:pt x="1897" y="6250"/>
                    <a:pt x="1923" y="6247"/>
                    <a:pt x="1948" y="6241"/>
                  </a:cubicBezTo>
                  <a:cubicBezTo>
                    <a:pt x="11321" y="4060"/>
                    <a:pt x="20870" y="2933"/>
                    <a:pt x="30494" y="2882"/>
                  </a:cubicBezTo>
                  <a:cubicBezTo>
                    <a:pt x="30519" y="2882"/>
                    <a:pt x="29742" y="0"/>
                    <a:pt x="2881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sp>
          <p:nvSpPr>
            <p:cNvPr id="2553" name="Google Shape;2553;p58"/>
            <p:cNvSpPr/>
            <p:nvPr/>
          </p:nvSpPr>
          <p:spPr>
            <a:xfrm>
              <a:off x="4345425" y="2195925"/>
              <a:ext cx="800750" cy="155575"/>
            </a:xfrm>
            <a:custGeom>
              <a:avLst/>
              <a:gdLst/>
              <a:ahLst/>
              <a:cxnLst/>
              <a:rect l="l" t="t" r="r" b="b"/>
              <a:pathLst>
                <a:path w="32030" h="6223" extrusionOk="0">
                  <a:moveTo>
                    <a:pt x="28845" y="0"/>
                  </a:moveTo>
                  <a:cubicBezTo>
                    <a:pt x="27445" y="0"/>
                    <a:pt x="25887" y="355"/>
                    <a:pt x="24736" y="435"/>
                  </a:cubicBezTo>
                  <a:cubicBezTo>
                    <a:pt x="22004" y="611"/>
                    <a:pt x="19247" y="811"/>
                    <a:pt x="16490" y="987"/>
                  </a:cubicBezTo>
                  <a:cubicBezTo>
                    <a:pt x="11578" y="1338"/>
                    <a:pt x="6240" y="1112"/>
                    <a:pt x="1603" y="3042"/>
                  </a:cubicBezTo>
                  <a:cubicBezTo>
                    <a:pt x="0" y="3697"/>
                    <a:pt x="919" y="6222"/>
                    <a:pt x="2308" y="6222"/>
                  </a:cubicBezTo>
                  <a:cubicBezTo>
                    <a:pt x="2461" y="6222"/>
                    <a:pt x="2620" y="6192"/>
                    <a:pt x="2781" y="6125"/>
                  </a:cubicBezTo>
                  <a:cubicBezTo>
                    <a:pt x="6967" y="4370"/>
                    <a:pt x="11653" y="4546"/>
                    <a:pt x="16115" y="4220"/>
                  </a:cubicBezTo>
                  <a:cubicBezTo>
                    <a:pt x="18596" y="4069"/>
                    <a:pt x="21052" y="3894"/>
                    <a:pt x="23533" y="3719"/>
                  </a:cubicBezTo>
                  <a:cubicBezTo>
                    <a:pt x="24636" y="3643"/>
                    <a:pt x="25739" y="3568"/>
                    <a:pt x="26841" y="3493"/>
                  </a:cubicBezTo>
                  <a:cubicBezTo>
                    <a:pt x="27393" y="3468"/>
                    <a:pt x="27944" y="3418"/>
                    <a:pt x="28496" y="3393"/>
                  </a:cubicBezTo>
                  <a:cubicBezTo>
                    <a:pt x="28558" y="3393"/>
                    <a:pt x="29066" y="3437"/>
                    <a:pt x="29482" y="3437"/>
                  </a:cubicBezTo>
                  <a:cubicBezTo>
                    <a:pt x="29580" y="3437"/>
                    <a:pt x="29673" y="3434"/>
                    <a:pt x="29754" y="3428"/>
                  </a:cubicBezTo>
                  <a:lnTo>
                    <a:pt x="29754" y="3428"/>
                  </a:lnTo>
                  <a:cubicBezTo>
                    <a:pt x="30007" y="3587"/>
                    <a:pt x="30293" y="3683"/>
                    <a:pt x="30597" y="3683"/>
                  </a:cubicBezTo>
                  <a:cubicBezTo>
                    <a:pt x="30664" y="3683"/>
                    <a:pt x="30732" y="3678"/>
                    <a:pt x="30801" y="3668"/>
                  </a:cubicBezTo>
                  <a:cubicBezTo>
                    <a:pt x="30877" y="3668"/>
                    <a:pt x="30952" y="3643"/>
                    <a:pt x="31002" y="3643"/>
                  </a:cubicBezTo>
                  <a:cubicBezTo>
                    <a:pt x="31528" y="3568"/>
                    <a:pt x="31829" y="2992"/>
                    <a:pt x="31904" y="2516"/>
                  </a:cubicBezTo>
                  <a:lnTo>
                    <a:pt x="31929" y="2265"/>
                  </a:lnTo>
                  <a:cubicBezTo>
                    <a:pt x="32029" y="1563"/>
                    <a:pt x="31578" y="811"/>
                    <a:pt x="30977" y="460"/>
                  </a:cubicBezTo>
                  <a:cubicBezTo>
                    <a:pt x="30386" y="115"/>
                    <a:pt x="29641" y="0"/>
                    <a:pt x="2884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grpSp>
    </p:spTree>
    <p:extLst>
      <p:ext uri="{BB962C8B-B14F-4D97-AF65-F5344CB8AC3E}">
        <p14:creationId xmlns:p14="http://schemas.microsoft.com/office/powerpoint/2010/main" val="3256920560"/>
      </p:ext>
    </p:extLst>
  </p:cSld>
  <p:clrMapOvr>
    <a:masterClrMapping/>
  </p:clrMapOvr>
  <p:transition spd="slow">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Google Shape;1322;p51">
            <a:extLst>
              <a:ext uri="{FF2B5EF4-FFF2-40B4-BE49-F238E27FC236}">
                <a16:creationId xmlns="" xmlns:a16="http://schemas.microsoft.com/office/drawing/2014/main" id="{275D55D1-75A7-44BD-B370-555DB2BDBA12}"/>
              </a:ext>
            </a:extLst>
          </p:cNvPr>
          <p:cNvSpPr/>
          <p:nvPr/>
        </p:nvSpPr>
        <p:spPr>
          <a:xfrm>
            <a:off x="-1188960" y="1122029"/>
            <a:ext cx="15819360" cy="177616"/>
          </a:xfrm>
          <a:custGeom>
            <a:avLst/>
            <a:gdLst/>
            <a:ahLst/>
            <a:cxnLst/>
            <a:rect l="l" t="t" r="r" b="b"/>
            <a:pathLst>
              <a:path w="227753" h="6703" extrusionOk="0">
                <a:moveTo>
                  <a:pt x="0" y="4616"/>
                </a:moveTo>
                <a:cubicBezTo>
                  <a:pt x="9837" y="6254"/>
                  <a:pt x="19948" y="4577"/>
                  <a:pt x="29915" y="4898"/>
                </a:cubicBezTo>
                <a:cubicBezTo>
                  <a:pt x="57280" y="5780"/>
                  <a:pt x="84686" y="7448"/>
                  <a:pt x="112042" y="6309"/>
                </a:cubicBezTo>
                <a:cubicBezTo>
                  <a:pt x="127352" y="5672"/>
                  <a:pt x="142543" y="3303"/>
                  <a:pt x="157762" y="1511"/>
                </a:cubicBezTo>
                <a:cubicBezTo>
                  <a:pt x="180934" y="-1218"/>
                  <a:pt x="204421" y="665"/>
                  <a:pt x="227753" y="665"/>
                </a:cubicBezTo>
              </a:path>
            </a:pathLst>
          </a:custGeom>
          <a:noFill/>
          <a:ln w="28575" cap="flat" cmpd="sng">
            <a:solidFill>
              <a:srgbClr val="A0FFA0"/>
            </a:solidFill>
            <a:prstDash val="solid"/>
            <a:round/>
            <a:headEnd type="none" w="med" len="med"/>
            <a:tailEnd type="none" w="med" len="med"/>
          </a:ln>
        </p:spPr>
      </p:sp>
      <p:grpSp>
        <p:nvGrpSpPr>
          <p:cNvPr id="33" name="Nhóm 32">
            <a:extLst>
              <a:ext uri="{FF2B5EF4-FFF2-40B4-BE49-F238E27FC236}">
                <a16:creationId xmlns="" xmlns:a16="http://schemas.microsoft.com/office/drawing/2014/main" id="{6BE211D9-A637-48FF-A553-68217B608C82}"/>
              </a:ext>
            </a:extLst>
          </p:cNvPr>
          <p:cNvGrpSpPr/>
          <p:nvPr/>
        </p:nvGrpSpPr>
        <p:grpSpPr>
          <a:xfrm>
            <a:off x="310579" y="2"/>
            <a:ext cx="3364438" cy="2088540"/>
            <a:chOff x="194111" y="0"/>
            <a:chExt cx="1915477" cy="1402535"/>
          </a:xfrm>
        </p:grpSpPr>
        <p:sp>
          <p:nvSpPr>
            <p:cNvPr id="20" name="Google Shape;1330;p51">
              <a:extLst>
                <a:ext uri="{FF2B5EF4-FFF2-40B4-BE49-F238E27FC236}">
                  <a16:creationId xmlns="" xmlns:a16="http://schemas.microsoft.com/office/drawing/2014/main" id="{168D688A-28A1-42DF-9FD5-889A68301305}"/>
                </a:ext>
              </a:extLst>
            </p:cNvPr>
            <p:cNvSpPr/>
            <p:nvPr/>
          </p:nvSpPr>
          <p:spPr>
            <a:xfrm>
              <a:off x="248860" y="22779"/>
              <a:ext cx="1860728" cy="1347307"/>
            </a:xfrm>
            <a:custGeom>
              <a:avLst/>
              <a:gdLst/>
              <a:ahLst/>
              <a:cxnLst/>
              <a:rect l="l" t="t" r="r" b="b"/>
              <a:pathLst>
                <a:path w="229985" h="197726" extrusionOk="0">
                  <a:moveTo>
                    <a:pt x="90693" y="0"/>
                  </a:moveTo>
                  <a:cubicBezTo>
                    <a:pt x="87728" y="0"/>
                    <a:pt x="84703" y="126"/>
                    <a:pt x="81621" y="385"/>
                  </a:cubicBezTo>
                  <a:cubicBezTo>
                    <a:pt x="82044" y="1654"/>
                    <a:pt x="81198" y="3134"/>
                    <a:pt x="79295" y="3134"/>
                  </a:cubicBezTo>
                  <a:cubicBezTo>
                    <a:pt x="78882" y="3128"/>
                    <a:pt x="78471" y="3125"/>
                    <a:pt x="78060" y="3125"/>
                  </a:cubicBezTo>
                  <a:cubicBezTo>
                    <a:pt x="49848" y="3125"/>
                    <a:pt x="26253" y="17393"/>
                    <a:pt x="13956" y="38235"/>
                  </a:cubicBezTo>
                  <a:cubicBezTo>
                    <a:pt x="0" y="61284"/>
                    <a:pt x="1480" y="88561"/>
                    <a:pt x="4652" y="113513"/>
                  </a:cubicBezTo>
                  <a:cubicBezTo>
                    <a:pt x="7612" y="136349"/>
                    <a:pt x="13110" y="161724"/>
                    <a:pt x="33410" y="178852"/>
                  </a:cubicBezTo>
                  <a:cubicBezTo>
                    <a:pt x="48634" y="191399"/>
                    <a:pt x="70213" y="197726"/>
                    <a:pt x="91652" y="197726"/>
                  </a:cubicBezTo>
                  <a:cubicBezTo>
                    <a:pt x="97309" y="197726"/>
                    <a:pt x="102957" y="197285"/>
                    <a:pt x="108475" y="196402"/>
                  </a:cubicBezTo>
                  <a:cubicBezTo>
                    <a:pt x="229985" y="176631"/>
                    <a:pt x="201655" y="0"/>
                    <a:pt x="90693" y="0"/>
                  </a:cubicBezTo>
                  <a:close/>
                </a:path>
              </a:pathLst>
            </a:custGeom>
            <a:solidFill>
              <a:srgbClr val="FFFFFF"/>
            </a:solidFill>
            <a:ln>
              <a:noFill/>
            </a:ln>
          </p:spPr>
          <p:txBody>
            <a:bodyPr spcFirstLastPara="1" wrap="square" lIns="146280" tIns="146280" rIns="146280" bIns="146280" anchor="ctr" anchorCtr="0">
              <a:noAutofit/>
            </a:bodyPr>
            <a:lstStyle/>
            <a:p>
              <a:pPr defTabSz="1463004">
                <a:defRPr/>
              </a:pPr>
              <a:endParaRPr sz="2880" kern="0"/>
            </a:p>
          </p:txBody>
        </p:sp>
        <p:sp>
          <p:nvSpPr>
            <p:cNvPr id="21" name="Google Shape;1331;p51">
              <a:extLst>
                <a:ext uri="{FF2B5EF4-FFF2-40B4-BE49-F238E27FC236}">
                  <a16:creationId xmlns="" xmlns:a16="http://schemas.microsoft.com/office/drawing/2014/main" id="{790FC315-4BC7-4F39-9147-0A7E983BD442}"/>
                </a:ext>
              </a:extLst>
            </p:cNvPr>
            <p:cNvSpPr/>
            <p:nvPr/>
          </p:nvSpPr>
          <p:spPr>
            <a:xfrm>
              <a:off x="194111" y="0"/>
              <a:ext cx="1915477" cy="1402535"/>
            </a:xfrm>
            <a:custGeom>
              <a:avLst/>
              <a:gdLst/>
              <a:ahLst/>
              <a:cxnLst/>
              <a:rect l="l" t="t" r="r" b="b"/>
              <a:pathLst>
                <a:path w="236752" h="205831" extrusionOk="0">
                  <a:moveTo>
                    <a:pt x="97460" y="3343"/>
                  </a:moveTo>
                  <a:cubicBezTo>
                    <a:pt x="208422" y="3343"/>
                    <a:pt x="236752" y="179974"/>
                    <a:pt x="115242" y="199745"/>
                  </a:cubicBezTo>
                  <a:cubicBezTo>
                    <a:pt x="109644" y="200641"/>
                    <a:pt x="103912" y="201091"/>
                    <a:pt x="98173" y="201091"/>
                  </a:cubicBezTo>
                  <a:cubicBezTo>
                    <a:pt x="76815" y="201091"/>
                    <a:pt x="55343" y="194861"/>
                    <a:pt x="40177" y="182195"/>
                  </a:cubicBezTo>
                  <a:cubicBezTo>
                    <a:pt x="19877" y="165067"/>
                    <a:pt x="14379" y="139692"/>
                    <a:pt x="11419" y="116856"/>
                  </a:cubicBezTo>
                  <a:cubicBezTo>
                    <a:pt x="8247" y="91904"/>
                    <a:pt x="6767" y="64627"/>
                    <a:pt x="20723" y="41578"/>
                  </a:cubicBezTo>
                  <a:cubicBezTo>
                    <a:pt x="33020" y="20736"/>
                    <a:pt x="56615" y="6468"/>
                    <a:pt x="84827" y="6468"/>
                  </a:cubicBezTo>
                  <a:cubicBezTo>
                    <a:pt x="85238" y="6468"/>
                    <a:pt x="85649" y="6471"/>
                    <a:pt x="86062" y="6477"/>
                  </a:cubicBezTo>
                  <a:cubicBezTo>
                    <a:pt x="87965" y="6477"/>
                    <a:pt x="88811" y="4997"/>
                    <a:pt x="88388" y="3728"/>
                  </a:cubicBezTo>
                  <a:cubicBezTo>
                    <a:pt x="91470" y="3469"/>
                    <a:pt x="94495" y="3343"/>
                    <a:pt x="97460" y="3343"/>
                  </a:cubicBezTo>
                  <a:close/>
                  <a:moveTo>
                    <a:pt x="98040" y="1"/>
                  </a:moveTo>
                  <a:cubicBezTo>
                    <a:pt x="91791" y="1"/>
                    <a:pt x="85324" y="586"/>
                    <a:pt x="78661" y="1825"/>
                  </a:cubicBezTo>
                  <a:cubicBezTo>
                    <a:pt x="33833" y="2248"/>
                    <a:pt x="7824" y="42001"/>
                    <a:pt x="4230" y="75199"/>
                  </a:cubicBezTo>
                  <a:cubicBezTo>
                    <a:pt x="1" y="111992"/>
                    <a:pt x="4864" y="165913"/>
                    <a:pt x="43137" y="190864"/>
                  </a:cubicBezTo>
                  <a:cubicBezTo>
                    <a:pt x="58926" y="201081"/>
                    <a:pt x="77776" y="205831"/>
                    <a:pt x="96710" y="205831"/>
                  </a:cubicBezTo>
                  <a:cubicBezTo>
                    <a:pt x="120882" y="205831"/>
                    <a:pt x="145193" y="198089"/>
                    <a:pt x="163453" y="184098"/>
                  </a:cubicBezTo>
                  <a:cubicBezTo>
                    <a:pt x="201303" y="155340"/>
                    <a:pt x="208916" y="110301"/>
                    <a:pt x="194114" y="70970"/>
                  </a:cubicBezTo>
                  <a:cubicBezTo>
                    <a:pt x="179926" y="33261"/>
                    <a:pt x="145137" y="1"/>
                    <a:pt x="98040" y="1"/>
                  </a:cubicBezTo>
                  <a:close/>
                </a:path>
              </a:pathLst>
            </a:custGeom>
            <a:solidFill>
              <a:srgbClr val="A0FFA0"/>
            </a:solidFill>
            <a:ln>
              <a:solidFill>
                <a:srgbClr val="A0FFA0"/>
              </a:solidFill>
            </a:ln>
          </p:spPr>
          <p:txBody>
            <a:bodyPr spcFirstLastPara="1" wrap="square" lIns="146280" tIns="146280" rIns="146280" bIns="146280" anchor="ctr" anchorCtr="0">
              <a:noAutofit/>
            </a:bodyPr>
            <a:lstStyle/>
            <a:p>
              <a:pPr defTabSz="1463004">
                <a:defRPr/>
              </a:pPr>
              <a:endParaRPr sz="2880" kern="0"/>
            </a:p>
          </p:txBody>
        </p:sp>
      </p:grpSp>
      <p:pic>
        <p:nvPicPr>
          <p:cNvPr id="22" name="Picture 2" descr="Tongue Frog Sticker by Fruit by the Foot for iOS &amp; Android | GIPHY">
            <a:extLst>
              <a:ext uri="{FF2B5EF4-FFF2-40B4-BE49-F238E27FC236}">
                <a16:creationId xmlns="" xmlns:a16="http://schemas.microsoft.com/office/drawing/2014/main" id="{6726A419-03F0-45E2-9BC3-093F80E1112D}"/>
              </a:ext>
            </a:extLst>
          </p:cNvPr>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7476" y="-136383"/>
            <a:ext cx="2134261" cy="2134261"/>
          </a:xfrm>
          <a:prstGeom prst="rect">
            <a:avLst/>
          </a:prstGeom>
          <a:noFill/>
          <a:extLst>
            <a:ext uri="{909E8E84-426E-40DD-AFC4-6F175D3DCCD1}">
              <a14:hiddenFill xmlns:a14="http://schemas.microsoft.com/office/drawing/2010/main">
                <a:solidFill>
                  <a:srgbClr val="FFFFFF"/>
                </a:solidFill>
              </a14:hiddenFill>
            </a:ext>
          </a:extLst>
        </p:spPr>
      </p:pic>
      <p:grpSp>
        <p:nvGrpSpPr>
          <p:cNvPr id="23" name="Nhóm 22">
            <a:extLst>
              <a:ext uri="{FF2B5EF4-FFF2-40B4-BE49-F238E27FC236}">
                <a16:creationId xmlns="" xmlns:a16="http://schemas.microsoft.com/office/drawing/2014/main" id="{05D82EDD-2EA4-466D-B44B-7ED7ACB2C928}"/>
              </a:ext>
            </a:extLst>
          </p:cNvPr>
          <p:cNvGrpSpPr/>
          <p:nvPr/>
        </p:nvGrpSpPr>
        <p:grpSpPr>
          <a:xfrm>
            <a:off x="920477" y="1299195"/>
            <a:ext cx="1945403" cy="573088"/>
            <a:chOff x="135275" y="1055962"/>
            <a:chExt cx="1717449" cy="505937"/>
          </a:xfrm>
        </p:grpSpPr>
        <p:grpSp>
          <p:nvGrpSpPr>
            <p:cNvPr id="24" name="Google Shape;1018;p41">
              <a:extLst>
                <a:ext uri="{FF2B5EF4-FFF2-40B4-BE49-F238E27FC236}">
                  <a16:creationId xmlns="" xmlns:a16="http://schemas.microsoft.com/office/drawing/2014/main" id="{A20FCA80-73E4-4F9B-9C29-8DFE989E95B3}"/>
                </a:ext>
              </a:extLst>
            </p:cNvPr>
            <p:cNvGrpSpPr/>
            <p:nvPr/>
          </p:nvGrpSpPr>
          <p:grpSpPr>
            <a:xfrm rot="5400000">
              <a:off x="644172" y="547065"/>
              <a:ext cx="503650" cy="1521443"/>
              <a:chOff x="3226403" y="2109272"/>
              <a:chExt cx="691049" cy="2087545"/>
            </a:xfrm>
          </p:grpSpPr>
          <p:sp>
            <p:nvSpPr>
              <p:cNvPr id="26" name="Google Shape;1019;p41">
                <a:extLst>
                  <a:ext uri="{FF2B5EF4-FFF2-40B4-BE49-F238E27FC236}">
                    <a16:creationId xmlns="" xmlns:a16="http://schemas.microsoft.com/office/drawing/2014/main" id="{2C41B324-0F54-464F-822A-1E508C577631}"/>
                  </a:ext>
                </a:extLst>
              </p:cNvPr>
              <p:cNvSpPr/>
              <p:nvPr/>
            </p:nvSpPr>
            <p:spPr>
              <a:xfrm>
                <a:off x="3226403" y="2109272"/>
                <a:ext cx="691049" cy="2087545"/>
              </a:xfrm>
              <a:custGeom>
                <a:avLst/>
                <a:gdLst/>
                <a:ahLst/>
                <a:cxnLst/>
                <a:rect l="l" t="t" r="r" b="b"/>
                <a:pathLst>
                  <a:path w="44298" h="133817" extrusionOk="0">
                    <a:moveTo>
                      <a:pt x="36214" y="1313"/>
                    </a:moveTo>
                    <a:cubicBezTo>
                      <a:pt x="37058" y="1313"/>
                      <a:pt x="37890" y="1417"/>
                      <a:pt x="38684" y="1753"/>
                    </a:cubicBezTo>
                    <a:cubicBezTo>
                      <a:pt x="42017" y="3129"/>
                      <a:pt x="42343" y="7512"/>
                      <a:pt x="42452" y="10663"/>
                    </a:cubicBezTo>
                    <a:cubicBezTo>
                      <a:pt x="42452" y="10666"/>
                      <a:pt x="42452" y="10669"/>
                      <a:pt x="42452" y="10672"/>
                    </a:cubicBezTo>
                    <a:lnTo>
                      <a:pt x="42452" y="10672"/>
                    </a:lnTo>
                    <a:cubicBezTo>
                      <a:pt x="42452" y="10681"/>
                      <a:pt x="42452" y="10690"/>
                      <a:pt x="42452" y="10700"/>
                    </a:cubicBezTo>
                    <a:cubicBezTo>
                      <a:pt x="42850" y="26492"/>
                      <a:pt x="41800" y="42284"/>
                      <a:pt x="40966" y="58041"/>
                    </a:cubicBezTo>
                    <a:cubicBezTo>
                      <a:pt x="40496" y="66082"/>
                      <a:pt x="40170" y="74123"/>
                      <a:pt x="40097" y="82164"/>
                    </a:cubicBezTo>
                    <a:cubicBezTo>
                      <a:pt x="40025" y="90205"/>
                      <a:pt x="40459" y="98101"/>
                      <a:pt x="40604" y="106070"/>
                    </a:cubicBezTo>
                    <a:cubicBezTo>
                      <a:pt x="40713" y="110054"/>
                      <a:pt x="40604" y="114039"/>
                      <a:pt x="40278" y="118023"/>
                    </a:cubicBezTo>
                    <a:cubicBezTo>
                      <a:pt x="39952" y="122189"/>
                      <a:pt x="39807" y="127078"/>
                      <a:pt x="35968" y="129578"/>
                    </a:cubicBezTo>
                    <a:cubicBezTo>
                      <a:pt x="32145" y="132103"/>
                      <a:pt x="27336" y="132585"/>
                      <a:pt x="22573" y="132585"/>
                    </a:cubicBezTo>
                    <a:cubicBezTo>
                      <a:pt x="19754" y="132585"/>
                      <a:pt x="16952" y="132416"/>
                      <a:pt x="14380" y="132403"/>
                    </a:cubicBezTo>
                    <a:cubicBezTo>
                      <a:pt x="11048" y="132403"/>
                      <a:pt x="6882" y="131968"/>
                      <a:pt x="5614" y="128274"/>
                    </a:cubicBezTo>
                    <a:cubicBezTo>
                      <a:pt x="4745" y="125883"/>
                      <a:pt x="4999" y="122768"/>
                      <a:pt x="5035" y="120233"/>
                    </a:cubicBezTo>
                    <a:cubicBezTo>
                      <a:pt x="5144" y="114763"/>
                      <a:pt x="5578" y="109294"/>
                      <a:pt x="6122" y="103861"/>
                    </a:cubicBezTo>
                    <a:cubicBezTo>
                      <a:pt x="7317" y="91401"/>
                      <a:pt x="9273" y="78904"/>
                      <a:pt x="9526" y="66372"/>
                    </a:cubicBezTo>
                    <a:cubicBezTo>
                      <a:pt x="9526" y="66046"/>
                      <a:pt x="9309" y="65792"/>
                      <a:pt x="9019" y="65720"/>
                    </a:cubicBezTo>
                    <a:cubicBezTo>
                      <a:pt x="6995" y="65282"/>
                      <a:pt x="4970" y="64803"/>
                      <a:pt x="2946" y="64282"/>
                    </a:cubicBezTo>
                    <a:lnTo>
                      <a:pt x="2946" y="64282"/>
                    </a:lnTo>
                    <a:lnTo>
                      <a:pt x="8874" y="61916"/>
                    </a:lnTo>
                    <a:cubicBezTo>
                      <a:pt x="9164" y="61808"/>
                      <a:pt x="9381" y="61554"/>
                      <a:pt x="9381" y="61264"/>
                    </a:cubicBezTo>
                    <a:cubicBezTo>
                      <a:pt x="8476" y="49022"/>
                      <a:pt x="5832" y="36996"/>
                      <a:pt x="4999" y="24790"/>
                    </a:cubicBezTo>
                    <a:cubicBezTo>
                      <a:pt x="4600" y="19139"/>
                      <a:pt x="3731" y="11641"/>
                      <a:pt x="7136" y="6751"/>
                    </a:cubicBezTo>
                    <a:cubicBezTo>
                      <a:pt x="10351" y="2184"/>
                      <a:pt x="17181" y="1431"/>
                      <a:pt x="22828" y="1431"/>
                    </a:cubicBezTo>
                    <a:cubicBezTo>
                      <a:pt x="23988" y="1431"/>
                      <a:pt x="25097" y="1462"/>
                      <a:pt x="26116" y="1499"/>
                    </a:cubicBezTo>
                    <a:cubicBezTo>
                      <a:pt x="27654" y="1550"/>
                      <a:pt x="29192" y="1618"/>
                      <a:pt x="30730" y="1618"/>
                    </a:cubicBezTo>
                    <a:cubicBezTo>
                      <a:pt x="31401" y="1618"/>
                      <a:pt x="32073" y="1605"/>
                      <a:pt x="32744" y="1572"/>
                    </a:cubicBezTo>
                    <a:cubicBezTo>
                      <a:pt x="33876" y="1509"/>
                      <a:pt x="35055" y="1313"/>
                      <a:pt x="36214" y="1313"/>
                    </a:cubicBezTo>
                    <a:close/>
                    <a:moveTo>
                      <a:pt x="36034" y="1"/>
                    </a:moveTo>
                    <a:cubicBezTo>
                      <a:pt x="35859" y="1"/>
                      <a:pt x="35680" y="5"/>
                      <a:pt x="35497" y="14"/>
                    </a:cubicBezTo>
                    <a:cubicBezTo>
                      <a:pt x="33944" y="80"/>
                      <a:pt x="32395" y="98"/>
                      <a:pt x="30846" y="98"/>
                    </a:cubicBezTo>
                    <a:cubicBezTo>
                      <a:pt x="28887" y="98"/>
                      <a:pt x="26928" y="69"/>
                      <a:pt x="24958" y="69"/>
                    </a:cubicBezTo>
                    <a:cubicBezTo>
                      <a:pt x="24163" y="69"/>
                      <a:pt x="23366" y="73"/>
                      <a:pt x="22566" y="87"/>
                    </a:cubicBezTo>
                    <a:cubicBezTo>
                      <a:pt x="19161" y="159"/>
                      <a:pt x="15503" y="558"/>
                      <a:pt x="12279" y="1644"/>
                    </a:cubicBezTo>
                    <a:cubicBezTo>
                      <a:pt x="5977" y="3781"/>
                      <a:pt x="3767" y="9142"/>
                      <a:pt x="3441" y="15408"/>
                    </a:cubicBezTo>
                    <a:cubicBezTo>
                      <a:pt x="3079" y="22653"/>
                      <a:pt x="4021" y="30042"/>
                      <a:pt x="4962" y="37214"/>
                    </a:cubicBezTo>
                    <a:cubicBezTo>
                      <a:pt x="6029" y="45070"/>
                      <a:pt x="7374" y="52926"/>
                      <a:pt x="8006" y="60817"/>
                    </a:cubicBezTo>
                    <a:lnTo>
                      <a:pt x="8006" y="60817"/>
                    </a:lnTo>
                    <a:lnTo>
                      <a:pt x="616" y="63800"/>
                    </a:lnTo>
                    <a:cubicBezTo>
                      <a:pt x="0" y="63981"/>
                      <a:pt x="0" y="64887"/>
                      <a:pt x="616" y="65104"/>
                    </a:cubicBezTo>
                    <a:cubicBezTo>
                      <a:pt x="3135" y="65751"/>
                      <a:pt x="5654" y="66366"/>
                      <a:pt x="8174" y="66948"/>
                    </a:cubicBezTo>
                    <a:lnTo>
                      <a:pt x="8174" y="66948"/>
                    </a:lnTo>
                    <a:cubicBezTo>
                      <a:pt x="7878" y="78865"/>
                      <a:pt x="6067" y="90747"/>
                      <a:pt x="4890" y="102593"/>
                    </a:cubicBezTo>
                    <a:cubicBezTo>
                      <a:pt x="4310" y="108461"/>
                      <a:pt x="3767" y="114365"/>
                      <a:pt x="3658" y="120233"/>
                    </a:cubicBezTo>
                    <a:cubicBezTo>
                      <a:pt x="3622" y="125231"/>
                      <a:pt x="3332" y="131280"/>
                      <a:pt x="9055" y="133091"/>
                    </a:cubicBezTo>
                    <a:cubicBezTo>
                      <a:pt x="10849" y="133674"/>
                      <a:pt x="12754" y="133785"/>
                      <a:pt x="14650" y="133785"/>
                    </a:cubicBezTo>
                    <a:cubicBezTo>
                      <a:pt x="15816" y="133785"/>
                      <a:pt x="16979" y="133743"/>
                      <a:pt x="18111" y="133743"/>
                    </a:cubicBezTo>
                    <a:cubicBezTo>
                      <a:pt x="19626" y="133773"/>
                      <a:pt x="21153" y="133816"/>
                      <a:pt x="22683" y="133816"/>
                    </a:cubicBezTo>
                    <a:cubicBezTo>
                      <a:pt x="24810" y="133816"/>
                      <a:pt x="26942" y="133733"/>
                      <a:pt x="29050" y="133417"/>
                    </a:cubicBezTo>
                    <a:cubicBezTo>
                      <a:pt x="32237" y="132910"/>
                      <a:pt x="35787" y="131860"/>
                      <a:pt x="38214" y="129578"/>
                    </a:cubicBezTo>
                    <a:cubicBezTo>
                      <a:pt x="40604" y="127332"/>
                      <a:pt x="40930" y="124145"/>
                      <a:pt x="41329" y="121066"/>
                    </a:cubicBezTo>
                    <a:cubicBezTo>
                      <a:pt x="42415" y="112409"/>
                      <a:pt x="41872" y="103680"/>
                      <a:pt x="41582" y="94986"/>
                    </a:cubicBezTo>
                    <a:cubicBezTo>
                      <a:pt x="41292" y="86293"/>
                      <a:pt x="41437" y="77636"/>
                      <a:pt x="41800" y="68980"/>
                    </a:cubicBezTo>
                    <a:cubicBezTo>
                      <a:pt x="42596" y="49535"/>
                      <a:pt x="44298" y="30162"/>
                      <a:pt x="43828" y="10717"/>
                    </a:cubicBezTo>
                    <a:lnTo>
                      <a:pt x="43828" y="10717"/>
                    </a:lnTo>
                    <a:cubicBezTo>
                      <a:pt x="43829" y="10700"/>
                      <a:pt x="43829" y="10682"/>
                      <a:pt x="43828" y="10663"/>
                    </a:cubicBezTo>
                    <a:cubicBezTo>
                      <a:pt x="43652" y="5349"/>
                      <a:pt x="42040" y="1"/>
                      <a:pt x="36034"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p>
            </p:txBody>
          </p:sp>
          <p:sp>
            <p:nvSpPr>
              <p:cNvPr id="27" name="Google Shape;1020;p41">
                <a:extLst>
                  <a:ext uri="{FF2B5EF4-FFF2-40B4-BE49-F238E27FC236}">
                    <a16:creationId xmlns="" xmlns:a16="http://schemas.microsoft.com/office/drawing/2014/main" id="{C6FE1183-9142-4592-926C-997C4BAAD082}"/>
                  </a:ext>
                </a:extLst>
              </p:cNvPr>
              <p:cNvSpPr/>
              <p:nvPr/>
            </p:nvSpPr>
            <p:spPr>
              <a:xfrm>
                <a:off x="3308255" y="2199284"/>
                <a:ext cx="114145" cy="201224"/>
              </a:xfrm>
              <a:custGeom>
                <a:avLst/>
                <a:gdLst/>
                <a:ahLst/>
                <a:cxnLst/>
                <a:rect l="l" t="t" r="r" b="b"/>
                <a:pathLst>
                  <a:path w="7317" h="12899" extrusionOk="0">
                    <a:moveTo>
                      <a:pt x="6513" y="1"/>
                    </a:moveTo>
                    <a:cubicBezTo>
                      <a:pt x="6492" y="1"/>
                      <a:pt x="6470" y="2"/>
                      <a:pt x="6448" y="3"/>
                    </a:cubicBezTo>
                    <a:cubicBezTo>
                      <a:pt x="1" y="474"/>
                      <a:pt x="906" y="7538"/>
                      <a:pt x="725" y="12246"/>
                    </a:cubicBezTo>
                    <a:cubicBezTo>
                      <a:pt x="707" y="12681"/>
                      <a:pt x="1042" y="12898"/>
                      <a:pt x="1386" y="12898"/>
                    </a:cubicBezTo>
                    <a:cubicBezTo>
                      <a:pt x="1730" y="12898"/>
                      <a:pt x="2083" y="12681"/>
                      <a:pt x="2101" y="12246"/>
                    </a:cubicBezTo>
                    <a:cubicBezTo>
                      <a:pt x="2210" y="8515"/>
                      <a:pt x="1196" y="1742"/>
                      <a:pt x="6448" y="1380"/>
                    </a:cubicBezTo>
                    <a:cubicBezTo>
                      <a:pt x="7295" y="1309"/>
                      <a:pt x="7317" y="1"/>
                      <a:pt x="6513"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p>
            </p:txBody>
          </p:sp>
          <p:sp>
            <p:nvSpPr>
              <p:cNvPr id="28" name="Google Shape;1021;p41">
                <a:extLst>
                  <a:ext uri="{FF2B5EF4-FFF2-40B4-BE49-F238E27FC236}">
                    <a16:creationId xmlns="" xmlns:a16="http://schemas.microsoft.com/office/drawing/2014/main" id="{F76E04C5-116A-48D0-BC93-BA8241B51AE0}"/>
                  </a:ext>
                </a:extLst>
              </p:cNvPr>
              <p:cNvSpPr/>
              <p:nvPr/>
            </p:nvSpPr>
            <p:spPr>
              <a:xfrm>
                <a:off x="3326977" y="4035796"/>
                <a:ext cx="105050" cy="126703"/>
              </a:xfrm>
              <a:custGeom>
                <a:avLst/>
                <a:gdLst/>
                <a:ahLst/>
                <a:cxnLst/>
                <a:rect l="l" t="t" r="r" b="b"/>
                <a:pathLst>
                  <a:path w="6734" h="8122" extrusionOk="0">
                    <a:moveTo>
                      <a:pt x="1213" y="1"/>
                    </a:moveTo>
                    <a:cubicBezTo>
                      <a:pt x="946" y="1"/>
                      <a:pt x="680" y="143"/>
                      <a:pt x="580" y="473"/>
                    </a:cubicBezTo>
                    <a:cubicBezTo>
                      <a:pt x="1" y="2357"/>
                      <a:pt x="254" y="4385"/>
                      <a:pt x="1304" y="6015"/>
                    </a:cubicBezTo>
                    <a:cubicBezTo>
                      <a:pt x="2319" y="7572"/>
                      <a:pt x="4166" y="7898"/>
                      <a:pt x="5868" y="8116"/>
                    </a:cubicBezTo>
                    <a:cubicBezTo>
                      <a:pt x="5902" y="8120"/>
                      <a:pt x="5935" y="8122"/>
                      <a:pt x="5966" y="8122"/>
                    </a:cubicBezTo>
                    <a:cubicBezTo>
                      <a:pt x="6734" y="8122"/>
                      <a:pt x="6669" y="6880"/>
                      <a:pt x="5868" y="6775"/>
                    </a:cubicBezTo>
                    <a:cubicBezTo>
                      <a:pt x="4492" y="6558"/>
                      <a:pt x="2971" y="6341"/>
                      <a:pt x="2246" y="4964"/>
                    </a:cubicBezTo>
                    <a:cubicBezTo>
                      <a:pt x="1558" y="3697"/>
                      <a:pt x="1449" y="2212"/>
                      <a:pt x="1884" y="835"/>
                    </a:cubicBezTo>
                    <a:cubicBezTo>
                      <a:pt x="2037" y="332"/>
                      <a:pt x="1622" y="1"/>
                      <a:pt x="1213"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p>
            </p:txBody>
          </p:sp>
        </p:grpSp>
        <p:sp>
          <p:nvSpPr>
            <p:cNvPr id="25" name="Hộp Văn bản 24">
              <a:extLst>
                <a:ext uri="{FF2B5EF4-FFF2-40B4-BE49-F238E27FC236}">
                  <a16:creationId xmlns="" xmlns:a16="http://schemas.microsoft.com/office/drawing/2014/main" id="{900A6A7A-E6D1-4514-81E3-470A28233394}"/>
                </a:ext>
              </a:extLst>
            </p:cNvPr>
            <p:cNvSpPr txBox="1"/>
            <p:nvPr/>
          </p:nvSpPr>
          <p:spPr>
            <a:xfrm>
              <a:off x="135275" y="1132592"/>
              <a:ext cx="1717449" cy="429307"/>
            </a:xfrm>
            <a:prstGeom prst="rect">
              <a:avLst/>
            </a:prstGeom>
            <a:noFill/>
          </p:spPr>
          <p:txBody>
            <a:bodyPr wrap="square" rtlCol="0">
              <a:spAutoFit/>
            </a:bodyPr>
            <a:lstStyle/>
            <a:p>
              <a:pPr algn="ctr" defTabSz="1463004">
                <a:defRPr/>
              </a:pPr>
              <a:r>
                <a:rPr lang="en-US" sz="2560" kern="0">
                  <a:latin typeface="Patrick Hand" panose="00000500000000000000" pitchFamily="2" charset="0"/>
                </a:rPr>
                <a:t>Quan sát</a:t>
              </a:r>
              <a:endParaRPr lang="vi-VN" sz="2560" kern="0">
                <a:latin typeface="Patrick Hand" panose="00000500000000000000" pitchFamily="2" charset="0"/>
              </a:endParaRPr>
            </a:p>
          </p:txBody>
        </p:sp>
      </p:grpSp>
      <p:sp>
        <p:nvSpPr>
          <p:cNvPr id="29" name="Hộp Văn bản 28">
            <a:extLst>
              <a:ext uri="{FF2B5EF4-FFF2-40B4-BE49-F238E27FC236}">
                <a16:creationId xmlns="" xmlns:a16="http://schemas.microsoft.com/office/drawing/2014/main" id="{39BC8E20-838B-4916-9E76-0694F51E33E6}"/>
              </a:ext>
            </a:extLst>
          </p:cNvPr>
          <p:cNvSpPr txBox="1"/>
          <p:nvPr/>
        </p:nvSpPr>
        <p:spPr>
          <a:xfrm>
            <a:off x="5703026" y="302884"/>
            <a:ext cx="4591049" cy="609398"/>
          </a:xfrm>
          <a:prstGeom prst="rect">
            <a:avLst/>
          </a:prstGeom>
          <a:noFill/>
        </p:spPr>
        <p:txBody>
          <a:bodyPr wrap="square" rtlCol="0">
            <a:spAutoFit/>
          </a:bodyPr>
          <a:lstStyle/>
          <a:p>
            <a:r>
              <a:rPr lang="en-US" sz="3360">
                <a:latin typeface="Times New Roman" panose="02020603050405020304" pitchFamily="18" charset="0"/>
                <a:cs typeface="Times New Roman" panose="02020603050405020304" pitchFamily="18" charset="0"/>
              </a:rPr>
              <a:t>Quan sát hình vẽ sau ?</a:t>
            </a:r>
            <a:endParaRPr lang="vi-VN" sz="3360">
              <a:latin typeface="Times New Roman" panose="02020603050405020304" pitchFamily="18" charset="0"/>
              <a:cs typeface="Times New Roman" panose="02020603050405020304" pitchFamily="18" charset="0"/>
            </a:endParaRPr>
          </a:p>
        </p:txBody>
      </p:sp>
      <p:pic>
        <p:nvPicPr>
          <p:cNvPr id="2" name="Picture 1"/>
          <p:cNvPicPr>
            <a:picLocks noChangeAspect="1"/>
          </p:cNvPicPr>
          <p:nvPr/>
        </p:nvPicPr>
        <p:blipFill>
          <a:blip r:embed="rId3"/>
          <a:stretch>
            <a:fillRect/>
          </a:stretch>
        </p:blipFill>
        <p:spPr>
          <a:xfrm>
            <a:off x="9760466" y="4540997"/>
            <a:ext cx="4202825" cy="2839746"/>
          </a:xfrm>
          <a:prstGeom prst="rect">
            <a:avLst/>
          </a:prstGeom>
        </p:spPr>
      </p:pic>
      <p:pic>
        <p:nvPicPr>
          <p:cNvPr id="3" name="Picture 2"/>
          <p:cNvPicPr>
            <a:picLocks noChangeAspect="1"/>
          </p:cNvPicPr>
          <p:nvPr/>
        </p:nvPicPr>
        <p:blipFill rotWithShape="1">
          <a:blip r:embed="rId4"/>
          <a:srcRect t="11706" r="5112"/>
          <a:stretch/>
        </p:blipFill>
        <p:spPr>
          <a:xfrm>
            <a:off x="9687913" y="1822168"/>
            <a:ext cx="4033019" cy="2349932"/>
          </a:xfrm>
          <a:prstGeom prst="rect">
            <a:avLst/>
          </a:prstGeom>
        </p:spPr>
      </p:pic>
      <p:sp>
        <p:nvSpPr>
          <p:cNvPr id="31" name="Rectangle 30">
            <a:extLst>
              <a:ext uri="{FF2B5EF4-FFF2-40B4-BE49-F238E27FC236}">
                <a16:creationId xmlns="" xmlns:a16="http://schemas.microsoft.com/office/drawing/2014/main" id="{A6E6039C-53DD-416A-9FB2-15D08AB638AE}"/>
              </a:ext>
            </a:extLst>
          </p:cNvPr>
          <p:cNvSpPr/>
          <p:nvPr/>
        </p:nvSpPr>
        <p:spPr>
          <a:xfrm>
            <a:off x="1407830" y="4116889"/>
            <a:ext cx="2787815" cy="1289007"/>
          </a:xfrm>
          <a:prstGeom prst="rect">
            <a:avLst/>
          </a:prstGeom>
        </p:spPr>
        <p:txBody>
          <a:bodyPr wrap="square">
            <a:spAutoFit/>
          </a:bodyPr>
          <a:lstStyle/>
          <a:p>
            <a:pPr algn="ctr"/>
            <a:r>
              <a:rPr lang="nl-NL" sz="2592" dirty="0">
                <a:latin typeface="Arial" panose="020B0604020202020204" pitchFamily="34" charset="0"/>
                <a:ea typeface="Times New Roman" panose="02020603050405020304" pitchFamily="18" charset="0"/>
                <a:cs typeface="Arial" panose="020B0604020202020204" pitchFamily="34" charset="0"/>
              </a:rPr>
              <a:t>Tập hợp những cái bàn trong lớp học</a:t>
            </a:r>
            <a:endParaRPr lang="en-US" sz="2592" dirty="0">
              <a:latin typeface="Arial" panose="020B0604020202020204" pitchFamily="34" charset="0"/>
              <a:ea typeface="Times New Roman" panose="02020603050405020304" pitchFamily="18" charset="0"/>
              <a:cs typeface="Arial" panose="020B0604020202020204" pitchFamily="34" charset="0"/>
            </a:endParaRPr>
          </a:p>
        </p:txBody>
      </p:sp>
      <p:sp>
        <p:nvSpPr>
          <p:cNvPr id="32" name="Rectangle 31">
            <a:extLst>
              <a:ext uri="{FF2B5EF4-FFF2-40B4-BE49-F238E27FC236}">
                <a16:creationId xmlns="" xmlns:a16="http://schemas.microsoft.com/office/drawing/2014/main" id="{F892C87C-77C1-4A47-8173-2C4D1FA30ADB}"/>
              </a:ext>
            </a:extLst>
          </p:cNvPr>
          <p:cNvSpPr/>
          <p:nvPr/>
        </p:nvSpPr>
        <p:spPr>
          <a:xfrm>
            <a:off x="5375119" y="4116890"/>
            <a:ext cx="3205872" cy="890115"/>
          </a:xfrm>
          <a:prstGeom prst="rect">
            <a:avLst/>
          </a:prstGeom>
        </p:spPr>
        <p:txBody>
          <a:bodyPr wrap="square">
            <a:spAutoFit/>
          </a:bodyPr>
          <a:lstStyle/>
          <a:p>
            <a:pPr algn="ctr"/>
            <a:r>
              <a:rPr lang="nl-NL" sz="2592" dirty="0">
                <a:latin typeface="Arial" panose="020B0604020202020204" pitchFamily="34" charset="0"/>
                <a:ea typeface="Times New Roman" panose="02020603050405020304" pitchFamily="18" charset="0"/>
                <a:cs typeface="Arial" panose="020B0604020202020204" pitchFamily="34" charset="0"/>
              </a:rPr>
              <a:t>Tập hợp các cây trong sân trường.</a:t>
            </a:r>
            <a:endParaRPr lang="en-US" sz="2592" dirty="0">
              <a:latin typeface="Arial" panose="020B0604020202020204" pitchFamily="34" charset="0"/>
              <a:ea typeface="Times New Roman" panose="02020603050405020304" pitchFamily="18" charset="0"/>
              <a:cs typeface="Arial" panose="020B0604020202020204" pitchFamily="34" charset="0"/>
            </a:endParaRPr>
          </a:p>
        </p:txBody>
      </p:sp>
      <p:sp>
        <p:nvSpPr>
          <p:cNvPr id="35" name="Rectangle 34">
            <a:extLst>
              <a:ext uri="{FF2B5EF4-FFF2-40B4-BE49-F238E27FC236}">
                <a16:creationId xmlns="" xmlns:a16="http://schemas.microsoft.com/office/drawing/2014/main" id="{E8CB44CC-39E7-4971-89C8-2C76DBE72770}"/>
              </a:ext>
            </a:extLst>
          </p:cNvPr>
          <p:cNvSpPr/>
          <p:nvPr/>
        </p:nvSpPr>
        <p:spPr>
          <a:xfrm>
            <a:off x="5596791" y="7139135"/>
            <a:ext cx="2762528" cy="890115"/>
          </a:xfrm>
          <a:prstGeom prst="rect">
            <a:avLst/>
          </a:prstGeom>
        </p:spPr>
        <p:txBody>
          <a:bodyPr wrap="square">
            <a:spAutoFit/>
          </a:bodyPr>
          <a:lstStyle/>
          <a:p>
            <a:pPr algn="ctr"/>
            <a:r>
              <a:rPr lang="nl-NL" sz="2592">
                <a:latin typeface="Arial" panose="020B0604020202020204" pitchFamily="34" charset="0"/>
                <a:ea typeface="Times New Roman" panose="02020603050405020304" pitchFamily="18" charset="0"/>
                <a:cs typeface="Arial" panose="020B0604020202020204" pitchFamily="34" charset="0"/>
              </a:rPr>
              <a:t>Tập hợp học sinh lớp 6A</a:t>
            </a:r>
            <a:endParaRPr lang="en-US" sz="2592" dirty="0">
              <a:latin typeface="Arial" panose="020B0604020202020204" pitchFamily="34" charset="0"/>
              <a:cs typeface="Arial" panose="020B0604020202020204" pitchFamily="34" charset="0"/>
            </a:endParaRPr>
          </a:p>
        </p:txBody>
      </p:sp>
      <p:sp>
        <p:nvSpPr>
          <p:cNvPr id="36" name="Rectangle 35">
            <a:extLst>
              <a:ext uri="{FF2B5EF4-FFF2-40B4-BE49-F238E27FC236}">
                <a16:creationId xmlns="" xmlns:a16="http://schemas.microsoft.com/office/drawing/2014/main" id="{4FA72E2D-F8FD-4251-B3DF-ED42C15616BB}"/>
              </a:ext>
            </a:extLst>
          </p:cNvPr>
          <p:cNvSpPr/>
          <p:nvPr/>
        </p:nvSpPr>
        <p:spPr>
          <a:xfrm>
            <a:off x="1443268" y="7041073"/>
            <a:ext cx="3195333" cy="890115"/>
          </a:xfrm>
          <a:prstGeom prst="rect">
            <a:avLst/>
          </a:prstGeom>
        </p:spPr>
        <p:txBody>
          <a:bodyPr wrap="square">
            <a:spAutoFit/>
          </a:bodyPr>
          <a:lstStyle/>
          <a:p>
            <a:pPr algn="ctr"/>
            <a:r>
              <a:rPr lang="en-US" sz="2592" dirty="0">
                <a:latin typeface="Arial" panose="020B0604020202020204" pitchFamily="34" charset="0"/>
                <a:ea typeface="Times New Roman" panose="02020603050405020304" pitchFamily="18" charset="0"/>
                <a:cs typeface="Arial" panose="020B0604020202020204" pitchFamily="34" charset="0"/>
              </a:rPr>
              <a:t>Tập hợp các số tự nhiên nhỏ hơn 4</a:t>
            </a:r>
            <a:endParaRPr lang="en-US" sz="2592" dirty="0">
              <a:latin typeface="Arial" panose="020B0604020202020204" pitchFamily="34" charset="0"/>
              <a:cs typeface="Arial" panose="020B0604020202020204" pitchFamily="34" charset="0"/>
            </a:endParaRPr>
          </a:p>
        </p:txBody>
      </p:sp>
      <p:pic>
        <p:nvPicPr>
          <p:cNvPr id="37" name="Picture 36" descr="Địa chỉ thanh lý bàn học cũ tại Hà Nội">
            <a:extLst>
              <a:ext uri="{FF2B5EF4-FFF2-40B4-BE49-F238E27FC236}">
                <a16:creationId xmlns="" xmlns:a16="http://schemas.microsoft.com/office/drawing/2014/main" id="{311C145A-20C1-4F99-8A5B-F8AC84994878}"/>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43268" y="2088541"/>
            <a:ext cx="2752376" cy="1867836"/>
          </a:xfrm>
          <a:custGeom>
            <a:avLst/>
            <a:gdLst>
              <a:gd name="connsiteX0" fmla="*/ 0 w 2293647"/>
              <a:gd name="connsiteY0" fmla="*/ 0 h 1556530"/>
              <a:gd name="connsiteX1" fmla="*/ 2072259 w 2293647"/>
              <a:gd name="connsiteY1" fmla="*/ 0 h 1556530"/>
              <a:gd name="connsiteX2" fmla="*/ 2293647 w 2293647"/>
              <a:gd name="connsiteY2" fmla="*/ 221388 h 1556530"/>
              <a:gd name="connsiteX3" fmla="*/ 2293647 w 2293647"/>
              <a:gd name="connsiteY3" fmla="*/ 1556530 h 1556530"/>
              <a:gd name="connsiteX4" fmla="*/ 250919 w 2293647"/>
              <a:gd name="connsiteY4" fmla="*/ 1556530 h 1556530"/>
              <a:gd name="connsiteX5" fmla="*/ 0 w 2293647"/>
              <a:gd name="connsiteY5" fmla="*/ 1305611 h 15565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293647" h="1556530">
                <a:moveTo>
                  <a:pt x="0" y="0"/>
                </a:moveTo>
                <a:lnTo>
                  <a:pt x="2072259" y="0"/>
                </a:lnTo>
                <a:lnTo>
                  <a:pt x="2293647" y="221388"/>
                </a:lnTo>
                <a:lnTo>
                  <a:pt x="2293647" y="1556530"/>
                </a:lnTo>
                <a:lnTo>
                  <a:pt x="250919" y="1556530"/>
                </a:lnTo>
                <a:lnTo>
                  <a:pt x="0" y="1305611"/>
                </a:lnTo>
                <a:close/>
              </a:path>
            </a:pathLst>
          </a:custGeom>
          <a:noFill/>
          <a:ln w="25400">
            <a:solidFill>
              <a:srgbClr val="DA9850"/>
            </a:solidFill>
          </a:ln>
          <a:extLst>
            <a:ext uri="{909E8E84-426E-40DD-AFC4-6F175D3DCCD1}">
              <a14:hiddenFill xmlns:a14="http://schemas.microsoft.com/office/drawing/2010/main">
                <a:solidFill>
                  <a:srgbClr val="FFFFFF"/>
                </a:solidFill>
              </a14:hiddenFill>
            </a:ext>
          </a:extLst>
        </p:spPr>
      </p:pic>
      <p:pic>
        <p:nvPicPr>
          <p:cNvPr id="38" name="Picture 37" descr="Vector Cây - Vector tree 1 - Chiều Thứ Bảy">
            <a:extLst>
              <a:ext uri="{FF2B5EF4-FFF2-40B4-BE49-F238E27FC236}">
                <a16:creationId xmlns="" xmlns:a16="http://schemas.microsoft.com/office/drawing/2014/main" id="{BC00EE0E-5FEF-4465-B388-29633BCDA6D3}"/>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445780" y="2073205"/>
            <a:ext cx="2991996" cy="1907177"/>
          </a:xfrm>
          <a:custGeom>
            <a:avLst/>
            <a:gdLst>
              <a:gd name="connsiteX0" fmla="*/ 0 w 2314787"/>
              <a:gd name="connsiteY0" fmla="*/ 0 h 1475506"/>
              <a:gd name="connsiteX1" fmla="*/ 2078809 w 2314787"/>
              <a:gd name="connsiteY1" fmla="*/ 0 h 1475506"/>
              <a:gd name="connsiteX2" fmla="*/ 2314787 w 2314787"/>
              <a:gd name="connsiteY2" fmla="*/ 235978 h 1475506"/>
              <a:gd name="connsiteX3" fmla="*/ 2314787 w 2314787"/>
              <a:gd name="connsiteY3" fmla="*/ 1475506 h 1475506"/>
              <a:gd name="connsiteX4" fmla="*/ 225008 w 2314787"/>
              <a:gd name="connsiteY4" fmla="*/ 1475506 h 1475506"/>
              <a:gd name="connsiteX5" fmla="*/ 0 w 2314787"/>
              <a:gd name="connsiteY5" fmla="*/ 1250498 h 14755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314787" h="1475506">
                <a:moveTo>
                  <a:pt x="0" y="0"/>
                </a:moveTo>
                <a:lnTo>
                  <a:pt x="2078809" y="0"/>
                </a:lnTo>
                <a:lnTo>
                  <a:pt x="2314787" y="235978"/>
                </a:lnTo>
                <a:lnTo>
                  <a:pt x="2314787" y="1475506"/>
                </a:lnTo>
                <a:lnTo>
                  <a:pt x="225008" y="1475506"/>
                </a:lnTo>
                <a:lnTo>
                  <a:pt x="0" y="1250498"/>
                </a:lnTo>
                <a:close/>
              </a:path>
            </a:pathLst>
          </a:custGeom>
          <a:noFill/>
          <a:ln w="25400">
            <a:solidFill>
              <a:srgbClr val="DFA156"/>
            </a:solidFill>
          </a:ln>
          <a:extLst>
            <a:ext uri="{909E8E84-426E-40DD-AFC4-6F175D3DCCD1}">
              <a14:hiddenFill xmlns:a14="http://schemas.microsoft.com/office/drawing/2010/main">
                <a:solidFill>
                  <a:srgbClr val="FFFFFF"/>
                </a:solidFill>
              </a14:hiddenFill>
            </a:ext>
          </a:extLst>
        </p:spPr>
      </p:pic>
      <p:pic>
        <p:nvPicPr>
          <p:cNvPr id="43" name="Picture 42" descr="Get Learn 123 for Kids - Microsoft Store">
            <a:extLst>
              <a:ext uri="{FF2B5EF4-FFF2-40B4-BE49-F238E27FC236}">
                <a16:creationId xmlns="" xmlns:a16="http://schemas.microsoft.com/office/drawing/2014/main" id="{5FC2B3BD-CEB5-4642-8328-77A89BC28F44}"/>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04191" y="5026952"/>
            <a:ext cx="2851022" cy="1867836"/>
          </a:xfrm>
          <a:custGeom>
            <a:avLst/>
            <a:gdLst>
              <a:gd name="connsiteX0" fmla="*/ 0 w 2818757"/>
              <a:gd name="connsiteY0" fmla="*/ 0 h 1615733"/>
              <a:gd name="connsiteX1" fmla="*/ 2549463 w 2818757"/>
              <a:gd name="connsiteY1" fmla="*/ 0 h 1615733"/>
              <a:gd name="connsiteX2" fmla="*/ 2818757 w 2818757"/>
              <a:gd name="connsiteY2" fmla="*/ 269294 h 1615733"/>
              <a:gd name="connsiteX3" fmla="*/ 2818757 w 2818757"/>
              <a:gd name="connsiteY3" fmla="*/ 1615733 h 1615733"/>
              <a:gd name="connsiteX4" fmla="*/ 251936 w 2818757"/>
              <a:gd name="connsiteY4" fmla="*/ 1615733 h 1615733"/>
              <a:gd name="connsiteX5" fmla="*/ 0 w 2818757"/>
              <a:gd name="connsiteY5" fmla="*/ 1363797 h 16157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818757" h="1615733">
                <a:moveTo>
                  <a:pt x="0" y="0"/>
                </a:moveTo>
                <a:lnTo>
                  <a:pt x="2549463" y="0"/>
                </a:lnTo>
                <a:lnTo>
                  <a:pt x="2818757" y="269294"/>
                </a:lnTo>
                <a:lnTo>
                  <a:pt x="2818757" y="1615733"/>
                </a:lnTo>
                <a:lnTo>
                  <a:pt x="251936" y="1615733"/>
                </a:lnTo>
                <a:lnTo>
                  <a:pt x="0" y="1363797"/>
                </a:lnTo>
                <a:close/>
              </a:path>
            </a:pathLst>
          </a:custGeom>
          <a:noFill/>
          <a:ln w="25400">
            <a:solidFill>
              <a:srgbClr val="F0AE5C"/>
            </a:solidFill>
          </a:ln>
          <a:extLst>
            <a:ext uri="{909E8E84-426E-40DD-AFC4-6F175D3DCCD1}">
              <a14:hiddenFill xmlns:a14="http://schemas.microsoft.com/office/drawing/2010/main">
                <a:solidFill>
                  <a:srgbClr val="FFFFFF"/>
                </a:solidFill>
              </a14:hiddenFill>
            </a:ext>
          </a:extLst>
        </p:spPr>
      </p:pic>
      <p:pic>
        <p:nvPicPr>
          <p:cNvPr id="44" name="Picture 43" descr="Download Free png Vector Discuss Learning, Recess, Table, Explain ...">
            <a:extLst>
              <a:ext uri="{FF2B5EF4-FFF2-40B4-BE49-F238E27FC236}">
                <a16:creationId xmlns="" xmlns:a16="http://schemas.microsoft.com/office/drawing/2014/main" id="{64767ABE-974A-4135-92DD-E49E2A4B28AC}"/>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371092" y="4974820"/>
            <a:ext cx="3062359" cy="1867836"/>
          </a:xfrm>
          <a:custGeom>
            <a:avLst/>
            <a:gdLst>
              <a:gd name="connsiteX0" fmla="*/ 0 w 2879938"/>
              <a:gd name="connsiteY0" fmla="*/ 0 h 1756571"/>
              <a:gd name="connsiteX1" fmla="*/ 2587170 w 2879938"/>
              <a:gd name="connsiteY1" fmla="*/ 0 h 1756571"/>
              <a:gd name="connsiteX2" fmla="*/ 2879938 w 2879938"/>
              <a:gd name="connsiteY2" fmla="*/ 292768 h 1756571"/>
              <a:gd name="connsiteX3" fmla="*/ 2879938 w 2879938"/>
              <a:gd name="connsiteY3" fmla="*/ 1756571 h 1756571"/>
              <a:gd name="connsiteX4" fmla="*/ 292768 w 2879938"/>
              <a:gd name="connsiteY4" fmla="*/ 1756571 h 1756571"/>
              <a:gd name="connsiteX5" fmla="*/ 0 w 2879938"/>
              <a:gd name="connsiteY5" fmla="*/ 1463803 h 1756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879938" h="1756571">
                <a:moveTo>
                  <a:pt x="0" y="0"/>
                </a:moveTo>
                <a:lnTo>
                  <a:pt x="2587170" y="0"/>
                </a:lnTo>
                <a:lnTo>
                  <a:pt x="2879938" y="292768"/>
                </a:lnTo>
                <a:lnTo>
                  <a:pt x="2879938" y="1756571"/>
                </a:lnTo>
                <a:lnTo>
                  <a:pt x="292768" y="1756571"/>
                </a:lnTo>
                <a:lnTo>
                  <a:pt x="0" y="1463803"/>
                </a:lnTo>
                <a:close/>
              </a:path>
            </a:pathLst>
          </a:custGeom>
          <a:noFill/>
          <a:ln w="25400">
            <a:solidFill>
              <a:srgbClr val="F0AE5C"/>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63694262"/>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par>
                                <p:cTn id="8" presetID="10" presetClass="entr" presetSubtype="0" fill="hold" nodeType="withEffect">
                                  <p:stCondLst>
                                    <p:cond delay="0"/>
                                  </p:stCondLst>
                                  <p:childTnLst>
                                    <p:set>
                                      <p:cBhvr>
                                        <p:cTn id="9" dur="1" fill="hold">
                                          <p:stCondLst>
                                            <p:cond delay="0"/>
                                          </p:stCondLst>
                                        </p:cTn>
                                        <p:tgtEl>
                                          <p:spTgt spid="33"/>
                                        </p:tgtEl>
                                        <p:attrNameLst>
                                          <p:attrName>style.visibility</p:attrName>
                                        </p:attrNameLst>
                                      </p:cBhvr>
                                      <p:to>
                                        <p:strVal val="visible"/>
                                      </p:to>
                                    </p:set>
                                    <p:animEffect transition="in" filter="fade">
                                      <p:cBhvr>
                                        <p:cTn id="10" dur="500"/>
                                        <p:tgtEl>
                                          <p:spTgt spid="3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fade">
                                      <p:cBhvr>
                                        <p:cTn id="15" dur="500"/>
                                        <p:tgtEl>
                                          <p:spTgt spid="29"/>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37"/>
                                        </p:tgtEl>
                                        <p:attrNameLst>
                                          <p:attrName>style.visibility</p:attrName>
                                        </p:attrNameLst>
                                      </p:cBhvr>
                                      <p:to>
                                        <p:strVal val="visible"/>
                                      </p:to>
                                    </p:set>
                                    <p:anim calcmode="lin" valueType="num">
                                      <p:cBhvr additive="base">
                                        <p:cTn id="20" dur="500" fill="hold"/>
                                        <p:tgtEl>
                                          <p:spTgt spid="37"/>
                                        </p:tgtEl>
                                        <p:attrNameLst>
                                          <p:attrName>ppt_x</p:attrName>
                                        </p:attrNameLst>
                                      </p:cBhvr>
                                      <p:tavLst>
                                        <p:tav tm="0">
                                          <p:val>
                                            <p:strVal val="#ppt_x"/>
                                          </p:val>
                                        </p:tav>
                                        <p:tav tm="100000">
                                          <p:val>
                                            <p:strVal val="#ppt_x"/>
                                          </p:val>
                                        </p:tav>
                                      </p:tavLst>
                                    </p:anim>
                                    <p:anim calcmode="lin" valueType="num">
                                      <p:cBhvr additive="base">
                                        <p:cTn id="21" dur="500" fill="hold"/>
                                        <p:tgtEl>
                                          <p:spTgt spid="37"/>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31"/>
                                        </p:tgtEl>
                                        <p:attrNameLst>
                                          <p:attrName>style.visibility</p:attrName>
                                        </p:attrNameLst>
                                      </p:cBhvr>
                                      <p:to>
                                        <p:strVal val="visible"/>
                                      </p:to>
                                    </p:set>
                                    <p:anim calcmode="lin" valueType="num">
                                      <p:cBhvr additive="base">
                                        <p:cTn id="24" dur="500" fill="hold"/>
                                        <p:tgtEl>
                                          <p:spTgt spid="31"/>
                                        </p:tgtEl>
                                        <p:attrNameLst>
                                          <p:attrName>ppt_x</p:attrName>
                                        </p:attrNameLst>
                                      </p:cBhvr>
                                      <p:tavLst>
                                        <p:tav tm="0">
                                          <p:val>
                                            <p:strVal val="#ppt_x"/>
                                          </p:val>
                                        </p:tav>
                                        <p:tav tm="100000">
                                          <p:val>
                                            <p:strVal val="#ppt_x"/>
                                          </p:val>
                                        </p:tav>
                                      </p:tavLst>
                                    </p:anim>
                                    <p:anim calcmode="lin" valueType="num">
                                      <p:cBhvr additive="base">
                                        <p:cTn id="25"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8"/>
                                        </p:tgtEl>
                                        <p:attrNameLst>
                                          <p:attrName>style.visibility</p:attrName>
                                        </p:attrNameLst>
                                      </p:cBhvr>
                                      <p:to>
                                        <p:strVal val="visible"/>
                                      </p:to>
                                    </p:set>
                                    <p:animEffect transition="in" filter="fade">
                                      <p:cBhvr>
                                        <p:cTn id="30" dur="500"/>
                                        <p:tgtEl>
                                          <p:spTgt spid="38"/>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32"/>
                                        </p:tgtEl>
                                        <p:attrNameLst>
                                          <p:attrName>style.visibility</p:attrName>
                                        </p:attrNameLst>
                                      </p:cBhvr>
                                      <p:to>
                                        <p:strVal val="visible"/>
                                      </p:to>
                                    </p:set>
                                    <p:animEffect transition="in" filter="fade">
                                      <p:cBhvr>
                                        <p:cTn id="33" dur="500"/>
                                        <p:tgtEl>
                                          <p:spTgt spid="32"/>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barn(inVertical)">
                                      <p:cBhvr>
                                        <p:cTn id="38" dur="500"/>
                                        <p:tgtEl>
                                          <p:spTgt spid="3"/>
                                        </p:tgtEl>
                                      </p:cBhvr>
                                    </p:animEffect>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nodeType="clickEffect">
                                  <p:stCondLst>
                                    <p:cond delay="0"/>
                                  </p:stCondLst>
                                  <p:childTnLst>
                                    <p:set>
                                      <p:cBhvr>
                                        <p:cTn id="42" dur="1" fill="hold">
                                          <p:stCondLst>
                                            <p:cond delay="0"/>
                                          </p:stCondLst>
                                        </p:cTn>
                                        <p:tgtEl>
                                          <p:spTgt spid="43"/>
                                        </p:tgtEl>
                                        <p:attrNameLst>
                                          <p:attrName>style.visibility</p:attrName>
                                        </p:attrNameLst>
                                      </p:cBhvr>
                                      <p:to>
                                        <p:strVal val="visible"/>
                                      </p:to>
                                    </p:set>
                                    <p:animEffect transition="in" filter="circle(in)">
                                      <p:cBhvr>
                                        <p:cTn id="43" dur="2000"/>
                                        <p:tgtEl>
                                          <p:spTgt spid="43"/>
                                        </p:tgtEl>
                                      </p:cBhvr>
                                    </p:animEffect>
                                  </p:childTnLst>
                                </p:cTn>
                              </p:par>
                              <p:par>
                                <p:cTn id="44" presetID="6" presetClass="entr" presetSubtype="16" fill="hold" grpId="0" nodeType="withEffect">
                                  <p:stCondLst>
                                    <p:cond delay="0"/>
                                  </p:stCondLst>
                                  <p:childTnLst>
                                    <p:set>
                                      <p:cBhvr>
                                        <p:cTn id="45" dur="1" fill="hold">
                                          <p:stCondLst>
                                            <p:cond delay="0"/>
                                          </p:stCondLst>
                                        </p:cTn>
                                        <p:tgtEl>
                                          <p:spTgt spid="36"/>
                                        </p:tgtEl>
                                        <p:attrNameLst>
                                          <p:attrName>style.visibility</p:attrName>
                                        </p:attrNameLst>
                                      </p:cBhvr>
                                      <p:to>
                                        <p:strVal val="visible"/>
                                      </p:to>
                                    </p:set>
                                    <p:animEffect transition="in" filter="circle(in)">
                                      <p:cBhvr>
                                        <p:cTn id="46" dur="2000"/>
                                        <p:tgtEl>
                                          <p:spTgt spid="36"/>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44"/>
                                        </p:tgtEl>
                                        <p:attrNameLst>
                                          <p:attrName>style.visibility</p:attrName>
                                        </p:attrNameLst>
                                      </p:cBhvr>
                                      <p:to>
                                        <p:strVal val="visible"/>
                                      </p:to>
                                    </p:set>
                                    <p:animEffect transition="in" filter="fade">
                                      <p:cBhvr>
                                        <p:cTn id="51" dur="500"/>
                                        <p:tgtEl>
                                          <p:spTgt spid="44"/>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35"/>
                                        </p:tgtEl>
                                        <p:attrNameLst>
                                          <p:attrName>style.visibility</p:attrName>
                                        </p:attrNameLst>
                                      </p:cBhvr>
                                      <p:to>
                                        <p:strVal val="visible"/>
                                      </p:to>
                                    </p:set>
                                    <p:animEffect transition="in" filter="fade">
                                      <p:cBhvr>
                                        <p:cTn id="54" dur="500"/>
                                        <p:tgtEl>
                                          <p:spTgt spid="35"/>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1" grpId="0"/>
      <p:bldP spid="32" grpId="0"/>
      <p:bldP spid="35" grpId="0"/>
      <p:bldP spid="3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1322;p51">
            <a:extLst>
              <a:ext uri="{FF2B5EF4-FFF2-40B4-BE49-F238E27FC236}">
                <a16:creationId xmlns="" xmlns:a16="http://schemas.microsoft.com/office/drawing/2014/main" id="{F5DE12B8-810D-437E-9E1A-FFEB6C015036}"/>
              </a:ext>
            </a:extLst>
          </p:cNvPr>
          <p:cNvSpPr/>
          <p:nvPr/>
        </p:nvSpPr>
        <p:spPr>
          <a:xfrm>
            <a:off x="-1188960" y="1122029"/>
            <a:ext cx="15819360" cy="177616"/>
          </a:xfrm>
          <a:custGeom>
            <a:avLst/>
            <a:gdLst/>
            <a:ahLst/>
            <a:cxnLst/>
            <a:rect l="l" t="t" r="r" b="b"/>
            <a:pathLst>
              <a:path w="227753" h="6703" extrusionOk="0">
                <a:moveTo>
                  <a:pt x="0" y="4616"/>
                </a:moveTo>
                <a:cubicBezTo>
                  <a:pt x="9837" y="6254"/>
                  <a:pt x="19948" y="4577"/>
                  <a:pt x="29915" y="4898"/>
                </a:cubicBezTo>
                <a:cubicBezTo>
                  <a:pt x="57280" y="5780"/>
                  <a:pt x="84686" y="7448"/>
                  <a:pt x="112042" y="6309"/>
                </a:cubicBezTo>
                <a:cubicBezTo>
                  <a:pt x="127352" y="5672"/>
                  <a:pt x="142543" y="3303"/>
                  <a:pt x="157762" y="1511"/>
                </a:cubicBezTo>
                <a:cubicBezTo>
                  <a:pt x="180934" y="-1218"/>
                  <a:pt x="204421" y="665"/>
                  <a:pt x="227753" y="665"/>
                </a:cubicBezTo>
              </a:path>
            </a:pathLst>
          </a:custGeom>
          <a:noFill/>
          <a:ln w="28575" cap="flat" cmpd="sng">
            <a:solidFill>
              <a:srgbClr val="A0FFA0"/>
            </a:solidFill>
            <a:prstDash val="solid"/>
            <a:round/>
            <a:headEnd type="none" w="med" len="med"/>
            <a:tailEnd type="none" w="med" len="med"/>
          </a:ln>
        </p:spPr>
      </p:sp>
      <p:grpSp>
        <p:nvGrpSpPr>
          <p:cNvPr id="5" name="Nhóm 4">
            <a:extLst>
              <a:ext uri="{FF2B5EF4-FFF2-40B4-BE49-F238E27FC236}">
                <a16:creationId xmlns="" xmlns:a16="http://schemas.microsoft.com/office/drawing/2014/main" id="{7827091E-1A5D-4FDC-9CC1-F7504DA45EDC}"/>
              </a:ext>
            </a:extLst>
          </p:cNvPr>
          <p:cNvGrpSpPr/>
          <p:nvPr/>
        </p:nvGrpSpPr>
        <p:grpSpPr>
          <a:xfrm>
            <a:off x="140422" y="-98232"/>
            <a:ext cx="3064763" cy="2244056"/>
            <a:chOff x="194111" y="0"/>
            <a:chExt cx="1915477" cy="1402535"/>
          </a:xfrm>
        </p:grpSpPr>
        <p:sp>
          <p:nvSpPr>
            <p:cNvPr id="6" name="Google Shape;1330;p51">
              <a:extLst>
                <a:ext uri="{FF2B5EF4-FFF2-40B4-BE49-F238E27FC236}">
                  <a16:creationId xmlns="" xmlns:a16="http://schemas.microsoft.com/office/drawing/2014/main" id="{8B18AF6D-BFE8-4EA6-BF43-1B4502C6AD35}"/>
                </a:ext>
              </a:extLst>
            </p:cNvPr>
            <p:cNvSpPr/>
            <p:nvPr/>
          </p:nvSpPr>
          <p:spPr>
            <a:xfrm>
              <a:off x="248860" y="22779"/>
              <a:ext cx="1860728" cy="1347307"/>
            </a:xfrm>
            <a:custGeom>
              <a:avLst/>
              <a:gdLst/>
              <a:ahLst/>
              <a:cxnLst/>
              <a:rect l="l" t="t" r="r" b="b"/>
              <a:pathLst>
                <a:path w="229985" h="197726" extrusionOk="0">
                  <a:moveTo>
                    <a:pt x="90693" y="0"/>
                  </a:moveTo>
                  <a:cubicBezTo>
                    <a:pt x="87728" y="0"/>
                    <a:pt x="84703" y="126"/>
                    <a:pt x="81621" y="385"/>
                  </a:cubicBezTo>
                  <a:cubicBezTo>
                    <a:pt x="82044" y="1654"/>
                    <a:pt x="81198" y="3134"/>
                    <a:pt x="79295" y="3134"/>
                  </a:cubicBezTo>
                  <a:cubicBezTo>
                    <a:pt x="78882" y="3128"/>
                    <a:pt x="78471" y="3125"/>
                    <a:pt x="78060" y="3125"/>
                  </a:cubicBezTo>
                  <a:cubicBezTo>
                    <a:pt x="49848" y="3125"/>
                    <a:pt x="26253" y="17393"/>
                    <a:pt x="13956" y="38235"/>
                  </a:cubicBezTo>
                  <a:cubicBezTo>
                    <a:pt x="0" y="61284"/>
                    <a:pt x="1480" y="88561"/>
                    <a:pt x="4652" y="113513"/>
                  </a:cubicBezTo>
                  <a:cubicBezTo>
                    <a:pt x="7612" y="136349"/>
                    <a:pt x="13110" y="161724"/>
                    <a:pt x="33410" y="178852"/>
                  </a:cubicBezTo>
                  <a:cubicBezTo>
                    <a:pt x="48634" y="191399"/>
                    <a:pt x="70213" y="197726"/>
                    <a:pt x="91652" y="197726"/>
                  </a:cubicBezTo>
                  <a:cubicBezTo>
                    <a:pt x="97309" y="197726"/>
                    <a:pt x="102957" y="197285"/>
                    <a:pt x="108475" y="196402"/>
                  </a:cubicBezTo>
                  <a:cubicBezTo>
                    <a:pt x="229985" y="176631"/>
                    <a:pt x="201655" y="0"/>
                    <a:pt x="90693" y="0"/>
                  </a:cubicBezTo>
                  <a:close/>
                </a:path>
              </a:pathLst>
            </a:custGeom>
            <a:solidFill>
              <a:srgbClr val="FFFFFF"/>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sp>
          <p:nvSpPr>
            <p:cNvPr id="7" name="Google Shape;1331;p51">
              <a:extLst>
                <a:ext uri="{FF2B5EF4-FFF2-40B4-BE49-F238E27FC236}">
                  <a16:creationId xmlns="" xmlns:a16="http://schemas.microsoft.com/office/drawing/2014/main" id="{CA69F061-6642-498A-B5D0-9FBF2C6038D8}"/>
                </a:ext>
              </a:extLst>
            </p:cNvPr>
            <p:cNvSpPr/>
            <p:nvPr/>
          </p:nvSpPr>
          <p:spPr>
            <a:xfrm>
              <a:off x="194111" y="0"/>
              <a:ext cx="1915477" cy="1402535"/>
            </a:xfrm>
            <a:custGeom>
              <a:avLst/>
              <a:gdLst/>
              <a:ahLst/>
              <a:cxnLst/>
              <a:rect l="l" t="t" r="r" b="b"/>
              <a:pathLst>
                <a:path w="236752" h="205831" extrusionOk="0">
                  <a:moveTo>
                    <a:pt x="97460" y="3343"/>
                  </a:moveTo>
                  <a:cubicBezTo>
                    <a:pt x="208422" y="3343"/>
                    <a:pt x="236752" y="179974"/>
                    <a:pt x="115242" y="199745"/>
                  </a:cubicBezTo>
                  <a:cubicBezTo>
                    <a:pt x="109644" y="200641"/>
                    <a:pt x="103912" y="201091"/>
                    <a:pt x="98173" y="201091"/>
                  </a:cubicBezTo>
                  <a:cubicBezTo>
                    <a:pt x="76815" y="201091"/>
                    <a:pt x="55343" y="194861"/>
                    <a:pt x="40177" y="182195"/>
                  </a:cubicBezTo>
                  <a:cubicBezTo>
                    <a:pt x="19877" y="165067"/>
                    <a:pt x="14379" y="139692"/>
                    <a:pt x="11419" y="116856"/>
                  </a:cubicBezTo>
                  <a:cubicBezTo>
                    <a:pt x="8247" y="91904"/>
                    <a:pt x="6767" y="64627"/>
                    <a:pt x="20723" y="41578"/>
                  </a:cubicBezTo>
                  <a:cubicBezTo>
                    <a:pt x="33020" y="20736"/>
                    <a:pt x="56615" y="6468"/>
                    <a:pt x="84827" y="6468"/>
                  </a:cubicBezTo>
                  <a:cubicBezTo>
                    <a:pt x="85238" y="6468"/>
                    <a:pt x="85649" y="6471"/>
                    <a:pt x="86062" y="6477"/>
                  </a:cubicBezTo>
                  <a:cubicBezTo>
                    <a:pt x="87965" y="6477"/>
                    <a:pt x="88811" y="4997"/>
                    <a:pt x="88388" y="3728"/>
                  </a:cubicBezTo>
                  <a:cubicBezTo>
                    <a:pt x="91470" y="3469"/>
                    <a:pt x="94495" y="3343"/>
                    <a:pt x="97460" y="3343"/>
                  </a:cubicBezTo>
                  <a:close/>
                  <a:moveTo>
                    <a:pt x="98040" y="1"/>
                  </a:moveTo>
                  <a:cubicBezTo>
                    <a:pt x="91791" y="1"/>
                    <a:pt x="85324" y="586"/>
                    <a:pt x="78661" y="1825"/>
                  </a:cubicBezTo>
                  <a:cubicBezTo>
                    <a:pt x="33833" y="2248"/>
                    <a:pt x="7824" y="42001"/>
                    <a:pt x="4230" y="75199"/>
                  </a:cubicBezTo>
                  <a:cubicBezTo>
                    <a:pt x="1" y="111992"/>
                    <a:pt x="4864" y="165913"/>
                    <a:pt x="43137" y="190864"/>
                  </a:cubicBezTo>
                  <a:cubicBezTo>
                    <a:pt x="58926" y="201081"/>
                    <a:pt x="77776" y="205831"/>
                    <a:pt x="96710" y="205831"/>
                  </a:cubicBezTo>
                  <a:cubicBezTo>
                    <a:pt x="120882" y="205831"/>
                    <a:pt x="145193" y="198089"/>
                    <a:pt x="163453" y="184098"/>
                  </a:cubicBezTo>
                  <a:cubicBezTo>
                    <a:pt x="201303" y="155340"/>
                    <a:pt x="208916" y="110301"/>
                    <a:pt x="194114" y="70970"/>
                  </a:cubicBezTo>
                  <a:cubicBezTo>
                    <a:pt x="179926" y="33261"/>
                    <a:pt x="145137" y="1"/>
                    <a:pt x="98040" y="1"/>
                  </a:cubicBezTo>
                  <a:close/>
                </a:path>
              </a:pathLst>
            </a:custGeom>
            <a:solidFill>
              <a:srgbClr val="A0FFA0"/>
            </a:solidFill>
            <a:ln>
              <a:solidFill>
                <a:srgbClr val="A0FFA0"/>
              </a:solid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grpSp>
      <p:grpSp>
        <p:nvGrpSpPr>
          <p:cNvPr id="9" name="Google Shape;1018;p41">
            <a:extLst>
              <a:ext uri="{FF2B5EF4-FFF2-40B4-BE49-F238E27FC236}">
                <a16:creationId xmlns="" xmlns:a16="http://schemas.microsoft.com/office/drawing/2014/main" id="{6C1EB63C-9B0A-4ADB-AE25-7522037FEB94}"/>
              </a:ext>
            </a:extLst>
          </p:cNvPr>
          <p:cNvGrpSpPr/>
          <p:nvPr/>
        </p:nvGrpSpPr>
        <p:grpSpPr>
          <a:xfrm rot="5400000">
            <a:off x="1080853" y="629570"/>
            <a:ext cx="570497" cy="1723381"/>
            <a:chOff x="3226403" y="2109272"/>
            <a:chExt cx="691049" cy="2087545"/>
          </a:xfrm>
        </p:grpSpPr>
        <p:sp>
          <p:nvSpPr>
            <p:cNvPr id="11" name="Google Shape;1019;p41">
              <a:extLst>
                <a:ext uri="{FF2B5EF4-FFF2-40B4-BE49-F238E27FC236}">
                  <a16:creationId xmlns="" xmlns:a16="http://schemas.microsoft.com/office/drawing/2014/main" id="{2CA1374B-C41A-4782-B75C-2641C165C6A5}"/>
                </a:ext>
              </a:extLst>
            </p:cNvPr>
            <p:cNvSpPr/>
            <p:nvPr/>
          </p:nvSpPr>
          <p:spPr>
            <a:xfrm>
              <a:off x="3226403" y="2109272"/>
              <a:ext cx="691049" cy="2087545"/>
            </a:xfrm>
            <a:custGeom>
              <a:avLst/>
              <a:gdLst/>
              <a:ahLst/>
              <a:cxnLst/>
              <a:rect l="l" t="t" r="r" b="b"/>
              <a:pathLst>
                <a:path w="44298" h="133817" extrusionOk="0">
                  <a:moveTo>
                    <a:pt x="36214" y="1313"/>
                  </a:moveTo>
                  <a:cubicBezTo>
                    <a:pt x="37058" y="1313"/>
                    <a:pt x="37890" y="1417"/>
                    <a:pt x="38684" y="1753"/>
                  </a:cubicBezTo>
                  <a:cubicBezTo>
                    <a:pt x="42017" y="3129"/>
                    <a:pt x="42343" y="7512"/>
                    <a:pt x="42452" y="10663"/>
                  </a:cubicBezTo>
                  <a:cubicBezTo>
                    <a:pt x="42452" y="10666"/>
                    <a:pt x="42452" y="10669"/>
                    <a:pt x="42452" y="10672"/>
                  </a:cubicBezTo>
                  <a:lnTo>
                    <a:pt x="42452" y="10672"/>
                  </a:lnTo>
                  <a:cubicBezTo>
                    <a:pt x="42452" y="10681"/>
                    <a:pt x="42452" y="10690"/>
                    <a:pt x="42452" y="10700"/>
                  </a:cubicBezTo>
                  <a:cubicBezTo>
                    <a:pt x="42850" y="26492"/>
                    <a:pt x="41800" y="42284"/>
                    <a:pt x="40966" y="58041"/>
                  </a:cubicBezTo>
                  <a:cubicBezTo>
                    <a:pt x="40496" y="66082"/>
                    <a:pt x="40170" y="74123"/>
                    <a:pt x="40097" y="82164"/>
                  </a:cubicBezTo>
                  <a:cubicBezTo>
                    <a:pt x="40025" y="90205"/>
                    <a:pt x="40459" y="98101"/>
                    <a:pt x="40604" y="106070"/>
                  </a:cubicBezTo>
                  <a:cubicBezTo>
                    <a:pt x="40713" y="110054"/>
                    <a:pt x="40604" y="114039"/>
                    <a:pt x="40278" y="118023"/>
                  </a:cubicBezTo>
                  <a:cubicBezTo>
                    <a:pt x="39952" y="122189"/>
                    <a:pt x="39807" y="127078"/>
                    <a:pt x="35968" y="129578"/>
                  </a:cubicBezTo>
                  <a:cubicBezTo>
                    <a:pt x="32145" y="132103"/>
                    <a:pt x="27336" y="132585"/>
                    <a:pt x="22573" y="132585"/>
                  </a:cubicBezTo>
                  <a:cubicBezTo>
                    <a:pt x="19754" y="132585"/>
                    <a:pt x="16952" y="132416"/>
                    <a:pt x="14380" y="132403"/>
                  </a:cubicBezTo>
                  <a:cubicBezTo>
                    <a:pt x="11048" y="132403"/>
                    <a:pt x="6882" y="131968"/>
                    <a:pt x="5614" y="128274"/>
                  </a:cubicBezTo>
                  <a:cubicBezTo>
                    <a:pt x="4745" y="125883"/>
                    <a:pt x="4999" y="122768"/>
                    <a:pt x="5035" y="120233"/>
                  </a:cubicBezTo>
                  <a:cubicBezTo>
                    <a:pt x="5144" y="114763"/>
                    <a:pt x="5578" y="109294"/>
                    <a:pt x="6122" y="103861"/>
                  </a:cubicBezTo>
                  <a:cubicBezTo>
                    <a:pt x="7317" y="91401"/>
                    <a:pt x="9273" y="78904"/>
                    <a:pt x="9526" y="66372"/>
                  </a:cubicBezTo>
                  <a:cubicBezTo>
                    <a:pt x="9526" y="66046"/>
                    <a:pt x="9309" y="65792"/>
                    <a:pt x="9019" y="65720"/>
                  </a:cubicBezTo>
                  <a:cubicBezTo>
                    <a:pt x="6995" y="65282"/>
                    <a:pt x="4970" y="64803"/>
                    <a:pt x="2946" y="64282"/>
                  </a:cubicBezTo>
                  <a:lnTo>
                    <a:pt x="2946" y="64282"/>
                  </a:lnTo>
                  <a:lnTo>
                    <a:pt x="8874" y="61916"/>
                  </a:lnTo>
                  <a:cubicBezTo>
                    <a:pt x="9164" y="61808"/>
                    <a:pt x="9381" y="61554"/>
                    <a:pt x="9381" y="61264"/>
                  </a:cubicBezTo>
                  <a:cubicBezTo>
                    <a:pt x="8476" y="49022"/>
                    <a:pt x="5832" y="36996"/>
                    <a:pt x="4999" y="24790"/>
                  </a:cubicBezTo>
                  <a:cubicBezTo>
                    <a:pt x="4600" y="19139"/>
                    <a:pt x="3731" y="11641"/>
                    <a:pt x="7136" y="6751"/>
                  </a:cubicBezTo>
                  <a:cubicBezTo>
                    <a:pt x="10351" y="2184"/>
                    <a:pt x="17181" y="1431"/>
                    <a:pt x="22828" y="1431"/>
                  </a:cubicBezTo>
                  <a:cubicBezTo>
                    <a:pt x="23988" y="1431"/>
                    <a:pt x="25097" y="1462"/>
                    <a:pt x="26116" y="1499"/>
                  </a:cubicBezTo>
                  <a:cubicBezTo>
                    <a:pt x="27654" y="1550"/>
                    <a:pt x="29192" y="1618"/>
                    <a:pt x="30730" y="1618"/>
                  </a:cubicBezTo>
                  <a:cubicBezTo>
                    <a:pt x="31401" y="1618"/>
                    <a:pt x="32073" y="1605"/>
                    <a:pt x="32744" y="1572"/>
                  </a:cubicBezTo>
                  <a:cubicBezTo>
                    <a:pt x="33876" y="1509"/>
                    <a:pt x="35055" y="1313"/>
                    <a:pt x="36214" y="1313"/>
                  </a:cubicBezTo>
                  <a:close/>
                  <a:moveTo>
                    <a:pt x="36034" y="1"/>
                  </a:moveTo>
                  <a:cubicBezTo>
                    <a:pt x="35859" y="1"/>
                    <a:pt x="35680" y="5"/>
                    <a:pt x="35497" y="14"/>
                  </a:cubicBezTo>
                  <a:cubicBezTo>
                    <a:pt x="33944" y="80"/>
                    <a:pt x="32395" y="98"/>
                    <a:pt x="30846" y="98"/>
                  </a:cubicBezTo>
                  <a:cubicBezTo>
                    <a:pt x="28887" y="98"/>
                    <a:pt x="26928" y="69"/>
                    <a:pt x="24958" y="69"/>
                  </a:cubicBezTo>
                  <a:cubicBezTo>
                    <a:pt x="24163" y="69"/>
                    <a:pt x="23366" y="73"/>
                    <a:pt x="22566" y="87"/>
                  </a:cubicBezTo>
                  <a:cubicBezTo>
                    <a:pt x="19161" y="159"/>
                    <a:pt x="15503" y="558"/>
                    <a:pt x="12279" y="1644"/>
                  </a:cubicBezTo>
                  <a:cubicBezTo>
                    <a:pt x="5977" y="3781"/>
                    <a:pt x="3767" y="9142"/>
                    <a:pt x="3441" y="15408"/>
                  </a:cubicBezTo>
                  <a:cubicBezTo>
                    <a:pt x="3079" y="22653"/>
                    <a:pt x="4021" y="30042"/>
                    <a:pt x="4962" y="37214"/>
                  </a:cubicBezTo>
                  <a:cubicBezTo>
                    <a:pt x="6029" y="45070"/>
                    <a:pt x="7374" y="52926"/>
                    <a:pt x="8006" y="60817"/>
                  </a:cubicBezTo>
                  <a:lnTo>
                    <a:pt x="8006" y="60817"/>
                  </a:lnTo>
                  <a:lnTo>
                    <a:pt x="616" y="63800"/>
                  </a:lnTo>
                  <a:cubicBezTo>
                    <a:pt x="0" y="63981"/>
                    <a:pt x="0" y="64887"/>
                    <a:pt x="616" y="65104"/>
                  </a:cubicBezTo>
                  <a:cubicBezTo>
                    <a:pt x="3135" y="65751"/>
                    <a:pt x="5654" y="66366"/>
                    <a:pt x="8174" y="66948"/>
                  </a:cubicBezTo>
                  <a:lnTo>
                    <a:pt x="8174" y="66948"/>
                  </a:lnTo>
                  <a:cubicBezTo>
                    <a:pt x="7878" y="78865"/>
                    <a:pt x="6067" y="90747"/>
                    <a:pt x="4890" y="102593"/>
                  </a:cubicBezTo>
                  <a:cubicBezTo>
                    <a:pt x="4310" y="108461"/>
                    <a:pt x="3767" y="114365"/>
                    <a:pt x="3658" y="120233"/>
                  </a:cubicBezTo>
                  <a:cubicBezTo>
                    <a:pt x="3622" y="125231"/>
                    <a:pt x="3332" y="131280"/>
                    <a:pt x="9055" y="133091"/>
                  </a:cubicBezTo>
                  <a:cubicBezTo>
                    <a:pt x="10849" y="133674"/>
                    <a:pt x="12754" y="133785"/>
                    <a:pt x="14650" y="133785"/>
                  </a:cubicBezTo>
                  <a:cubicBezTo>
                    <a:pt x="15816" y="133785"/>
                    <a:pt x="16979" y="133743"/>
                    <a:pt x="18111" y="133743"/>
                  </a:cubicBezTo>
                  <a:cubicBezTo>
                    <a:pt x="19626" y="133773"/>
                    <a:pt x="21153" y="133816"/>
                    <a:pt x="22683" y="133816"/>
                  </a:cubicBezTo>
                  <a:cubicBezTo>
                    <a:pt x="24810" y="133816"/>
                    <a:pt x="26942" y="133733"/>
                    <a:pt x="29050" y="133417"/>
                  </a:cubicBezTo>
                  <a:cubicBezTo>
                    <a:pt x="32237" y="132910"/>
                    <a:pt x="35787" y="131860"/>
                    <a:pt x="38214" y="129578"/>
                  </a:cubicBezTo>
                  <a:cubicBezTo>
                    <a:pt x="40604" y="127332"/>
                    <a:pt x="40930" y="124145"/>
                    <a:pt x="41329" y="121066"/>
                  </a:cubicBezTo>
                  <a:cubicBezTo>
                    <a:pt x="42415" y="112409"/>
                    <a:pt x="41872" y="103680"/>
                    <a:pt x="41582" y="94986"/>
                  </a:cubicBezTo>
                  <a:cubicBezTo>
                    <a:pt x="41292" y="86293"/>
                    <a:pt x="41437" y="77636"/>
                    <a:pt x="41800" y="68980"/>
                  </a:cubicBezTo>
                  <a:cubicBezTo>
                    <a:pt x="42596" y="49535"/>
                    <a:pt x="44298" y="30162"/>
                    <a:pt x="43828" y="10717"/>
                  </a:cubicBezTo>
                  <a:lnTo>
                    <a:pt x="43828" y="10717"/>
                  </a:lnTo>
                  <a:cubicBezTo>
                    <a:pt x="43829" y="10700"/>
                    <a:pt x="43829" y="10682"/>
                    <a:pt x="43828" y="10663"/>
                  </a:cubicBezTo>
                  <a:cubicBezTo>
                    <a:pt x="43652" y="5349"/>
                    <a:pt x="42040" y="1"/>
                    <a:pt x="36034"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sp>
          <p:nvSpPr>
            <p:cNvPr id="12" name="Google Shape;1020;p41">
              <a:extLst>
                <a:ext uri="{FF2B5EF4-FFF2-40B4-BE49-F238E27FC236}">
                  <a16:creationId xmlns="" xmlns:a16="http://schemas.microsoft.com/office/drawing/2014/main" id="{98831045-CF48-4BAA-B42D-C1E12FD410FE}"/>
                </a:ext>
              </a:extLst>
            </p:cNvPr>
            <p:cNvSpPr/>
            <p:nvPr/>
          </p:nvSpPr>
          <p:spPr>
            <a:xfrm>
              <a:off x="3308255" y="2199284"/>
              <a:ext cx="114145" cy="201224"/>
            </a:xfrm>
            <a:custGeom>
              <a:avLst/>
              <a:gdLst/>
              <a:ahLst/>
              <a:cxnLst/>
              <a:rect l="l" t="t" r="r" b="b"/>
              <a:pathLst>
                <a:path w="7317" h="12899" extrusionOk="0">
                  <a:moveTo>
                    <a:pt x="6513" y="1"/>
                  </a:moveTo>
                  <a:cubicBezTo>
                    <a:pt x="6492" y="1"/>
                    <a:pt x="6470" y="2"/>
                    <a:pt x="6448" y="3"/>
                  </a:cubicBezTo>
                  <a:cubicBezTo>
                    <a:pt x="1" y="474"/>
                    <a:pt x="906" y="7538"/>
                    <a:pt x="725" y="12246"/>
                  </a:cubicBezTo>
                  <a:cubicBezTo>
                    <a:pt x="707" y="12681"/>
                    <a:pt x="1042" y="12898"/>
                    <a:pt x="1386" y="12898"/>
                  </a:cubicBezTo>
                  <a:cubicBezTo>
                    <a:pt x="1730" y="12898"/>
                    <a:pt x="2083" y="12681"/>
                    <a:pt x="2101" y="12246"/>
                  </a:cubicBezTo>
                  <a:cubicBezTo>
                    <a:pt x="2210" y="8515"/>
                    <a:pt x="1196" y="1742"/>
                    <a:pt x="6448" y="1380"/>
                  </a:cubicBezTo>
                  <a:cubicBezTo>
                    <a:pt x="7295" y="1309"/>
                    <a:pt x="7317" y="1"/>
                    <a:pt x="6513"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sp>
          <p:nvSpPr>
            <p:cNvPr id="13" name="Google Shape;1021;p41">
              <a:extLst>
                <a:ext uri="{FF2B5EF4-FFF2-40B4-BE49-F238E27FC236}">
                  <a16:creationId xmlns="" xmlns:a16="http://schemas.microsoft.com/office/drawing/2014/main" id="{106681A0-169D-46C2-B1CA-FE2F064A2A70}"/>
                </a:ext>
              </a:extLst>
            </p:cNvPr>
            <p:cNvSpPr/>
            <p:nvPr/>
          </p:nvSpPr>
          <p:spPr>
            <a:xfrm>
              <a:off x="3326977" y="4035796"/>
              <a:ext cx="105050" cy="126703"/>
            </a:xfrm>
            <a:custGeom>
              <a:avLst/>
              <a:gdLst/>
              <a:ahLst/>
              <a:cxnLst/>
              <a:rect l="l" t="t" r="r" b="b"/>
              <a:pathLst>
                <a:path w="6734" h="8122" extrusionOk="0">
                  <a:moveTo>
                    <a:pt x="1213" y="1"/>
                  </a:moveTo>
                  <a:cubicBezTo>
                    <a:pt x="946" y="1"/>
                    <a:pt x="680" y="143"/>
                    <a:pt x="580" y="473"/>
                  </a:cubicBezTo>
                  <a:cubicBezTo>
                    <a:pt x="1" y="2357"/>
                    <a:pt x="254" y="4385"/>
                    <a:pt x="1304" y="6015"/>
                  </a:cubicBezTo>
                  <a:cubicBezTo>
                    <a:pt x="2319" y="7572"/>
                    <a:pt x="4166" y="7898"/>
                    <a:pt x="5868" y="8116"/>
                  </a:cubicBezTo>
                  <a:cubicBezTo>
                    <a:pt x="5902" y="8120"/>
                    <a:pt x="5935" y="8122"/>
                    <a:pt x="5966" y="8122"/>
                  </a:cubicBezTo>
                  <a:cubicBezTo>
                    <a:pt x="6734" y="8122"/>
                    <a:pt x="6669" y="6880"/>
                    <a:pt x="5868" y="6775"/>
                  </a:cubicBezTo>
                  <a:cubicBezTo>
                    <a:pt x="4492" y="6558"/>
                    <a:pt x="2971" y="6341"/>
                    <a:pt x="2246" y="4964"/>
                  </a:cubicBezTo>
                  <a:cubicBezTo>
                    <a:pt x="1558" y="3697"/>
                    <a:pt x="1449" y="2212"/>
                    <a:pt x="1884" y="835"/>
                  </a:cubicBezTo>
                  <a:cubicBezTo>
                    <a:pt x="2037" y="332"/>
                    <a:pt x="1622" y="1"/>
                    <a:pt x="1213"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grpSp>
      <p:sp>
        <p:nvSpPr>
          <p:cNvPr id="15" name="Hộp Văn bản 14">
            <a:extLst>
              <a:ext uri="{FF2B5EF4-FFF2-40B4-BE49-F238E27FC236}">
                <a16:creationId xmlns="" xmlns:a16="http://schemas.microsoft.com/office/drawing/2014/main" id="{C4DACE11-8BEF-4395-8F85-BFB8B72CE8C1}"/>
              </a:ext>
            </a:extLst>
          </p:cNvPr>
          <p:cNvSpPr txBox="1"/>
          <p:nvPr/>
        </p:nvSpPr>
        <p:spPr>
          <a:xfrm>
            <a:off x="3462941" y="486429"/>
            <a:ext cx="9585695" cy="609398"/>
          </a:xfrm>
          <a:prstGeom prst="rect">
            <a:avLst/>
          </a:prstGeom>
          <a:noFill/>
        </p:spPr>
        <p:txBody>
          <a:bodyPr wrap="square" rtlCol="0">
            <a:spAutoFit/>
          </a:bodyPr>
          <a:lstStyle/>
          <a:p>
            <a:r>
              <a:rPr lang="en-US" sz="3360">
                <a:latin typeface="SVN-A Love Of Thunder" panose="02040603050506020204" pitchFamily="18" charset="0"/>
              </a:rPr>
              <a:t>1, Tập hợp và phần tử của tập hợp.</a:t>
            </a:r>
            <a:endParaRPr lang="vi-VN" sz="3360">
              <a:latin typeface="Patrick Hand" panose="00000500000000000000" pitchFamily="2" charset="0"/>
            </a:endParaRPr>
          </a:p>
        </p:txBody>
      </p:sp>
      <p:pic>
        <p:nvPicPr>
          <p:cNvPr id="16" name="Picture 2" descr="Gambar terkait | Cosas lindas para dibujar, Protectores de pantalla lindos,  Gif lindos">
            <a:extLst>
              <a:ext uri="{FF2B5EF4-FFF2-40B4-BE49-F238E27FC236}">
                <a16:creationId xmlns="" xmlns:a16="http://schemas.microsoft.com/office/drawing/2014/main" id="{ABFADD51-A28F-4769-9E5F-0A8A551C56BC}"/>
              </a:ext>
            </a:extLst>
          </p:cNvPr>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7343" y="25445"/>
            <a:ext cx="1579355" cy="1427128"/>
          </a:xfrm>
          <a:prstGeom prst="rect">
            <a:avLst/>
          </a:prstGeom>
          <a:noFill/>
          <a:extLst>
            <a:ext uri="{909E8E84-426E-40DD-AFC4-6F175D3DCCD1}">
              <a14:hiddenFill xmlns:a14="http://schemas.microsoft.com/office/drawing/2010/main">
                <a:solidFill>
                  <a:srgbClr val="FFFFFF"/>
                </a:solidFill>
              </a14:hiddenFill>
            </a:ext>
          </a:extLst>
        </p:spPr>
      </p:pic>
      <p:sp>
        <p:nvSpPr>
          <p:cNvPr id="120" name="Hộp Văn bản 24">
            <a:extLst>
              <a:ext uri="{FF2B5EF4-FFF2-40B4-BE49-F238E27FC236}">
                <a16:creationId xmlns="" xmlns:a16="http://schemas.microsoft.com/office/drawing/2014/main" id="{900A6A7A-E6D1-4514-81E3-470A28233394}"/>
              </a:ext>
            </a:extLst>
          </p:cNvPr>
          <p:cNvSpPr txBox="1"/>
          <p:nvPr/>
        </p:nvSpPr>
        <p:spPr>
          <a:xfrm>
            <a:off x="740641" y="1258375"/>
            <a:ext cx="1516140" cy="486287"/>
          </a:xfrm>
          <a:prstGeom prst="rect">
            <a:avLst/>
          </a:prstGeom>
          <a:noFill/>
        </p:spPr>
        <p:txBody>
          <a:bodyPr wrap="square" rtlCol="0">
            <a:spAutoFit/>
          </a:bodyPr>
          <a:lstStyle/>
          <a:p>
            <a:pPr algn="ctr" defTabSz="1463004">
              <a:defRPr/>
            </a:pPr>
            <a:r>
              <a:rPr lang="en-US" sz="2560" kern="0">
                <a:solidFill>
                  <a:sysClr val="windowText" lastClr="000000"/>
                </a:solidFill>
                <a:latin typeface="Patrick Hand" panose="00000500000000000000" pitchFamily="2" charset="0"/>
              </a:rPr>
              <a:t>TOÁN 6</a:t>
            </a:r>
            <a:endParaRPr lang="vi-VN" sz="2560" kern="0">
              <a:solidFill>
                <a:sysClr val="windowText" lastClr="000000"/>
              </a:solidFill>
              <a:latin typeface="Patrick Hand" panose="00000500000000000000" pitchFamily="2" charset="0"/>
            </a:endParaRPr>
          </a:p>
        </p:txBody>
      </p:sp>
      <p:sp>
        <p:nvSpPr>
          <p:cNvPr id="121" name="TextBox 120"/>
          <p:cNvSpPr txBox="1"/>
          <p:nvPr/>
        </p:nvSpPr>
        <p:spPr>
          <a:xfrm>
            <a:off x="691590" y="2300859"/>
            <a:ext cx="10472801" cy="2419124"/>
          </a:xfrm>
          <a:prstGeom prst="rect">
            <a:avLst/>
          </a:prstGeom>
          <a:noFill/>
        </p:spPr>
        <p:txBody>
          <a:bodyPr wrap="square" rtlCol="0">
            <a:spAutoFit/>
          </a:bodyPr>
          <a:lstStyle/>
          <a:p>
            <a:pPr>
              <a:lnSpc>
                <a:spcPct val="150000"/>
              </a:lnSpc>
            </a:pPr>
            <a:r>
              <a:rPr lang="en-US" sz="3360">
                <a:latin typeface="Times New Roman" panose="02020603050405020304" pitchFamily="18" charset="0"/>
                <a:cs typeface="Times New Roman" panose="02020603050405020304" pitchFamily="18" charset="0"/>
              </a:rPr>
              <a:t>Quan sát hình bên cho biết:</a:t>
            </a:r>
          </a:p>
          <a:p>
            <a:pPr>
              <a:lnSpc>
                <a:spcPct val="150000"/>
              </a:lnSpc>
            </a:pPr>
            <a:r>
              <a:rPr lang="en-US" sz="3360">
                <a:latin typeface="Times New Roman" panose="02020603050405020304" pitchFamily="18" charset="0"/>
                <a:cs typeface="Times New Roman" panose="02020603050405020304" pitchFamily="18" charset="0"/>
              </a:rPr>
              <a:t>- Tập hợp M gồm các số nào có trong hình quả trứng ?</a:t>
            </a:r>
          </a:p>
          <a:p>
            <a:pPr>
              <a:lnSpc>
                <a:spcPct val="150000"/>
              </a:lnSpc>
            </a:pPr>
            <a:r>
              <a:rPr lang="en-US" sz="3360">
                <a:latin typeface="Times New Roman" panose="02020603050405020304" pitchFamily="18" charset="0"/>
                <a:cs typeface="Times New Roman" panose="02020603050405020304" pitchFamily="18" charset="0"/>
              </a:rPr>
              <a:t>- Tập hợp M gồm các số nào không trong hình quả trứng ?</a:t>
            </a:r>
          </a:p>
        </p:txBody>
      </p:sp>
      <p:sp>
        <p:nvSpPr>
          <p:cNvPr id="126" name="Rectangle 125"/>
          <p:cNvSpPr/>
          <p:nvPr/>
        </p:nvSpPr>
        <p:spPr>
          <a:xfrm>
            <a:off x="866682" y="4795252"/>
            <a:ext cx="12379063" cy="2419124"/>
          </a:xfrm>
          <a:prstGeom prst="rect">
            <a:avLst/>
          </a:prstGeom>
        </p:spPr>
        <p:txBody>
          <a:bodyPr wrap="square">
            <a:spAutoFit/>
          </a:bodyPr>
          <a:lstStyle/>
          <a:p>
            <a:pPr>
              <a:lnSpc>
                <a:spcPct val="150000"/>
              </a:lnSpc>
            </a:pPr>
            <a:r>
              <a:rPr lang="en-US" sz="3360">
                <a:latin typeface="Times New Roman" panose="02020603050405020304" pitchFamily="18" charset="0"/>
                <a:cs typeface="Times New Roman" panose="02020603050405020304" pitchFamily="18" charset="0"/>
              </a:rPr>
              <a:t>HD: </a:t>
            </a:r>
          </a:p>
          <a:p>
            <a:pPr>
              <a:lnSpc>
                <a:spcPct val="150000"/>
              </a:lnSpc>
            </a:pPr>
            <a:r>
              <a:rPr lang="en-US" sz="3360">
                <a:latin typeface="Times New Roman" panose="02020603050405020304" pitchFamily="18" charset="0"/>
                <a:cs typeface="Times New Roman" panose="02020603050405020304" pitchFamily="18" charset="0"/>
              </a:rPr>
              <a:t>- Tập hợp gồm các số có trong hình quả trứng: 1;4;8;9</a:t>
            </a:r>
          </a:p>
          <a:p>
            <a:pPr>
              <a:lnSpc>
                <a:spcPct val="150000"/>
              </a:lnSpc>
            </a:pPr>
            <a:r>
              <a:rPr lang="en-US" sz="3360">
                <a:latin typeface="Times New Roman" panose="02020603050405020304" pitchFamily="18" charset="0"/>
                <a:cs typeface="Times New Roman" panose="02020603050405020304" pitchFamily="18" charset="0"/>
              </a:rPr>
              <a:t>- Tập hợp gồm các số không trong hình quả trứng: 7</a:t>
            </a:r>
          </a:p>
        </p:txBody>
      </p:sp>
      <p:pic>
        <p:nvPicPr>
          <p:cNvPr id="12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10453993" y="1505652"/>
            <a:ext cx="4155665" cy="2536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8863834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0-#ppt_w/2"/>
                                          </p:val>
                                        </p:tav>
                                        <p:tav tm="100000">
                                          <p:val>
                                            <p:strVal val="#ppt_x"/>
                                          </p:val>
                                        </p:tav>
                                      </p:tavLst>
                                    </p:anim>
                                    <p:anim calcmode="lin" valueType="num">
                                      <p:cBhvr additive="base">
                                        <p:cTn id="12" dur="50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500" fill="hold"/>
                                        <p:tgtEl>
                                          <p:spTgt spid="16"/>
                                        </p:tgtEl>
                                        <p:attrNameLst>
                                          <p:attrName>ppt_x</p:attrName>
                                        </p:attrNameLst>
                                      </p:cBhvr>
                                      <p:tavLst>
                                        <p:tav tm="0">
                                          <p:val>
                                            <p:strVal val="0-#ppt_w/2"/>
                                          </p:val>
                                        </p:tav>
                                        <p:tav tm="100000">
                                          <p:val>
                                            <p:strVal val="#ppt_x"/>
                                          </p:val>
                                        </p:tav>
                                      </p:tavLst>
                                    </p:anim>
                                    <p:anim calcmode="lin" valueType="num">
                                      <p:cBhvr additive="base">
                                        <p:cTn id="16" dur="500" fill="hold"/>
                                        <p:tgtEl>
                                          <p:spTgt spid="16"/>
                                        </p:tgtEl>
                                        <p:attrNameLst>
                                          <p:attrName>ppt_y</p:attrName>
                                        </p:attrNameLst>
                                      </p:cBhvr>
                                      <p:tavLst>
                                        <p:tav tm="0">
                                          <p:val>
                                            <p:strVal val="#ppt_y"/>
                                          </p:val>
                                        </p:tav>
                                        <p:tav tm="100000">
                                          <p:val>
                                            <p:strVal val="#ppt_y"/>
                                          </p:val>
                                        </p:tav>
                                      </p:tavLst>
                                    </p:anim>
                                  </p:childTnLst>
                                </p:cTn>
                              </p:par>
                            </p:childTnLst>
                          </p:cTn>
                        </p:par>
                        <p:par>
                          <p:cTn id="17" fill="hold">
                            <p:stCondLst>
                              <p:cond delay="500"/>
                            </p:stCondLst>
                            <p:childTnLst>
                              <p:par>
                                <p:cTn id="18" presetID="16" presetClass="entr" presetSubtype="21" fill="hold" grpId="0" nodeType="after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barn(inVertical)">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27"/>
                                        </p:tgtEl>
                                        <p:attrNameLst>
                                          <p:attrName>style.visibility</p:attrName>
                                        </p:attrNameLst>
                                      </p:cBhvr>
                                      <p:to>
                                        <p:strVal val="visible"/>
                                      </p:to>
                                    </p:set>
                                    <p:animEffect transition="in" filter="fade">
                                      <p:cBhvr>
                                        <p:cTn id="25" dur="500"/>
                                        <p:tgtEl>
                                          <p:spTgt spid="127"/>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21"/>
                                        </p:tgtEl>
                                        <p:attrNameLst>
                                          <p:attrName>style.visibility</p:attrName>
                                        </p:attrNameLst>
                                      </p:cBhvr>
                                      <p:to>
                                        <p:strVal val="visible"/>
                                      </p:to>
                                    </p:set>
                                    <p:animEffect transition="in" filter="barn(inVertical)">
                                      <p:cBhvr>
                                        <p:cTn id="30" dur="500"/>
                                        <p:tgtEl>
                                          <p:spTgt spid="121"/>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126"/>
                                        </p:tgtEl>
                                        <p:attrNameLst>
                                          <p:attrName>style.visibility</p:attrName>
                                        </p:attrNameLst>
                                      </p:cBhvr>
                                      <p:to>
                                        <p:strVal val="visible"/>
                                      </p:to>
                                    </p:set>
                                    <p:animEffect transition="in" filter="barn(inVertical)">
                                      <p:cBhvr>
                                        <p:cTn id="35" dur="500"/>
                                        <p:tgtEl>
                                          <p:spTgt spid="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21" grpId="0"/>
      <p:bldP spid="126" grpId="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5" name="Google Shape;1322;p51">
            <a:extLst>
              <a:ext uri="{FF2B5EF4-FFF2-40B4-BE49-F238E27FC236}">
                <a16:creationId xmlns="" xmlns:a16="http://schemas.microsoft.com/office/drawing/2014/main" id="{56F2F223-2ED4-468B-BB06-18FA5511A41D}"/>
              </a:ext>
            </a:extLst>
          </p:cNvPr>
          <p:cNvSpPr/>
          <p:nvPr/>
        </p:nvSpPr>
        <p:spPr>
          <a:xfrm>
            <a:off x="-1188960" y="1252078"/>
            <a:ext cx="15819360" cy="177616"/>
          </a:xfrm>
          <a:custGeom>
            <a:avLst/>
            <a:gdLst/>
            <a:ahLst/>
            <a:cxnLst/>
            <a:rect l="l" t="t" r="r" b="b"/>
            <a:pathLst>
              <a:path w="227753" h="6703" extrusionOk="0">
                <a:moveTo>
                  <a:pt x="0" y="4616"/>
                </a:moveTo>
                <a:cubicBezTo>
                  <a:pt x="9837" y="6254"/>
                  <a:pt x="19948" y="4577"/>
                  <a:pt x="29915" y="4898"/>
                </a:cubicBezTo>
                <a:cubicBezTo>
                  <a:pt x="57280" y="5780"/>
                  <a:pt x="84686" y="7448"/>
                  <a:pt x="112042" y="6309"/>
                </a:cubicBezTo>
                <a:cubicBezTo>
                  <a:pt x="127352" y="5672"/>
                  <a:pt x="142543" y="3303"/>
                  <a:pt x="157762" y="1511"/>
                </a:cubicBezTo>
                <a:cubicBezTo>
                  <a:pt x="180934" y="-1218"/>
                  <a:pt x="204421" y="665"/>
                  <a:pt x="227753" y="665"/>
                </a:cubicBezTo>
              </a:path>
            </a:pathLst>
          </a:custGeom>
          <a:noFill/>
          <a:ln w="28575" cap="flat" cmpd="sng">
            <a:solidFill>
              <a:srgbClr val="A0FFA0"/>
            </a:solidFill>
            <a:prstDash val="solid"/>
            <a:round/>
            <a:headEnd type="none" w="med" len="med"/>
            <a:tailEnd type="none" w="med" len="med"/>
          </a:ln>
        </p:spPr>
      </p:sp>
      <p:grpSp>
        <p:nvGrpSpPr>
          <p:cNvPr id="398" name="Nhóm 4">
            <a:extLst>
              <a:ext uri="{FF2B5EF4-FFF2-40B4-BE49-F238E27FC236}">
                <a16:creationId xmlns="" xmlns:a16="http://schemas.microsoft.com/office/drawing/2014/main" id="{7827091E-1A5D-4FDC-9CC1-F7504DA45EDC}"/>
              </a:ext>
            </a:extLst>
          </p:cNvPr>
          <p:cNvGrpSpPr/>
          <p:nvPr/>
        </p:nvGrpSpPr>
        <p:grpSpPr>
          <a:xfrm>
            <a:off x="-63679" y="-178884"/>
            <a:ext cx="3658139" cy="1846192"/>
            <a:chOff x="194111" y="0"/>
            <a:chExt cx="1915477" cy="1402535"/>
          </a:xfrm>
        </p:grpSpPr>
        <p:sp>
          <p:nvSpPr>
            <p:cNvPr id="399" name="Google Shape;1330;p51">
              <a:extLst>
                <a:ext uri="{FF2B5EF4-FFF2-40B4-BE49-F238E27FC236}">
                  <a16:creationId xmlns="" xmlns:a16="http://schemas.microsoft.com/office/drawing/2014/main" id="{8B18AF6D-BFE8-4EA6-BF43-1B4502C6AD35}"/>
                </a:ext>
              </a:extLst>
            </p:cNvPr>
            <p:cNvSpPr/>
            <p:nvPr/>
          </p:nvSpPr>
          <p:spPr>
            <a:xfrm>
              <a:off x="248860" y="22779"/>
              <a:ext cx="1860728" cy="1347307"/>
            </a:xfrm>
            <a:custGeom>
              <a:avLst/>
              <a:gdLst/>
              <a:ahLst/>
              <a:cxnLst/>
              <a:rect l="l" t="t" r="r" b="b"/>
              <a:pathLst>
                <a:path w="229985" h="197726" extrusionOk="0">
                  <a:moveTo>
                    <a:pt x="90693" y="0"/>
                  </a:moveTo>
                  <a:cubicBezTo>
                    <a:pt x="87728" y="0"/>
                    <a:pt x="84703" y="126"/>
                    <a:pt x="81621" y="385"/>
                  </a:cubicBezTo>
                  <a:cubicBezTo>
                    <a:pt x="82044" y="1654"/>
                    <a:pt x="81198" y="3134"/>
                    <a:pt x="79295" y="3134"/>
                  </a:cubicBezTo>
                  <a:cubicBezTo>
                    <a:pt x="78882" y="3128"/>
                    <a:pt x="78471" y="3125"/>
                    <a:pt x="78060" y="3125"/>
                  </a:cubicBezTo>
                  <a:cubicBezTo>
                    <a:pt x="49848" y="3125"/>
                    <a:pt x="26253" y="17393"/>
                    <a:pt x="13956" y="38235"/>
                  </a:cubicBezTo>
                  <a:cubicBezTo>
                    <a:pt x="0" y="61284"/>
                    <a:pt x="1480" y="88561"/>
                    <a:pt x="4652" y="113513"/>
                  </a:cubicBezTo>
                  <a:cubicBezTo>
                    <a:pt x="7612" y="136349"/>
                    <a:pt x="13110" y="161724"/>
                    <a:pt x="33410" y="178852"/>
                  </a:cubicBezTo>
                  <a:cubicBezTo>
                    <a:pt x="48634" y="191399"/>
                    <a:pt x="70213" y="197726"/>
                    <a:pt x="91652" y="197726"/>
                  </a:cubicBezTo>
                  <a:cubicBezTo>
                    <a:pt x="97309" y="197726"/>
                    <a:pt x="102957" y="197285"/>
                    <a:pt x="108475" y="196402"/>
                  </a:cubicBezTo>
                  <a:cubicBezTo>
                    <a:pt x="229985" y="176631"/>
                    <a:pt x="201655" y="0"/>
                    <a:pt x="90693" y="0"/>
                  </a:cubicBezTo>
                  <a:close/>
                </a:path>
              </a:pathLst>
            </a:custGeom>
            <a:solidFill>
              <a:srgbClr val="FFFFFF"/>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sp>
          <p:nvSpPr>
            <p:cNvPr id="400" name="Google Shape;1331;p51">
              <a:extLst>
                <a:ext uri="{FF2B5EF4-FFF2-40B4-BE49-F238E27FC236}">
                  <a16:creationId xmlns="" xmlns:a16="http://schemas.microsoft.com/office/drawing/2014/main" id="{CA69F061-6642-498A-B5D0-9FBF2C6038D8}"/>
                </a:ext>
              </a:extLst>
            </p:cNvPr>
            <p:cNvSpPr/>
            <p:nvPr/>
          </p:nvSpPr>
          <p:spPr>
            <a:xfrm>
              <a:off x="194111" y="0"/>
              <a:ext cx="1915477" cy="1402535"/>
            </a:xfrm>
            <a:custGeom>
              <a:avLst/>
              <a:gdLst/>
              <a:ahLst/>
              <a:cxnLst/>
              <a:rect l="l" t="t" r="r" b="b"/>
              <a:pathLst>
                <a:path w="236752" h="205831" extrusionOk="0">
                  <a:moveTo>
                    <a:pt x="97460" y="3343"/>
                  </a:moveTo>
                  <a:cubicBezTo>
                    <a:pt x="208422" y="3343"/>
                    <a:pt x="236752" y="179974"/>
                    <a:pt x="115242" y="199745"/>
                  </a:cubicBezTo>
                  <a:cubicBezTo>
                    <a:pt x="109644" y="200641"/>
                    <a:pt x="103912" y="201091"/>
                    <a:pt x="98173" y="201091"/>
                  </a:cubicBezTo>
                  <a:cubicBezTo>
                    <a:pt x="76815" y="201091"/>
                    <a:pt x="55343" y="194861"/>
                    <a:pt x="40177" y="182195"/>
                  </a:cubicBezTo>
                  <a:cubicBezTo>
                    <a:pt x="19877" y="165067"/>
                    <a:pt x="14379" y="139692"/>
                    <a:pt x="11419" y="116856"/>
                  </a:cubicBezTo>
                  <a:cubicBezTo>
                    <a:pt x="8247" y="91904"/>
                    <a:pt x="6767" y="64627"/>
                    <a:pt x="20723" y="41578"/>
                  </a:cubicBezTo>
                  <a:cubicBezTo>
                    <a:pt x="33020" y="20736"/>
                    <a:pt x="56615" y="6468"/>
                    <a:pt x="84827" y="6468"/>
                  </a:cubicBezTo>
                  <a:cubicBezTo>
                    <a:pt x="85238" y="6468"/>
                    <a:pt x="85649" y="6471"/>
                    <a:pt x="86062" y="6477"/>
                  </a:cubicBezTo>
                  <a:cubicBezTo>
                    <a:pt x="87965" y="6477"/>
                    <a:pt x="88811" y="4997"/>
                    <a:pt x="88388" y="3728"/>
                  </a:cubicBezTo>
                  <a:cubicBezTo>
                    <a:pt x="91470" y="3469"/>
                    <a:pt x="94495" y="3343"/>
                    <a:pt x="97460" y="3343"/>
                  </a:cubicBezTo>
                  <a:close/>
                  <a:moveTo>
                    <a:pt x="98040" y="1"/>
                  </a:moveTo>
                  <a:cubicBezTo>
                    <a:pt x="91791" y="1"/>
                    <a:pt x="85324" y="586"/>
                    <a:pt x="78661" y="1825"/>
                  </a:cubicBezTo>
                  <a:cubicBezTo>
                    <a:pt x="33833" y="2248"/>
                    <a:pt x="7824" y="42001"/>
                    <a:pt x="4230" y="75199"/>
                  </a:cubicBezTo>
                  <a:cubicBezTo>
                    <a:pt x="1" y="111992"/>
                    <a:pt x="4864" y="165913"/>
                    <a:pt x="43137" y="190864"/>
                  </a:cubicBezTo>
                  <a:cubicBezTo>
                    <a:pt x="58926" y="201081"/>
                    <a:pt x="77776" y="205831"/>
                    <a:pt x="96710" y="205831"/>
                  </a:cubicBezTo>
                  <a:cubicBezTo>
                    <a:pt x="120882" y="205831"/>
                    <a:pt x="145193" y="198089"/>
                    <a:pt x="163453" y="184098"/>
                  </a:cubicBezTo>
                  <a:cubicBezTo>
                    <a:pt x="201303" y="155340"/>
                    <a:pt x="208916" y="110301"/>
                    <a:pt x="194114" y="70970"/>
                  </a:cubicBezTo>
                  <a:cubicBezTo>
                    <a:pt x="179926" y="33261"/>
                    <a:pt x="145137" y="1"/>
                    <a:pt x="98040" y="1"/>
                  </a:cubicBezTo>
                  <a:close/>
                </a:path>
              </a:pathLst>
            </a:custGeom>
            <a:solidFill>
              <a:srgbClr val="A0FFA0"/>
            </a:solidFill>
            <a:ln>
              <a:solidFill>
                <a:srgbClr val="A0FFA0"/>
              </a:solid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grpSp>
      <p:pic>
        <p:nvPicPr>
          <p:cNvPr id="401" name="Picture 2" descr="Gambar terkait | Cosas lindas para dibujar, Protectores de pantalla lindos,  Gif lindos">
            <a:extLst>
              <a:ext uri="{FF2B5EF4-FFF2-40B4-BE49-F238E27FC236}">
                <a16:creationId xmlns="" xmlns:a16="http://schemas.microsoft.com/office/drawing/2014/main" id="{ABFADD51-A28F-4769-9E5F-0A8A551C56BC}"/>
              </a:ext>
            </a:extLst>
          </p:cNvPr>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0708" y="-280466"/>
            <a:ext cx="1551898" cy="1402316"/>
          </a:xfrm>
          <a:prstGeom prst="rect">
            <a:avLst/>
          </a:prstGeom>
          <a:noFill/>
          <a:extLst>
            <a:ext uri="{909E8E84-426E-40DD-AFC4-6F175D3DCCD1}">
              <a14:hiddenFill xmlns:a14="http://schemas.microsoft.com/office/drawing/2010/main">
                <a:solidFill>
                  <a:srgbClr val="FFFFFF"/>
                </a:solidFill>
              </a14:hiddenFill>
            </a:ext>
          </a:extLst>
        </p:spPr>
      </p:pic>
      <p:sp>
        <p:nvSpPr>
          <p:cNvPr id="402" name="Hộp Văn bản 24">
            <a:extLst>
              <a:ext uri="{FF2B5EF4-FFF2-40B4-BE49-F238E27FC236}">
                <a16:creationId xmlns="" xmlns:a16="http://schemas.microsoft.com/office/drawing/2014/main" id="{900A6A7A-E6D1-4514-81E3-470A28233394}"/>
              </a:ext>
            </a:extLst>
          </p:cNvPr>
          <p:cNvSpPr txBox="1"/>
          <p:nvPr/>
        </p:nvSpPr>
        <p:spPr>
          <a:xfrm>
            <a:off x="830926" y="1093904"/>
            <a:ext cx="1516140" cy="486287"/>
          </a:xfrm>
          <a:prstGeom prst="rect">
            <a:avLst/>
          </a:prstGeom>
          <a:noFill/>
        </p:spPr>
        <p:txBody>
          <a:bodyPr wrap="square" rtlCol="0">
            <a:spAutoFit/>
          </a:bodyPr>
          <a:lstStyle/>
          <a:p>
            <a:pPr algn="ctr" defTabSz="1463004">
              <a:defRPr/>
            </a:pPr>
            <a:r>
              <a:rPr lang="en-US" sz="2560" kern="0">
                <a:solidFill>
                  <a:sysClr val="windowText" lastClr="000000"/>
                </a:solidFill>
                <a:latin typeface="Patrick Hand" panose="00000500000000000000" pitchFamily="2" charset="0"/>
              </a:rPr>
              <a:t>TOÁN 6</a:t>
            </a:r>
            <a:endParaRPr lang="vi-VN" sz="2560" kern="0">
              <a:solidFill>
                <a:sysClr val="windowText" lastClr="000000"/>
              </a:solidFill>
              <a:latin typeface="Patrick Hand" panose="00000500000000000000" pitchFamily="2" charset="0"/>
            </a:endParaRPr>
          </a:p>
        </p:txBody>
      </p:sp>
      <p:sp>
        <p:nvSpPr>
          <p:cNvPr id="403" name="Hộp Văn bản 14">
            <a:extLst>
              <a:ext uri="{FF2B5EF4-FFF2-40B4-BE49-F238E27FC236}">
                <a16:creationId xmlns="" xmlns:a16="http://schemas.microsoft.com/office/drawing/2014/main" id="{C4DACE11-8BEF-4395-8F85-BFB8B72CE8C1}"/>
              </a:ext>
            </a:extLst>
          </p:cNvPr>
          <p:cNvSpPr txBox="1"/>
          <p:nvPr/>
        </p:nvSpPr>
        <p:spPr>
          <a:xfrm>
            <a:off x="3462941" y="486429"/>
            <a:ext cx="9585695" cy="609398"/>
          </a:xfrm>
          <a:prstGeom prst="rect">
            <a:avLst/>
          </a:prstGeom>
          <a:noFill/>
        </p:spPr>
        <p:txBody>
          <a:bodyPr wrap="square" rtlCol="0">
            <a:spAutoFit/>
          </a:bodyPr>
          <a:lstStyle/>
          <a:p>
            <a:r>
              <a:rPr lang="en-US" sz="3360">
                <a:latin typeface="SVN-A Love Of Thunder" panose="02040603050506020204" pitchFamily="18" charset="0"/>
              </a:rPr>
              <a:t>1, Tập hợp và phần tử của tập hợp.</a:t>
            </a:r>
            <a:endParaRPr lang="vi-VN" sz="3360">
              <a:latin typeface="Patrick Hand" panose="00000500000000000000" pitchFamily="2" charset="0"/>
            </a:endParaRPr>
          </a:p>
        </p:txBody>
      </p:sp>
      <p:pic>
        <p:nvPicPr>
          <p:cNvPr id="40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49097" y="1773629"/>
            <a:ext cx="4838158" cy="2377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3" name="TextBox 382"/>
          <p:cNvSpPr txBox="1"/>
          <p:nvPr/>
        </p:nvSpPr>
        <p:spPr>
          <a:xfrm>
            <a:off x="830926" y="1895514"/>
            <a:ext cx="8818171" cy="1865126"/>
          </a:xfrm>
          <a:prstGeom prst="rect">
            <a:avLst/>
          </a:prstGeom>
          <a:noFill/>
        </p:spPr>
        <p:txBody>
          <a:bodyPr wrap="square" rtlCol="0">
            <a:spAutoFit/>
          </a:bodyPr>
          <a:lstStyle/>
          <a:p>
            <a:r>
              <a:rPr lang="en-US" sz="2880">
                <a:solidFill>
                  <a:schemeClr val="accent6"/>
                </a:solidFill>
                <a:latin typeface="SVN-A Love Of Thunder" panose="02040603050506020204" pitchFamily="18" charset="0"/>
                <a:cs typeface="Times New Roman" panose="02020603050405020304" pitchFamily="18" charset="0"/>
              </a:rPr>
              <a:t>GHI NHỚ:</a:t>
            </a:r>
            <a:endParaRPr lang="en-US" sz="2880">
              <a:solidFill>
                <a:schemeClr val="accent6"/>
              </a:solidFill>
              <a:latin typeface="Times New Roman" panose="02020603050405020304" pitchFamily="18" charset="0"/>
              <a:cs typeface="Times New Roman" panose="02020603050405020304" pitchFamily="18" charset="0"/>
            </a:endParaRPr>
          </a:p>
          <a:p>
            <a:r>
              <a:rPr lang="en-US" sz="2880">
                <a:solidFill>
                  <a:schemeClr val="accent6"/>
                </a:solidFill>
                <a:latin typeface="Times New Roman" panose="02020603050405020304" pitchFamily="18" charset="0"/>
                <a:cs typeface="Times New Roman" panose="02020603050405020304" pitchFamily="18" charset="0"/>
              </a:rPr>
              <a:t> </a:t>
            </a:r>
            <a:r>
              <a:rPr lang="en-US" sz="2880">
                <a:latin typeface="Times New Roman" panose="02020603050405020304" pitchFamily="18" charset="0"/>
                <a:cs typeface="Times New Roman" panose="02020603050405020304" pitchFamily="18" charset="0"/>
              </a:rPr>
              <a:t>+ Một tập hợp ( gọi tắt là tập ) bao gồm những đối tượng nhất định. Các đối tượng ấy được gọi là những phần tử của tập hợp.</a:t>
            </a:r>
            <a:endParaRPr lang="en-US" sz="2880">
              <a:solidFill>
                <a:schemeClr val="accent6"/>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96" name="TextBox 395"/>
              <p:cNvSpPr txBox="1"/>
              <p:nvPr/>
            </p:nvSpPr>
            <p:spPr>
              <a:xfrm>
                <a:off x="720709" y="3673391"/>
                <a:ext cx="7658315" cy="2751522"/>
              </a:xfrm>
              <a:prstGeom prst="rect">
                <a:avLst/>
              </a:prstGeom>
              <a:noFill/>
            </p:spPr>
            <p:txBody>
              <a:bodyPr wrap="none" rtlCol="0">
                <a:spAutoFit/>
              </a:bodyPr>
              <a:lstStyle/>
              <a:p>
                <a:pPr>
                  <a:lnSpc>
                    <a:spcPct val="150000"/>
                  </a:lnSpc>
                </a:pPr>
                <a:r>
                  <a:rPr lang="en-US" sz="2880">
                    <a:latin typeface="Times New Roman" panose="02020603050405020304" pitchFamily="18" charset="0"/>
                    <a:cs typeface="Times New Roman" panose="02020603050405020304" pitchFamily="18" charset="0"/>
                  </a:rPr>
                  <a:t>- x là một phần tử của tập hợp A. Kí hiệu x </a:t>
                </a:r>
                <a14:m>
                  <m:oMath xmlns:m="http://schemas.openxmlformats.org/officeDocument/2006/math">
                    <m:r>
                      <a:rPr lang="en-US" sz="2880" i="1">
                        <a:latin typeface="Cambria Math" panose="02040503050406030204" pitchFamily="18" charset="0"/>
                        <a:ea typeface="Cambria Math" panose="02040503050406030204" pitchFamily="18" charset="0"/>
                        <a:cs typeface="Times New Roman" panose="02020603050405020304" pitchFamily="18" charset="0"/>
                      </a:rPr>
                      <m:t>∈</m:t>
                    </m:r>
                    <m:r>
                      <a:rPr lang="en-US" sz="2880" i="1">
                        <a:latin typeface="Cambria Math" panose="02040503050406030204" pitchFamily="18" charset="0"/>
                        <a:ea typeface="Cambria Math" panose="02040503050406030204" pitchFamily="18" charset="0"/>
                        <a:cs typeface="Times New Roman" panose="02020603050405020304" pitchFamily="18" charset="0"/>
                      </a:rPr>
                      <m:t>𝐴</m:t>
                    </m:r>
                    <m:r>
                      <a:rPr lang="en-US" sz="2880" i="1">
                        <a:latin typeface="Cambria Math" panose="02040503050406030204" pitchFamily="18" charset="0"/>
                        <a:ea typeface="Cambria Math" panose="02040503050406030204" pitchFamily="18" charset="0"/>
                        <a:cs typeface="Times New Roman" panose="02020603050405020304" pitchFamily="18" charset="0"/>
                      </a:rPr>
                      <m:t> </m:t>
                    </m:r>
                  </m:oMath>
                </a14:m>
                <a:endParaRPr lang="en-US" sz="2880">
                  <a:latin typeface="Times New Roman" panose="02020603050405020304" pitchFamily="18" charset="0"/>
                  <a:cs typeface="Times New Roman" panose="02020603050405020304" pitchFamily="18" charset="0"/>
                </a:endParaRPr>
              </a:p>
              <a:p>
                <a:pPr>
                  <a:lnSpc>
                    <a:spcPct val="150000"/>
                  </a:lnSpc>
                </a:pPr>
                <a:r>
                  <a:rPr lang="en-US" sz="2880">
                    <a:latin typeface="Times New Roman" panose="02020603050405020304" pitchFamily="18" charset="0"/>
                    <a:cs typeface="Times New Roman" panose="02020603050405020304" pitchFamily="18" charset="0"/>
                  </a:rPr>
                  <a:t>    Đọc là x thuộc A</a:t>
                </a:r>
              </a:p>
              <a:p>
                <a:pPr>
                  <a:lnSpc>
                    <a:spcPct val="150000"/>
                  </a:lnSpc>
                </a:pPr>
                <a:r>
                  <a:rPr lang="en-US" sz="2880">
                    <a:latin typeface="Times New Roman" panose="02020603050405020304" pitchFamily="18" charset="0"/>
                    <a:cs typeface="Times New Roman" panose="02020603050405020304" pitchFamily="18" charset="0"/>
                  </a:rPr>
                  <a:t>- y là một phần tử không thuộc tập hợp A. Kí hiệu </a:t>
                </a:r>
              </a:p>
              <a:p>
                <a:pPr>
                  <a:lnSpc>
                    <a:spcPct val="150000"/>
                  </a:lnSpc>
                </a:pPr>
                <a:r>
                  <a:rPr lang="en-US" sz="2880">
                    <a:latin typeface="Times New Roman" panose="02020603050405020304" pitchFamily="18" charset="0"/>
                    <a:cs typeface="Times New Roman" panose="02020603050405020304" pitchFamily="18" charset="0"/>
                  </a:rPr>
                  <a:t>    Đọc là y không thuộc A</a:t>
                </a:r>
              </a:p>
            </p:txBody>
          </p:sp>
        </mc:Choice>
        <mc:Fallback xmlns="">
          <p:sp>
            <p:nvSpPr>
              <p:cNvPr id="396" name="TextBox 395"/>
              <p:cNvSpPr txBox="1">
                <a:spLocks noRot="1" noChangeAspect="1" noMove="1" noResize="1" noEditPoints="1" noAdjustHandles="1" noChangeArrowheads="1" noChangeShapeType="1" noTextEdit="1"/>
              </p:cNvSpPr>
              <p:nvPr/>
            </p:nvSpPr>
            <p:spPr>
              <a:xfrm>
                <a:off x="720709" y="3673391"/>
                <a:ext cx="7658315" cy="2751522"/>
              </a:xfrm>
              <a:prstGeom prst="rect">
                <a:avLst/>
              </a:prstGeom>
              <a:blipFill>
                <a:blip r:embed="rId6"/>
                <a:stretch>
                  <a:fillRect l="-1671" r="-716" b="-2661"/>
                </a:stretch>
              </a:blipFill>
            </p:spPr>
            <p:txBody>
              <a:bodyPr/>
              <a:lstStyle/>
              <a:p>
                <a:r>
                  <a:rPr lang="en-US">
                    <a:noFill/>
                  </a:rPr>
                  <a:t> </a:t>
                </a:r>
              </a:p>
            </p:txBody>
          </p:sp>
        </mc:Fallback>
      </mc:AlternateContent>
      <p:graphicFrame>
        <p:nvGraphicFramePr>
          <p:cNvPr id="397" name="Object 396"/>
          <p:cNvGraphicFramePr>
            <a:graphicFrameLocks noChangeAspect="1"/>
          </p:cNvGraphicFramePr>
          <p:nvPr>
            <p:extLst>
              <p:ext uri="{D42A27DB-BD31-4B8C-83A1-F6EECF244321}">
                <p14:modId xmlns:p14="http://schemas.microsoft.com/office/powerpoint/2010/main" val="3350672842"/>
              </p:ext>
            </p:extLst>
          </p:nvPr>
        </p:nvGraphicFramePr>
        <p:xfrm>
          <a:off x="8222813" y="5245826"/>
          <a:ext cx="853440" cy="411480"/>
        </p:xfrm>
        <a:graphic>
          <a:graphicData uri="http://schemas.openxmlformats.org/presentationml/2006/ole">
            <mc:AlternateContent xmlns:mc="http://schemas.openxmlformats.org/markup-compatibility/2006">
              <mc:Choice xmlns:v="urn:schemas-microsoft-com:vml" Requires="v">
                <p:oleObj spid="_x0000_s1133" name="Equation" r:id="rId7" imgW="711000" imgH="342720" progId="Equation.DSMT4">
                  <p:embed/>
                </p:oleObj>
              </mc:Choice>
              <mc:Fallback>
                <p:oleObj name="Equation" r:id="rId7" imgW="711000" imgH="342720" progId="Equation.DSMT4">
                  <p:embed/>
                  <p:pic>
                    <p:nvPicPr>
                      <p:cNvPr id="0" name=""/>
                      <p:cNvPicPr/>
                      <p:nvPr/>
                    </p:nvPicPr>
                    <p:blipFill>
                      <a:blip r:embed="rId8"/>
                      <a:stretch>
                        <a:fillRect/>
                      </a:stretch>
                    </p:blipFill>
                    <p:spPr>
                      <a:xfrm>
                        <a:off x="8222813" y="5245826"/>
                        <a:ext cx="853440" cy="411480"/>
                      </a:xfrm>
                      <a:prstGeom prst="rect">
                        <a:avLst/>
                      </a:prstGeom>
                    </p:spPr>
                  </p:pic>
                </p:oleObj>
              </mc:Fallback>
            </mc:AlternateContent>
          </a:graphicData>
        </a:graphic>
      </p:graphicFrame>
      <p:pic>
        <p:nvPicPr>
          <p:cNvPr id="424" name="Picture 2"/>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a:stretch/>
        </p:blipFill>
        <p:spPr bwMode="auto">
          <a:xfrm>
            <a:off x="10359116" y="5484066"/>
            <a:ext cx="4155665" cy="2536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25" name="Object 424"/>
          <p:cNvGraphicFramePr>
            <a:graphicFrameLocks noChangeAspect="1"/>
          </p:cNvGraphicFramePr>
          <p:nvPr>
            <p:extLst>
              <p:ext uri="{D42A27DB-BD31-4B8C-83A1-F6EECF244321}">
                <p14:modId xmlns:p14="http://schemas.microsoft.com/office/powerpoint/2010/main" val="2823075150"/>
              </p:ext>
            </p:extLst>
          </p:nvPr>
        </p:nvGraphicFramePr>
        <p:xfrm>
          <a:off x="893171" y="6671585"/>
          <a:ext cx="1011556" cy="400050"/>
        </p:xfrm>
        <a:graphic>
          <a:graphicData uri="http://schemas.openxmlformats.org/presentationml/2006/ole">
            <mc:AlternateContent xmlns:mc="http://schemas.openxmlformats.org/markup-compatibility/2006">
              <mc:Choice xmlns:v="urn:schemas-microsoft-com:vml" Requires="v">
                <p:oleObj spid="_x0000_s1134" name="Equation" r:id="rId10" imgW="419040" imgH="164880" progId="Equation.DSMT4">
                  <p:embed/>
                </p:oleObj>
              </mc:Choice>
              <mc:Fallback>
                <p:oleObj name="Equation" r:id="rId10" imgW="419040" imgH="164880" progId="Equation.DSMT4">
                  <p:embed/>
                  <p:pic>
                    <p:nvPicPr>
                      <p:cNvPr id="2" name="Object 1"/>
                      <p:cNvPicPr>
                        <a:picLocks noChangeAspect="1" noChangeArrowheads="1"/>
                      </p:cNvPicPr>
                      <p:nvPr/>
                    </p:nvPicPr>
                    <p:blipFill>
                      <a:blip r:embed="rId11"/>
                      <a:srcRect/>
                      <a:stretch>
                        <a:fillRect/>
                      </a:stretch>
                    </p:blipFill>
                    <p:spPr bwMode="auto">
                      <a:xfrm>
                        <a:off x="893171" y="6671585"/>
                        <a:ext cx="1011556"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6" name="Object 425"/>
          <p:cNvGraphicFramePr>
            <a:graphicFrameLocks noChangeAspect="1"/>
          </p:cNvGraphicFramePr>
          <p:nvPr>
            <p:extLst>
              <p:ext uri="{D42A27DB-BD31-4B8C-83A1-F6EECF244321}">
                <p14:modId xmlns:p14="http://schemas.microsoft.com/office/powerpoint/2010/main" val="522097389"/>
              </p:ext>
            </p:extLst>
          </p:nvPr>
        </p:nvGraphicFramePr>
        <p:xfrm>
          <a:off x="2582907" y="6671585"/>
          <a:ext cx="1011554" cy="430530"/>
        </p:xfrm>
        <a:graphic>
          <a:graphicData uri="http://schemas.openxmlformats.org/presentationml/2006/ole">
            <mc:AlternateContent xmlns:mc="http://schemas.openxmlformats.org/markup-compatibility/2006">
              <mc:Choice xmlns:v="urn:schemas-microsoft-com:vml" Requires="v">
                <p:oleObj spid="_x0000_s1135" name="Equation" r:id="rId12" imgW="419040" imgH="177480" progId="Equation.DSMT4">
                  <p:embed/>
                </p:oleObj>
              </mc:Choice>
              <mc:Fallback>
                <p:oleObj name="Equation" r:id="rId12" imgW="419040" imgH="177480" progId="Equation.DSMT4">
                  <p:embed/>
                  <p:pic>
                    <p:nvPicPr>
                      <p:cNvPr id="3" name="Object 2"/>
                      <p:cNvPicPr>
                        <a:picLocks noChangeAspect="1" noChangeArrowheads="1"/>
                      </p:cNvPicPr>
                      <p:nvPr/>
                    </p:nvPicPr>
                    <p:blipFill>
                      <a:blip r:embed="rId13"/>
                      <a:srcRect/>
                      <a:stretch>
                        <a:fillRect/>
                      </a:stretch>
                    </p:blipFill>
                    <p:spPr bwMode="auto">
                      <a:xfrm>
                        <a:off x="2582907" y="6671585"/>
                        <a:ext cx="1011554" cy="430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7" name="Object 426"/>
          <p:cNvGraphicFramePr>
            <a:graphicFrameLocks noChangeAspect="1"/>
          </p:cNvGraphicFramePr>
          <p:nvPr>
            <p:extLst>
              <p:ext uri="{D42A27DB-BD31-4B8C-83A1-F6EECF244321}">
                <p14:modId xmlns:p14="http://schemas.microsoft.com/office/powerpoint/2010/main" val="2036366931"/>
              </p:ext>
            </p:extLst>
          </p:nvPr>
        </p:nvGraphicFramePr>
        <p:xfrm>
          <a:off x="4590776" y="6656345"/>
          <a:ext cx="1013460" cy="430530"/>
        </p:xfrm>
        <a:graphic>
          <a:graphicData uri="http://schemas.openxmlformats.org/presentationml/2006/ole">
            <mc:AlternateContent xmlns:mc="http://schemas.openxmlformats.org/markup-compatibility/2006">
              <mc:Choice xmlns:v="urn:schemas-microsoft-com:vml" Requires="v">
                <p:oleObj spid="_x0000_s1136" name="Equation" r:id="rId14" imgW="419040" imgH="177480" progId="Equation.DSMT4">
                  <p:embed/>
                </p:oleObj>
              </mc:Choice>
              <mc:Fallback>
                <p:oleObj name="Equation" r:id="rId14" imgW="419040" imgH="177480" progId="Equation.DSMT4">
                  <p:embed/>
                  <p:pic>
                    <p:nvPicPr>
                      <p:cNvPr id="4" name="Object 3"/>
                      <p:cNvPicPr>
                        <a:picLocks noChangeAspect="1" noChangeArrowheads="1"/>
                      </p:cNvPicPr>
                      <p:nvPr/>
                    </p:nvPicPr>
                    <p:blipFill>
                      <a:blip r:embed="rId15"/>
                      <a:srcRect/>
                      <a:stretch>
                        <a:fillRect/>
                      </a:stretch>
                    </p:blipFill>
                    <p:spPr bwMode="auto">
                      <a:xfrm>
                        <a:off x="4590776" y="6656345"/>
                        <a:ext cx="1013460" cy="430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4" name="Object 403"/>
          <p:cNvGraphicFramePr>
            <a:graphicFrameLocks noChangeAspect="1"/>
          </p:cNvGraphicFramePr>
          <p:nvPr>
            <p:extLst>
              <p:ext uri="{D42A27DB-BD31-4B8C-83A1-F6EECF244321}">
                <p14:modId xmlns:p14="http://schemas.microsoft.com/office/powerpoint/2010/main" val="2938120167"/>
              </p:ext>
            </p:extLst>
          </p:nvPr>
        </p:nvGraphicFramePr>
        <p:xfrm>
          <a:off x="6284321" y="6721115"/>
          <a:ext cx="853440" cy="320040"/>
        </p:xfrm>
        <a:graphic>
          <a:graphicData uri="http://schemas.openxmlformats.org/presentationml/2006/ole">
            <mc:AlternateContent xmlns:mc="http://schemas.openxmlformats.org/markup-compatibility/2006">
              <mc:Choice xmlns:v="urn:schemas-microsoft-com:vml" Requires="v">
                <p:oleObj spid="_x0000_s1137" name="Equation" r:id="rId16" imgW="711000" imgH="266400" progId="Equation.DSMT4">
                  <p:embed/>
                </p:oleObj>
              </mc:Choice>
              <mc:Fallback>
                <p:oleObj name="Equation" r:id="rId16" imgW="711000" imgH="266400" progId="Equation.DSMT4">
                  <p:embed/>
                  <p:pic>
                    <p:nvPicPr>
                      <p:cNvPr id="0" name=""/>
                      <p:cNvPicPr/>
                      <p:nvPr/>
                    </p:nvPicPr>
                    <p:blipFill>
                      <a:blip r:embed="rId17"/>
                      <a:stretch>
                        <a:fillRect/>
                      </a:stretch>
                    </p:blipFill>
                    <p:spPr>
                      <a:xfrm>
                        <a:off x="6284321" y="6721115"/>
                        <a:ext cx="853440" cy="320040"/>
                      </a:xfrm>
                      <a:prstGeom prst="rect">
                        <a:avLst/>
                      </a:prstGeom>
                    </p:spPr>
                  </p:pic>
                </p:oleObj>
              </mc:Fallback>
            </mc:AlternateContent>
          </a:graphicData>
        </a:graphic>
      </p:graphicFrame>
      <p:graphicFrame>
        <p:nvGraphicFramePr>
          <p:cNvPr id="405" name="Object 404"/>
          <p:cNvGraphicFramePr>
            <a:graphicFrameLocks noChangeAspect="1"/>
          </p:cNvGraphicFramePr>
          <p:nvPr>
            <p:extLst>
              <p:ext uri="{D42A27DB-BD31-4B8C-83A1-F6EECF244321}">
                <p14:modId xmlns:p14="http://schemas.microsoft.com/office/powerpoint/2010/main" val="1158492364"/>
              </p:ext>
            </p:extLst>
          </p:nvPr>
        </p:nvGraphicFramePr>
        <p:xfrm>
          <a:off x="8364581" y="6743975"/>
          <a:ext cx="807720" cy="304800"/>
        </p:xfrm>
        <a:graphic>
          <a:graphicData uri="http://schemas.openxmlformats.org/presentationml/2006/ole">
            <mc:AlternateContent xmlns:mc="http://schemas.openxmlformats.org/markup-compatibility/2006">
              <mc:Choice xmlns:v="urn:schemas-microsoft-com:vml" Requires="v">
                <p:oleObj spid="_x0000_s1138" name="Equation" r:id="rId18" imgW="672840" imgH="253800" progId="Equation.DSMT4">
                  <p:embed/>
                </p:oleObj>
              </mc:Choice>
              <mc:Fallback>
                <p:oleObj name="Equation" r:id="rId18" imgW="672840" imgH="253800" progId="Equation.DSMT4">
                  <p:embed/>
                  <p:pic>
                    <p:nvPicPr>
                      <p:cNvPr id="0" name=""/>
                      <p:cNvPicPr/>
                      <p:nvPr/>
                    </p:nvPicPr>
                    <p:blipFill>
                      <a:blip r:embed="rId19"/>
                      <a:stretch>
                        <a:fillRect/>
                      </a:stretch>
                    </p:blipFill>
                    <p:spPr>
                      <a:xfrm>
                        <a:off x="8364581" y="6743975"/>
                        <a:ext cx="807720" cy="304800"/>
                      </a:xfrm>
                      <a:prstGeom prst="rect">
                        <a:avLst/>
                      </a:prstGeom>
                    </p:spPr>
                  </p:pic>
                </p:oleObj>
              </mc:Fallback>
            </mc:AlternateContent>
          </a:graphicData>
        </a:graphic>
      </p:graphicFrame>
      <p:sp>
        <p:nvSpPr>
          <p:cNvPr id="407" name="Rectangle 406"/>
          <p:cNvSpPr/>
          <p:nvPr/>
        </p:nvSpPr>
        <p:spPr>
          <a:xfrm>
            <a:off x="400682" y="7618924"/>
            <a:ext cx="9705349" cy="535531"/>
          </a:xfrm>
          <a:prstGeom prst="rect">
            <a:avLst/>
          </a:prstGeom>
        </p:spPr>
        <p:txBody>
          <a:bodyPr wrap="none">
            <a:spAutoFit/>
          </a:bodyPr>
          <a:lstStyle/>
          <a:p>
            <a:pPr fontAlgn="base">
              <a:spcBef>
                <a:spcPct val="0"/>
              </a:spcBef>
              <a:spcAft>
                <a:spcPct val="0"/>
              </a:spcAft>
              <a:tabLst>
                <a:tab pos="548640" algn="l"/>
              </a:tabLst>
            </a:pPr>
            <a:r>
              <a:rPr lang="nl-NL" sz="2880">
                <a:solidFill>
                  <a:srgbClr val="FF0000"/>
                </a:solidFill>
                <a:latin typeface="Times New Roman" pitchFamily="18" charset="0"/>
                <a:ea typeface="Times New Roman" pitchFamily="18" charset="0"/>
                <a:cs typeface="Times New Roman" pitchFamily="18" charset="0"/>
              </a:rPr>
              <a:t>- Người ta thường đặt tên tập hợp bằng chữ cái in hoa : A,B,C,...</a:t>
            </a:r>
            <a:endParaRPr lang="en-US" sz="288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59267908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98"/>
                                        </p:tgtEl>
                                        <p:attrNameLst>
                                          <p:attrName>style.visibility</p:attrName>
                                        </p:attrNameLst>
                                      </p:cBhvr>
                                      <p:to>
                                        <p:strVal val="visible"/>
                                      </p:to>
                                    </p:set>
                                    <p:anim calcmode="lin" valueType="num">
                                      <p:cBhvr additive="base">
                                        <p:cTn id="11" dur="500" fill="hold"/>
                                        <p:tgtEl>
                                          <p:spTgt spid="398"/>
                                        </p:tgtEl>
                                        <p:attrNameLst>
                                          <p:attrName>ppt_x</p:attrName>
                                        </p:attrNameLst>
                                      </p:cBhvr>
                                      <p:tavLst>
                                        <p:tav tm="0">
                                          <p:val>
                                            <p:strVal val="0-#ppt_w/2"/>
                                          </p:val>
                                        </p:tav>
                                        <p:tav tm="100000">
                                          <p:val>
                                            <p:strVal val="#ppt_x"/>
                                          </p:val>
                                        </p:tav>
                                      </p:tavLst>
                                    </p:anim>
                                    <p:anim calcmode="lin" valueType="num">
                                      <p:cBhvr additive="base">
                                        <p:cTn id="12" dur="500" fill="hold"/>
                                        <p:tgtEl>
                                          <p:spTgt spid="398"/>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401"/>
                                        </p:tgtEl>
                                        <p:attrNameLst>
                                          <p:attrName>style.visibility</p:attrName>
                                        </p:attrNameLst>
                                      </p:cBhvr>
                                      <p:to>
                                        <p:strVal val="visible"/>
                                      </p:to>
                                    </p:set>
                                    <p:anim calcmode="lin" valueType="num">
                                      <p:cBhvr additive="base">
                                        <p:cTn id="15" dur="500" fill="hold"/>
                                        <p:tgtEl>
                                          <p:spTgt spid="401"/>
                                        </p:tgtEl>
                                        <p:attrNameLst>
                                          <p:attrName>ppt_x</p:attrName>
                                        </p:attrNameLst>
                                      </p:cBhvr>
                                      <p:tavLst>
                                        <p:tav tm="0">
                                          <p:val>
                                            <p:strVal val="0-#ppt_w/2"/>
                                          </p:val>
                                        </p:tav>
                                        <p:tav tm="100000">
                                          <p:val>
                                            <p:strVal val="#ppt_x"/>
                                          </p:val>
                                        </p:tav>
                                      </p:tavLst>
                                    </p:anim>
                                    <p:anim calcmode="lin" valueType="num">
                                      <p:cBhvr additive="base">
                                        <p:cTn id="16" dur="500" fill="hold"/>
                                        <p:tgtEl>
                                          <p:spTgt spid="401"/>
                                        </p:tgtEl>
                                        <p:attrNameLst>
                                          <p:attrName>ppt_y</p:attrName>
                                        </p:attrNameLst>
                                      </p:cBhvr>
                                      <p:tavLst>
                                        <p:tav tm="0">
                                          <p:val>
                                            <p:strVal val="#ppt_y"/>
                                          </p:val>
                                        </p:tav>
                                        <p:tav tm="100000">
                                          <p:val>
                                            <p:strVal val="#ppt_y"/>
                                          </p:val>
                                        </p:tav>
                                      </p:tavLst>
                                    </p:anim>
                                  </p:childTnLst>
                                </p:cTn>
                              </p:par>
                            </p:childTnLst>
                          </p:cTn>
                        </p:par>
                        <p:par>
                          <p:cTn id="17" fill="hold">
                            <p:stCondLst>
                              <p:cond delay="500"/>
                            </p:stCondLst>
                            <p:childTnLst>
                              <p:par>
                                <p:cTn id="18" presetID="16" presetClass="entr" presetSubtype="21" fill="hold" grpId="0" nodeType="afterEffect">
                                  <p:stCondLst>
                                    <p:cond delay="0"/>
                                  </p:stCondLst>
                                  <p:childTnLst>
                                    <p:set>
                                      <p:cBhvr>
                                        <p:cTn id="19" dur="1" fill="hold">
                                          <p:stCondLst>
                                            <p:cond delay="0"/>
                                          </p:stCondLst>
                                        </p:cTn>
                                        <p:tgtEl>
                                          <p:spTgt spid="403"/>
                                        </p:tgtEl>
                                        <p:attrNameLst>
                                          <p:attrName>style.visibility</p:attrName>
                                        </p:attrNameLst>
                                      </p:cBhvr>
                                      <p:to>
                                        <p:strVal val="visible"/>
                                      </p:to>
                                    </p:set>
                                    <p:animEffect transition="in" filter="barn(inVertical)">
                                      <p:cBhvr>
                                        <p:cTn id="20" dur="500"/>
                                        <p:tgtEl>
                                          <p:spTgt spid="40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406"/>
                                        </p:tgtEl>
                                        <p:attrNameLst>
                                          <p:attrName>style.visibility</p:attrName>
                                        </p:attrNameLst>
                                      </p:cBhvr>
                                      <p:to>
                                        <p:strVal val="visible"/>
                                      </p:to>
                                    </p:set>
                                    <p:animEffect transition="in" filter="fade">
                                      <p:cBhvr>
                                        <p:cTn id="25" dur="500"/>
                                        <p:tgtEl>
                                          <p:spTgt spid="40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383"/>
                                        </p:tgtEl>
                                        <p:attrNameLst>
                                          <p:attrName>style.visibility</p:attrName>
                                        </p:attrNameLst>
                                      </p:cBhvr>
                                      <p:to>
                                        <p:strVal val="visible"/>
                                      </p:to>
                                    </p:set>
                                    <p:animEffect transition="in" filter="fade">
                                      <p:cBhvr>
                                        <p:cTn id="30" dur="500"/>
                                        <p:tgtEl>
                                          <p:spTgt spid="383"/>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396"/>
                                        </p:tgtEl>
                                        <p:attrNameLst>
                                          <p:attrName>style.visibility</p:attrName>
                                        </p:attrNameLst>
                                      </p:cBhvr>
                                      <p:to>
                                        <p:strVal val="visible"/>
                                      </p:to>
                                    </p:set>
                                    <p:animEffect transition="in" filter="fade">
                                      <p:cBhvr>
                                        <p:cTn id="35" dur="500"/>
                                        <p:tgtEl>
                                          <p:spTgt spid="396"/>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397"/>
                                        </p:tgtEl>
                                        <p:attrNameLst>
                                          <p:attrName>style.visibility</p:attrName>
                                        </p:attrNameLst>
                                      </p:cBhvr>
                                      <p:to>
                                        <p:strVal val="visible"/>
                                      </p:to>
                                    </p:set>
                                    <p:animEffect transition="in" filter="fade">
                                      <p:cBhvr>
                                        <p:cTn id="40" dur="500"/>
                                        <p:tgtEl>
                                          <p:spTgt spid="397"/>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424"/>
                                        </p:tgtEl>
                                        <p:attrNameLst>
                                          <p:attrName>style.visibility</p:attrName>
                                        </p:attrNameLst>
                                      </p:cBhvr>
                                      <p:to>
                                        <p:strVal val="visible"/>
                                      </p:to>
                                    </p:set>
                                    <p:animEffect transition="in" filter="barn(inVertical)">
                                      <p:cBhvr>
                                        <p:cTn id="45" dur="500"/>
                                        <p:tgtEl>
                                          <p:spTgt spid="424"/>
                                        </p:tgtEl>
                                      </p:cBhvr>
                                    </p:animEffect>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425"/>
                                        </p:tgtEl>
                                        <p:attrNameLst>
                                          <p:attrName>style.visibility</p:attrName>
                                        </p:attrNameLst>
                                      </p:cBhvr>
                                      <p:to>
                                        <p:strVal val="visible"/>
                                      </p:to>
                                    </p:set>
                                    <p:animEffect transition="in" filter="fade">
                                      <p:cBhvr>
                                        <p:cTn id="50" dur="1000"/>
                                        <p:tgtEl>
                                          <p:spTgt spid="425"/>
                                        </p:tgtEl>
                                      </p:cBhvr>
                                    </p:animEffect>
                                    <p:anim calcmode="lin" valueType="num">
                                      <p:cBhvr>
                                        <p:cTn id="51" dur="1000" fill="hold"/>
                                        <p:tgtEl>
                                          <p:spTgt spid="425"/>
                                        </p:tgtEl>
                                        <p:attrNameLst>
                                          <p:attrName>ppt_x</p:attrName>
                                        </p:attrNameLst>
                                      </p:cBhvr>
                                      <p:tavLst>
                                        <p:tav tm="0">
                                          <p:val>
                                            <p:strVal val="#ppt_x"/>
                                          </p:val>
                                        </p:tav>
                                        <p:tav tm="100000">
                                          <p:val>
                                            <p:strVal val="#ppt_x"/>
                                          </p:val>
                                        </p:tav>
                                      </p:tavLst>
                                    </p:anim>
                                    <p:anim calcmode="lin" valueType="num">
                                      <p:cBhvr>
                                        <p:cTn id="52" dur="1000" fill="hold"/>
                                        <p:tgtEl>
                                          <p:spTgt spid="425"/>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426"/>
                                        </p:tgtEl>
                                        <p:attrNameLst>
                                          <p:attrName>style.visibility</p:attrName>
                                        </p:attrNameLst>
                                      </p:cBhvr>
                                      <p:to>
                                        <p:strVal val="visible"/>
                                      </p:to>
                                    </p:set>
                                    <p:animEffect transition="in" filter="fade">
                                      <p:cBhvr>
                                        <p:cTn id="57" dur="500"/>
                                        <p:tgtEl>
                                          <p:spTgt spid="426"/>
                                        </p:tgtEl>
                                      </p:cBhvr>
                                    </p:animEffect>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nodeType="clickEffect">
                                  <p:stCondLst>
                                    <p:cond delay="0"/>
                                  </p:stCondLst>
                                  <p:childTnLst>
                                    <p:set>
                                      <p:cBhvr>
                                        <p:cTn id="61" dur="1" fill="hold">
                                          <p:stCondLst>
                                            <p:cond delay="0"/>
                                          </p:stCondLst>
                                        </p:cTn>
                                        <p:tgtEl>
                                          <p:spTgt spid="427"/>
                                        </p:tgtEl>
                                        <p:attrNameLst>
                                          <p:attrName>style.visibility</p:attrName>
                                        </p:attrNameLst>
                                      </p:cBhvr>
                                      <p:to>
                                        <p:strVal val="visible"/>
                                      </p:to>
                                    </p:set>
                                    <p:animEffect transition="in" filter="fade">
                                      <p:cBhvr>
                                        <p:cTn id="62" dur="1000"/>
                                        <p:tgtEl>
                                          <p:spTgt spid="427"/>
                                        </p:tgtEl>
                                      </p:cBhvr>
                                    </p:animEffect>
                                    <p:anim calcmode="lin" valueType="num">
                                      <p:cBhvr>
                                        <p:cTn id="63" dur="1000" fill="hold"/>
                                        <p:tgtEl>
                                          <p:spTgt spid="427"/>
                                        </p:tgtEl>
                                        <p:attrNameLst>
                                          <p:attrName>ppt_x</p:attrName>
                                        </p:attrNameLst>
                                      </p:cBhvr>
                                      <p:tavLst>
                                        <p:tav tm="0">
                                          <p:val>
                                            <p:strVal val="#ppt_x"/>
                                          </p:val>
                                        </p:tav>
                                        <p:tav tm="100000">
                                          <p:val>
                                            <p:strVal val="#ppt_x"/>
                                          </p:val>
                                        </p:tav>
                                      </p:tavLst>
                                    </p:anim>
                                    <p:anim calcmode="lin" valueType="num">
                                      <p:cBhvr>
                                        <p:cTn id="64" dur="1000" fill="hold"/>
                                        <p:tgtEl>
                                          <p:spTgt spid="427"/>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404"/>
                                        </p:tgtEl>
                                        <p:attrNameLst>
                                          <p:attrName>style.visibility</p:attrName>
                                        </p:attrNameLst>
                                      </p:cBhvr>
                                      <p:to>
                                        <p:strVal val="visible"/>
                                      </p:to>
                                    </p:set>
                                    <p:anim calcmode="lin" valueType="num">
                                      <p:cBhvr additive="base">
                                        <p:cTn id="69" dur="500" fill="hold"/>
                                        <p:tgtEl>
                                          <p:spTgt spid="404"/>
                                        </p:tgtEl>
                                        <p:attrNameLst>
                                          <p:attrName>ppt_x</p:attrName>
                                        </p:attrNameLst>
                                      </p:cBhvr>
                                      <p:tavLst>
                                        <p:tav tm="0">
                                          <p:val>
                                            <p:strVal val="#ppt_x"/>
                                          </p:val>
                                        </p:tav>
                                        <p:tav tm="100000">
                                          <p:val>
                                            <p:strVal val="#ppt_x"/>
                                          </p:val>
                                        </p:tav>
                                      </p:tavLst>
                                    </p:anim>
                                    <p:anim calcmode="lin" valueType="num">
                                      <p:cBhvr additive="base">
                                        <p:cTn id="70" dur="500" fill="hold"/>
                                        <p:tgtEl>
                                          <p:spTgt spid="404"/>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nodeType="clickEffect">
                                  <p:stCondLst>
                                    <p:cond delay="0"/>
                                  </p:stCondLst>
                                  <p:childTnLst>
                                    <p:set>
                                      <p:cBhvr>
                                        <p:cTn id="74" dur="1" fill="hold">
                                          <p:stCondLst>
                                            <p:cond delay="0"/>
                                          </p:stCondLst>
                                        </p:cTn>
                                        <p:tgtEl>
                                          <p:spTgt spid="405"/>
                                        </p:tgtEl>
                                        <p:attrNameLst>
                                          <p:attrName>style.visibility</p:attrName>
                                        </p:attrNameLst>
                                      </p:cBhvr>
                                      <p:to>
                                        <p:strVal val="visible"/>
                                      </p:to>
                                    </p:set>
                                    <p:animEffect transition="in" filter="fade">
                                      <p:cBhvr>
                                        <p:cTn id="75" dur="500"/>
                                        <p:tgtEl>
                                          <p:spTgt spid="405"/>
                                        </p:tgtEl>
                                      </p:cBhvr>
                                    </p:animEffect>
                                  </p:childTnLst>
                                </p:cTn>
                              </p:par>
                            </p:childTnLst>
                          </p:cTn>
                        </p:par>
                      </p:childTnLst>
                    </p:cTn>
                  </p:par>
                  <p:par>
                    <p:cTn id="76" fill="hold">
                      <p:stCondLst>
                        <p:cond delay="indefinite"/>
                      </p:stCondLst>
                      <p:childTnLst>
                        <p:par>
                          <p:cTn id="77" fill="hold">
                            <p:stCondLst>
                              <p:cond delay="0"/>
                            </p:stCondLst>
                            <p:childTnLst>
                              <p:par>
                                <p:cTn id="78" presetID="21" presetClass="entr" presetSubtype="1" fill="hold" grpId="0" nodeType="clickEffect">
                                  <p:stCondLst>
                                    <p:cond delay="0"/>
                                  </p:stCondLst>
                                  <p:childTnLst>
                                    <p:set>
                                      <p:cBhvr>
                                        <p:cTn id="79" dur="1" fill="hold">
                                          <p:stCondLst>
                                            <p:cond delay="0"/>
                                          </p:stCondLst>
                                        </p:cTn>
                                        <p:tgtEl>
                                          <p:spTgt spid="407"/>
                                        </p:tgtEl>
                                        <p:attrNameLst>
                                          <p:attrName>style.visibility</p:attrName>
                                        </p:attrNameLst>
                                      </p:cBhvr>
                                      <p:to>
                                        <p:strVal val="visible"/>
                                      </p:to>
                                    </p:set>
                                    <p:animEffect transition="in" filter="wheel(1)">
                                      <p:cBhvr>
                                        <p:cTn id="80" dur="2000"/>
                                        <p:tgtEl>
                                          <p:spTgt spid="4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3" grpId="0"/>
      <p:bldP spid="383" grpId="0"/>
      <p:bldP spid="396" grpId="0"/>
      <p:bldP spid="407" grpId="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Shape 1051"/>
        <p:cNvGrpSpPr/>
        <p:nvPr/>
      </p:nvGrpSpPr>
      <p:grpSpPr>
        <a:xfrm>
          <a:off x="0" y="0"/>
          <a:ext cx="0" cy="0"/>
          <a:chOff x="0" y="0"/>
          <a:chExt cx="0" cy="0"/>
        </a:xfrm>
      </p:grpSpPr>
      <p:sp>
        <p:nvSpPr>
          <p:cNvPr id="22" name="Rectangle 12"/>
          <p:cNvSpPr>
            <a:spLocks noChangeArrowheads="1"/>
          </p:cNvSpPr>
          <p:nvPr/>
        </p:nvSpPr>
        <p:spPr bwMode="auto">
          <a:xfrm>
            <a:off x="2909310" y="446047"/>
            <a:ext cx="6827520" cy="11449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indent="541020" algn="ctr" fontAlgn="base">
              <a:spcBef>
                <a:spcPct val="0"/>
              </a:spcBef>
              <a:spcAft>
                <a:spcPct val="0"/>
              </a:spcAft>
              <a:tabLst>
                <a:tab pos="548640" algn="r"/>
                <a:tab pos="3291840" algn="ctr"/>
                <a:tab pos="3703320" algn="l"/>
                <a:tab pos="6583680" algn="r"/>
              </a:tabLst>
            </a:pPr>
            <a:r>
              <a:rPr lang="en-US" sz="3360" b="1" dirty="0">
                <a:solidFill>
                  <a:prstClr val="black"/>
                </a:solidFill>
                <a:latin typeface="Times New Roman" pitchFamily="18" charset="0"/>
                <a:ea typeface="Times New Roman" pitchFamily="18" charset="0"/>
                <a:cs typeface="Times New Roman" pitchFamily="18" charset="0"/>
              </a:rPr>
              <a:t>              </a:t>
            </a:r>
            <a:r>
              <a:rPr lang="en-US" sz="3360" b="1" dirty="0" err="1">
                <a:solidFill>
                  <a:prstClr val="black"/>
                </a:solidFill>
                <a:latin typeface="Times New Roman" pitchFamily="18" charset="0"/>
                <a:ea typeface="Times New Roman" pitchFamily="18" charset="0"/>
                <a:cs typeface="Times New Roman" pitchFamily="18" charset="0"/>
              </a:rPr>
              <a:t>Phiếu</a:t>
            </a:r>
            <a:r>
              <a:rPr lang="en-US" sz="3360" b="1" dirty="0">
                <a:solidFill>
                  <a:prstClr val="black"/>
                </a:solidFill>
                <a:latin typeface="Times New Roman" pitchFamily="18" charset="0"/>
                <a:ea typeface="Times New Roman" pitchFamily="18" charset="0"/>
                <a:cs typeface="Times New Roman" pitchFamily="18" charset="0"/>
              </a:rPr>
              <a:t> </a:t>
            </a:r>
            <a:r>
              <a:rPr lang="en-US" sz="3360" b="1" dirty="0" err="1">
                <a:solidFill>
                  <a:prstClr val="black"/>
                </a:solidFill>
                <a:latin typeface="Times New Roman" pitchFamily="18" charset="0"/>
                <a:ea typeface="Times New Roman" pitchFamily="18" charset="0"/>
                <a:cs typeface="Times New Roman" pitchFamily="18" charset="0"/>
              </a:rPr>
              <a:t>học</a:t>
            </a:r>
            <a:r>
              <a:rPr lang="en-US" sz="3360" b="1" dirty="0">
                <a:solidFill>
                  <a:prstClr val="black"/>
                </a:solidFill>
                <a:latin typeface="Times New Roman" pitchFamily="18" charset="0"/>
                <a:ea typeface="Times New Roman" pitchFamily="18" charset="0"/>
                <a:cs typeface="Times New Roman" pitchFamily="18" charset="0"/>
              </a:rPr>
              <a:t> </a:t>
            </a:r>
            <a:r>
              <a:rPr lang="en-US" sz="3360" b="1" dirty="0" err="1">
                <a:solidFill>
                  <a:prstClr val="black"/>
                </a:solidFill>
                <a:latin typeface="Times New Roman" pitchFamily="18" charset="0"/>
                <a:ea typeface="Times New Roman" pitchFamily="18" charset="0"/>
                <a:cs typeface="Times New Roman" pitchFamily="18" charset="0"/>
              </a:rPr>
              <a:t>tập</a:t>
            </a:r>
            <a:r>
              <a:rPr lang="en-US" sz="3360" b="1" dirty="0">
                <a:solidFill>
                  <a:prstClr val="black"/>
                </a:solidFill>
                <a:latin typeface="Times New Roman" pitchFamily="18" charset="0"/>
                <a:ea typeface="Times New Roman" pitchFamily="18" charset="0"/>
                <a:cs typeface="Times New Roman" pitchFamily="18" charset="0"/>
              </a:rPr>
              <a:t> </a:t>
            </a:r>
            <a:r>
              <a:rPr lang="en-US" sz="3360" b="1" dirty="0" err="1">
                <a:solidFill>
                  <a:prstClr val="black"/>
                </a:solidFill>
                <a:latin typeface="Times New Roman" pitchFamily="18" charset="0"/>
                <a:ea typeface="Times New Roman" pitchFamily="18" charset="0"/>
                <a:cs typeface="Times New Roman" pitchFamily="18" charset="0"/>
              </a:rPr>
              <a:t>số</a:t>
            </a:r>
            <a:r>
              <a:rPr lang="en-US" sz="3360" b="1" dirty="0">
                <a:solidFill>
                  <a:prstClr val="black"/>
                </a:solidFill>
                <a:latin typeface="Times New Roman" pitchFamily="18" charset="0"/>
                <a:ea typeface="Times New Roman" pitchFamily="18" charset="0"/>
                <a:cs typeface="Times New Roman" pitchFamily="18" charset="0"/>
              </a:rPr>
              <a:t> 1: </a:t>
            </a:r>
            <a:endParaRPr lang="en-US" sz="3360" dirty="0">
              <a:solidFill>
                <a:prstClr val="black"/>
              </a:solidFill>
              <a:latin typeface="Times New Roman" pitchFamily="18" charset="0"/>
              <a:cs typeface="Times New Roman" pitchFamily="18" charset="0"/>
            </a:endParaRPr>
          </a:p>
          <a:p>
            <a:pPr indent="541020" algn="ctr" eaLnBrk="0" fontAlgn="base" hangingPunct="0">
              <a:spcBef>
                <a:spcPct val="0"/>
              </a:spcBef>
              <a:spcAft>
                <a:spcPct val="0"/>
              </a:spcAft>
              <a:tabLst>
                <a:tab pos="548640" algn="r"/>
                <a:tab pos="3291840" algn="ctr"/>
                <a:tab pos="3703320" algn="l"/>
                <a:tab pos="6583680" algn="r"/>
              </a:tabLst>
            </a:pPr>
            <a:endParaRPr lang="en-US" sz="3360" dirty="0">
              <a:solidFill>
                <a:prstClr val="black"/>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3" name="Rectangle 13"/>
              <p:cNvSpPr>
                <a:spLocks noChangeArrowheads="1"/>
              </p:cNvSpPr>
              <p:nvPr/>
            </p:nvSpPr>
            <p:spPr bwMode="auto">
              <a:xfrm>
                <a:off x="362592" y="1701017"/>
                <a:ext cx="8429897" cy="55399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indent="541020" fontAlgn="base">
                  <a:spcBef>
                    <a:spcPct val="0"/>
                  </a:spcBef>
                  <a:spcAft>
                    <a:spcPct val="0"/>
                  </a:spcAft>
                </a:pPr>
                <a:r>
                  <a:rPr lang="en-US" sz="2880">
                    <a:solidFill>
                      <a:prstClr val="black"/>
                    </a:solidFill>
                    <a:latin typeface="Times New Roman" pitchFamily="18" charset="0"/>
                    <a:ea typeface="Times New Roman" pitchFamily="18" charset="0"/>
                    <a:cs typeface="Times New Roman" pitchFamily="18" charset="0"/>
                  </a:rPr>
                  <a:t> </a:t>
                </a:r>
                <a:r>
                  <a:rPr lang="en-US" sz="2880" dirty="0">
                    <a:solidFill>
                      <a:prstClr val="black"/>
                    </a:solidFill>
                    <a:latin typeface="Times New Roman" pitchFamily="18" charset="0"/>
                    <a:ea typeface="Times New Roman" pitchFamily="18" charset="0"/>
                    <a:cs typeface="Times New Roman" pitchFamily="18" charset="0"/>
                  </a:rPr>
                  <a:t>a) </a:t>
                </a:r>
                <a:r>
                  <a:rPr lang="en-US" sz="2880" dirty="0" err="1">
                    <a:solidFill>
                      <a:prstClr val="black"/>
                    </a:solidFill>
                    <a:latin typeface="Times New Roman" pitchFamily="18" charset="0"/>
                    <a:ea typeface="Times New Roman" pitchFamily="18" charset="0"/>
                    <a:cs typeface="Times New Roman" pitchFamily="18" charset="0"/>
                  </a:rPr>
                  <a:t>Điền</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kí</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hiệu</a:t>
                </a:r>
                <a14:m>
                  <m:oMath xmlns:m="http://schemas.openxmlformats.org/officeDocument/2006/math">
                    <m:r>
                      <a:rPr lang="en-US" sz="2880">
                        <a:solidFill>
                          <a:prstClr val="black"/>
                        </a:solidFill>
                        <a:latin typeface="Cambria Math"/>
                        <a:ea typeface="Cambria Math"/>
                        <a:cs typeface="Times New Roman" pitchFamily="18" charset="0"/>
                      </a:rPr>
                      <m:t> </m:t>
                    </m:r>
                    <m:r>
                      <a:rPr lang="en-US" sz="2880" i="1">
                        <a:solidFill>
                          <a:prstClr val="black"/>
                        </a:solidFill>
                        <a:latin typeface="Cambria Math"/>
                        <a:ea typeface="Cambria Math"/>
                        <a:cs typeface="Times New Roman" pitchFamily="18" charset="0"/>
                      </a:rPr>
                      <m:t>∈</m:t>
                    </m:r>
                  </m:oMath>
                </a14:m>
                <a:r>
                  <a:rPr lang="en-US" sz="2880" dirty="0">
                    <a:solidFill>
                      <a:prstClr val="black"/>
                    </a:solidFill>
                    <a:latin typeface="Times New Roman" pitchFamily="18" charset="0"/>
                    <a:ea typeface="Times New Roman" pitchFamily="18" charset="0"/>
                    <a:cs typeface="Times New Roman" pitchFamily="18" charset="0"/>
                  </a:rPr>
                  <a:t> , </a:t>
                </a:r>
                <a14:m>
                  <m:oMath xmlns:m="http://schemas.openxmlformats.org/officeDocument/2006/math">
                    <m:r>
                      <a:rPr lang="en-US" sz="2880" i="1">
                        <a:solidFill>
                          <a:prstClr val="black"/>
                        </a:solidFill>
                        <a:latin typeface="Cambria Math"/>
                        <a:ea typeface="Cambria Math"/>
                        <a:cs typeface="Times New Roman" pitchFamily="18" charset="0"/>
                      </a:rPr>
                      <m:t>∉</m:t>
                    </m:r>
                  </m:oMath>
                </a14:m>
                <a:r>
                  <a:rPr lang="en-US" sz="2880" dirty="0">
                    <a:solidFill>
                      <a:prstClr val="black"/>
                    </a:solidFill>
                    <a:latin typeface="Times New Roman" pitchFamily="18" charset="0"/>
                    <a:ea typeface="Times New Roman" pitchFamily="18" charset="0"/>
                    <a:cs typeface="Times New Roman" pitchFamily="18" charset="0"/>
                  </a:rPr>
                  <a:t>   vào </a:t>
                </a:r>
                <a:r>
                  <a:rPr lang="en-US" sz="2880" dirty="0" err="1">
                    <a:solidFill>
                      <a:prstClr val="black"/>
                    </a:solidFill>
                    <a:latin typeface="Times New Roman" pitchFamily="18" charset="0"/>
                    <a:ea typeface="Times New Roman" pitchFamily="18" charset="0"/>
                    <a:cs typeface="Times New Roman" pitchFamily="18" charset="0"/>
                  </a:rPr>
                  <a:t>chỗ</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rống</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hích</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hợp</a:t>
                </a:r>
                <a:r>
                  <a:rPr lang="en-US" sz="2880" dirty="0">
                    <a:solidFill>
                      <a:prstClr val="black"/>
                    </a:solidFill>
                    <a:latin typeface="Times New Roman" pitchFamily="18" charset="0"/>
                    <a:ea typeface="Times New Roman" pitchFamily="18" charset="0"/>
                    <a:cs typeface="Times New Roman" pitchFamily="18" charset="0"/>
                  </a:rPr>
                  <a:t>:</a:t>
                </a:r>
                <a:endParaRPr lang="en-US" sz="2880" dirty="0">
                  <a:solidFill>
                    <a:prstClr val="black"/>
                  </a:solidFill>
                  <a:latin typeface="Times New Roman" pitchFamily="18" charset="0"/>
                  <a:cs typeface="Times New Roman" pitchFamily="18" charset="0"/>
                </a:endParaRPr>
              </a:p>
            </p:txBody>
          </p:sp>
        </mc:Choice>
        <mc:Fallback xmlns="">
          <p:sp>
            <p:nvSpPr>
              <p:cNvPr id="23" name="Rectangle 13"/>
              <p:cNvSpPr>
                <a:spLocks noRot="1" noChangeAspect="1" noMove="1" noResize="1" noEditPoints="1" noAdjustHandles="1" noChangeArrowheads="1" noChangeShapeType="1" noTextEdit="1"/>
              </p:cNvSpPr>
              <p:nvPr/>
            </p:nvSpPr>
            <p:spPr bwMode="auto">
              <a:xfrm>
                <a:off x="362592" y="1701017"/>
                <a:ext cx="8429897" cy="553998"/>
              </a:xfrm>
              <a:prstGeom prst="rect">
                <a:avLst/>
              </a:prstGeom>
              <a:blipFill>
                <a:blip r:embed="rId4"/>
                <a:stretch>
                  <a:fillRect t="-9890" b="-2967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4" name="Rectangle 18"/>
          <p:cNvSpPr>
            <a:spLocks noChangeArrowheads="1"/>
          </p:cNvSpPr>
          <p:nvPr/>
        </p:nvSpPr>
        <p:spPr bwMode="auto">
          <a:xfrm>
            <a:off x="362593" y="2368396"/>
            <a:ext cx="12072920" cy="997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indent="541020" fontAlgn="base">
              <a:spcBef>
                <a:spcPct val="0"/>
              </a:spcBef>
              <a:spcAft>
                <a:spcPct val="0"/>
              </a:spcAft>
              <a:tabLst>
                <a:tab pos="548640" algn="r"/>
                <a:tab pos="3291840" algn="ctr"/>
                <a:tab pos="3703320" algn="l"/>
                <a:tab pos="6583680" algn="r"/>
              </a:tabLst>
            </a:pPr>
            <a:r>
              <a:rPr lang="nl-NL" sz="2880">
                <a:solidFill>
                  <a:prstClr val="black"/>
                </a:solidFill>
                <a:latin typeface="Times New Roman" pitchFamily="18" charset="0"/>
                <a:ea typeface="Times New Roman" pitchFamily="18" charset="0"/>
                <a:cs typeface="Times New Roman" pitchFamily="18" charset="0"/>
              </a:rPr>
              <a:t> 4 </a:t>
            </a:r>
            <a:r>
              <a:rPr lang="nl-NL" sz="2880" dirty="0">
                <a:solidFill>
                  <a:prstClr val="black"/>
                </a:solidFill>
                <a:latin typeface="Times New Roman" pitchFamily="18" charset="0"/>
                <a:ea typeface="Times New Roman" pitchFamily="18" charset="0"/>
                <a:cs typeface="Times New Roman" pitchFamily="18" charset="0"/>
              </a:rPr>
              <a:t>.... A;      7.... A ;        5.... A;      6 ....A                                                         </a:t>
            </a:r>
            <a:endParaRPr lang="en-US" sz="2880" dirty="0">
              <a:solidFill>
                <a:prstClr val="black"/>
              </a:solidFill>
              <a:latin typeface="Times New Roman" pitchFamily="18" charset="0"/>
              <a:cs typeface="Times New Roman" pitchFamily="18" charset="0"/>
            </a:endParaRPr>
          </a:p>
          <a:p>
            <a:pPr indent="541020" eaLnBrk="0" fontAlgn="base" hangingPunct="0">
              <a:spcBef>
                <a:spcPct val="0"/>
              </a:spcBef>
              <a:spcAft>
                <a:spcPct val="0"/>
              </a:spcAft>
              <a:tabLst>
                <a:tab pos="548640" algn="r"/>
                <a:tab pos="3291840" algn="ctr"/>
                <a:tab pos="3703320" algn="l"/>
                <a:tab pos="6583680" algn="r"/>
              </a:tabLst>
            </a:pPr>
            <a:endParaRPr lang="en-US" sz="2880" dirty="0">
              <a:solidFill>
                <a:prstClr val="black"/>
              </a:solidFill>
              <a:latin typeface="Times New Roman" pitchFamily="18" charset="0"/>
              <a:cs typeface="Times New Roman" pitchFamily="18" charset="0"/>
            </a:endParaRPr>
          </a:p>
        </p:txBody>
      </p:sp>
      <p:sp>
        <p:nvSpPr>
          <p:cNvPr id="25" name="Rectangle 19"/>
          <p:cNvSpPr>
            <a:spLocks noChangeArrowheads="1"/>
          </p:cNvSpPr>
          <p:nvPr/>
        </p:nvSpPr>
        <p:spPr bwMode="auto">
          <a:xfrm>
            <a:off x="398486" y="2841780"/>
            <a:ext cx="9736704" cy="2105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indent="541020" fontAlgn="base">
              <a:lnSpc>
                <a:spcPct val="150000"/>
              </a:lnSpc>
              <a:spcBef>
                <a:spcPct val="0"/>
              </a:spcBef>
              <a:spcAft>
                <a:spcPct val="0"/>
              </a:spcAft>
              <a:tabLst>
                <a:tab pos="548640" algn="r"/>
                <a:tab pos="3291840" algn="ctr"/>
                <a:tab pos="3703320" algn="l"/>
                <a:tab pos="6583680" algn="r"/>
              </a:tabLst>
            </a:pPr>
            <a:r>
              <a:rPr lang="nl-NL" sz="2880" dirty="0">
                <a:solidFill>
                  <a:prstClr val="black"/>
                </a:solidFill>
                <a:latin typeface="Times New Roman" pitchFamily="18" charset="0"/>
                <a:ea typeface="Times New Roman" pitchFamily="18" charset="0"/>
                <a:cs typeface="Times New Roman" pitchFamily="18" charset="0"/>
              </a:rPr>
              <a:t>b) </a:t>
            </a:r>
            <a:r>
              <a:rPr lang="en-US" sz="2880" dirty="0">
                <a:solidFill>
                  <a:prstClr val="black"/>
                </a:solidFill>
                <a:latin typeface="Times New Roman" pitchFamily="18" charset="0"/>
                <a:ea typeface="Times New Roman" pitchFamily="18" charset="0"/>
                <a:cs typeface="Times New Roman" pitchFamily="18" charset="0"/>
              </a:rPr>
              <a:t>	</a:t>
            </a:r>
            <a:r>
              <a:rPr lang="nl-NL" sz="2880" dirty="0">
                <a:solidFill>
                  <a:prstClr val="black"/>
                </a:solidFill>
                <a:latin typeface="Times New Roman" pitchFamily="18" charset="0"/>
                <a:ea typeface="Times New Roman" pitchFamily="18" charset="0"/>
                <a:cs typeface="Times New Roman" pitchFamily="18" charset="0"/>
              </a:rPr>
              <a:t>Các phần tử nằm trong A gồm các số:.......................</a:t>
            </a:r>
            <a:endParaRPr lang="en-US" sz="2880" dirty="0">
              <a:solidFill>
                <a:prstClr val="black"/>
              </a:solidFill>
              <a:latin typeface="Times New Roman" pitchFamily="18" charset="0"/>
              <a:cs typeface="Times New Roman" pitchFamily="18" charset="0"/>
            </a:endParaRPr>
          </a:p>
          <a:p>
            <a:pPr indent="541020" eaLnBrk="0" fontAlgn="base" hangingPunct="0">
              <a:lnSpc>
                <a:spcPct val="150000"/>
              </a:lnSpc>
              <a:spcBef>
                <a:spcPct val="0"/>
              </a:spcBef>
              <a:spcAft>
                <a:spcPct val="0"/>
              </a:spcAft>
              <a:tabLst>
                <a:tab pos="548640" algn="r"/>
                <a:tab pos="3291840" algn="ctr"/>
                <a:tab pos="3703320" algn="l"/>
                <a:tab pos="6583680" algn="r"/>
              </a:tabLst>
            </a:pPr>
            <a:r>
              <a:rPr lang="nl-NL" sz="2880" dirty="0">
                <a:solidFill>
                  <a:prstClr val="black"/>
                </a:solidFill>
                <a:latin typeface="Times New Roman" pitchFamily="18" charset="0"/>
                <a:ea typeface="Times New Roman" pitchFamily="18" charset="0"/>
                <a:cs typeface="Times New Roman" pitchFamily="18" charset="0"/>
              </a:rPr>
              <a:t>     A không chứa các phần tử  ...............................................</a:t>
            </a:r>
            <a:endParaRPr lang="en-US" sz="2880" dirty="0">
              <a:solidFill>
                <a:prstClr val="black"/>
              </a:solidFill>
              <a:latin typeface="Times New Roman" pitchFamily="18" charset="0"/>
              <a:cs typeface="Times New Roman" pitchFamily="18" charset="0"/>
            </a:endParaRPr>
          </a:p>
          <a:p>
            <a:pPr indent="541020" eaLnBrk="0" fontAlgn="base" hangingPunct="0">
              <a:lnSpc>
                <a:spcPct val="150000"/>
              </a:lnSpc>
              <a:spcBef>
                <a:spcPct val="0"/>
              </a:spcBef>
              <a:spcAft>
                <a:spcPct val="0"/>
              </a:spcAft>
              <a:tabLst>
                <a:tab pos="548640" algn="r"/>
                <a:tab pos="3291840" algn="ctr"/>
                <a:tab pos="3703320" algn="l"/>
                <a:tab pos="6583680" algn="r"/>
              </a:tabLst>
            </a:pPr>
            <a:r>
              <a:rPr lang="nl-NL" sz="2880" dirty="0">
                <a:solidFill>
                  <a:prstClr val="black"/>
                </a:solidFill>
                <a:latin typeface="Times New Roman" pitchFamily="18" charset="0"/>
                <a:ea typeface="Times New Roman" pitchFamily="18" charset="0"/>
                <a:cs typeface="Times New Roman" pitchFamily="18" charset="0"/>
              </a:rPr>
              <a:t>c) Người ta đặt tên tập hợp bằng ............................................</a:t>
            </a:r>
            <a:endParaRPr lang="nl-NL" sz="2880" dirty="0">
              <a:solidFill>
                <a:prstClr val="black"/>
              </a:solidFill>
              <a:latin typeface="Times New Roman" pitchFamily="18" charset="0"/>
              <a:cs typeface="Times New Roman" pitchFamily="18" charset="0"/>
            </a:endParaRPr>
          </a:p>
        </p:txBody>
      </p:sp>
      <p:pic>
        <p:nvPicPr>
          <p:cNvPr id="26"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59838" y="1366196"/>
            <a:ext cx="4998720" cy="246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7" name="Object 26"/>
          <p:cNvGraphicFramePr>
            <a:graphicFrameLocks noChangeAspect="1"/>
          </p:cNvGraphicFramePr>
          <p:nvPr>
            <p:extLst>
              <p:ext uri="{D42A27DB-BD31-4B8C-83A1-F6EECF244321}">
                <p14:modId xmlns:p14="http://schemas.microsoft.com/office/powerpoint/2010/main" val="3997618308"/>
              </p:ext>
            </p:extLst>
          </p:nvPr>
        </p:nvGraphicFramePr>
        <p:xfrm>
          <a:off x="4721557" y="2349006"/>
          <a:ext cx="557341" cy="504128"/>
        </p:xfrm>
        <a:graphic>
          <a:graphicData uri="http://schemas.openxmlformats.org/presentationml/2006/ole">
            <mc:AlternateContent xmlns:mc="http://schemas.openxmlformats.org/markup-compatibility/2006">
              <mc:Choice xmlns:v="urn:schemas-microsoft-com:vml" Requires="v">
                <p:oleObj spid="_x0000_s5178" name="Equation" r:id="rId6" imgW="126720" imgH="126720" progId="Equation.DSMT4">
                  <p:embed/>
                </p:oleObj>
              </mc:Choice>
              <mc:Fallback>
                <p:oleObj name="Equation" r:id="rId6" imgW="126720" imgH="126720" progId="Equation.DSMT4">
                  <p:embed/>
                  <p:pic>
                    <p:nvPicPr>
                      <p:cNvPr id="33" name="Object 32"/>
                      <p:cNvPicPr>
                        <a:picLocks noChangeAspect="1" noChangeArrowheads="1"/>
                      </p:cNvPicPr>
                      <p:nvPr/>
                    </p:nvPicPr>
                    <p:blipFill>
                      <a:blip r:embed="rId7"/>
                      <a:srcRect/>
                      <a:stretch>
                        <a:fillRect/>
                      </a:stretch>
                    </p:blipFill>
                    <p:spPr bwMode="auto">
                      <a:xfrm>
                        <a:off x="4721557" y="2349006"/>
                        <a:ext cx="557341" cy="504128"/>
                      </a:xfrm>
                      <a:prstGeom prst="rect">
                        <a:avLst/>
                      </a:prstGeom>
                      <a:noFill/>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537881414"/>
              </p:ext>
            </p:extLst>
          </p:nvPr>
        </p:nvGraphicFramePr>
        <p:xfrm>
          <a:off x="6239354" y="2327094"/>
          <a:ext cx="1094176" cy="547088"/>
        </p:xfrm>
        <a:graphic>
          <a:graphicData uri="http://schemas.openxmlformats.org/presentationml/2006/ole">
            <mc:AlternateContent xmlns:mc="http://schemas.openxmlformats.org/markup-compatibility/2006">
              <mc:Choice xmlns:v="urn:schemas-microsoft-com:vml" Requires="v">
                <p:oleObj spid="_x0000_s5179" name="Equation" r:id="rId8" imgW="126720" imgH="152280" progId="Equation.DSMT4">
                  <p:embed/>
                </p:oleObj>
              </mc:Choice>
              <mc:Fallback>
                <p:oleObj name="Equation" r:id="rId8" imgW="126720" imgH="152280" progId="Equation.DSMT4">
                  <p:embed/>
                  <p:pic>
                    <p:nvPicPr>
                      <p:cNvPr id="28" name="Object 27"/>
                      <p:cNvPicPr/>
                      <p:nvPr/>
                    </p:nvPicPr>
                    <p:blipFill>
                      <a:blip r:embed="rId9"/>
                      <a:stretch>
                        <a:fillRect/>
                      </a:stretch>
                    </p:blipFill>
                    <p:spPr>
                      <a:xfrm>
                        <a:off x="6239354" y="2327094"/>
                        <a:ext cx="1094176" cy="547088"/>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4099835809"/>
              </p:ext>
            </p:extLst>
          </p:nvPr>
        </p:nvGraphicFramePr>
        <p:xfrm>
          <a:off x="1325042" y="2428787"/>
          <a:ext cx="530898" cy="480108"/>
        </p:xfrm>
        <a:graphic>
          <a:graphicData uri="http://schemas.openxmlformats.org/presentationml/2006/ole">
            <mc:AlternateContent xmlns:mc="http://schemas.openxmlformats.org/markup-compatibility/2006">
              <mc:Choice xmlns:v="urn:schemas-microsoft-com:vml" Requires="v">
                <p:oleObj spid="_x0000_s5180" name="Equation" r:id="rId10" imgW="126720" imgH="126720" progId="Equation.DSMT4">
                  <p:embed/>
                </p:oleObj>
              </mc:Choice>
              <mc:Fallback>
                <p:oleObj name="Equation" r:id="rId10" imgW="126720" imgH="126720" progId="Equation.DSMT4">
                  <p:embed/>
                  <p:pic>
                    <p:nvPicPr>
                      <p:cNvPr id="29" name="Object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25042" y="2428787"/>
                        <a:ext cx="530898" cy="480108"/>
                      </a:xfrm>
                      <a:prstGeom prst="rect">
                        <a:avLst/>
                      </a:prstGeom>
                      <a:noFill/>
                      <a:ln>
                        <a:noFill/>
                      </a:ln>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366268808"/>
              </p:ext>
            </p:extLst>
          </p:nvPr>
        </p:nvGraphicFramePr>
        <p:xfrm>
          <a:off x="2925382" y="2383838"/>
          <a:ext cx="993480" cy="496740"/>
        </p:xfrm>
        <a:graphic>
          <a:graphicData uri="http://schemas.openxmlformats.org/presentationml/2006/ole">
            <mc:AlternateContent xmlns:mc="http://schemas.openxmlformats.org/markup-compatibility/2006">
              <mc:Choice xmlns:v="urn:schemas-microsoft-com:vml" Requires="v">
                <p:oleObj spid="_x0000_s5181" name="Equation" r:id="rId12" imgW="126720" imgH="152280" progId="Equation.DSMT4">
                  <p:embed/>
                </p:oleObj>
              </mc:Choice>
              <mc:Fallback>
                <p:oleObj name="Equation" r:id="rId12" imgW="126720" imgH="152280" progId="Equation.DSMT4">
                  <p:embed/>
                  <p:pic>
                    <p:nvPicPr>
                      <p:cNvPr id="31" name="Object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25382" y="2383838"/>
                        <a:ext cx="993480" cy="496740"/>
                      </a:xfrm>
                      <a:prstGeom prst="rect">
                        <a:avLst/>
                      </a:prstGeom>
                      <a:noFill/>
                      <a:ln>
                        <a:noFill/>
                      </a:ln>
                      <a:extLst/>
                    </p:spPr>
                  </p:pic>
                </p:oleObj>
              </mc:Fallback>
            </mc:AlternateContent>
          </a:graphicData>
        </a:graphic>
      </p:graphicFrame>
      <p:sp>
        <p:nvSpPr>
          <p:cNvPr id="35" name="TextBox 34"/>
          <p:cNvSpPr txBox="1"/>
          <p:nvPr/>
        </p:nvSpPr>
        <p:spPr>
          <a:xfrm>
            <a:off x="7093675" y="2924976"/>
            <a:ext cx="2804160" cy="535531"/>
          </a:xfrm>
          <a:prstGeom prst="rect">
            <a:avLst/>
          </a:prstGeom>
          <a:noFill/>
        </p:spPr>
        <p:txBody>
          <a:bodyPr wrap="square" rtlCol="0">
            <a:spAutoFit/>
          </a:bodyPr>
          <a:lstStyle/>
          <a:p>
            <a:r>
              <a:rPr lang="en-US" sz="2880" b="1" dirty="0">
                <a:solidFill>
                  <a:srgbClr val="FF0000"/>
                </a:solidFill>
                <a:latin typeface="Times New Roman" pitchFamily="18" charset="0"/>
                <a:cs typeface="Times New Roman" pitchFamily="18" charset="0"/>
              </a:rPr>
              <a:t>2; 4; 5</a:t>
            </a:r>
          </a:p>
        </p:txBody>
      </p:sp>
      <p:sp>
        <p:nvSpPr>
          <p:cNvPr id="36" name="TextBox 35"/>
          <p:cNvSpPr txBox="1"/>
          <p:nvPr/>
        </p:nvSpPr>
        <p:spPr>
          <a:xfrm>
            <a:off x="5607959" y="3585886"/>
            <a:ext cx="2139714" cy="535531"/>
          </a:xfrm>
          <a:prstGeom prst="rect">
            <a:avLst/>
          </a:prstGeom>
          <a:noFill/>
        </p:spPr>
        <p:txBody>
          <a:bodyPr wrap="square" rtlCol="0">
            <a:spAutoFit/>
          </a:bodyPr>
          <a:lstStyle/>
          <a:p>
            <a:r>
              <a:rPr lang="en-US" sz="2880" b="1" dirty="0">
                <a:solidFill>
                  <a:srgbClr val="FF0000"/>
                </a:solidFill>
                <a:latin typeface="Times New Roman" pitchFamily="18" charset="0"/>
                <a:cs typeface="Times New Roman" pitchFamily="18" charset="0"/>
              </a:rPr>
              <a:t>6; 7</a:t>
            </a:r>
          </a:p>
        </p:txBody>
      </p:sp>
      <p:sp>
        <p:nvSpPr>
          <p:cNvPr id="37" name="Rectangle 36"/>
          <p:cNvSpPr/>
          <p:nvPr/>
        </p:nvSpPr>
        <p:spPr>
          <a:xfrm>
            <a:off x="6045871" y="4239888"/>
            <a:ext cx="2478564" cy="535531"/>
          </a:xfrm>
          <a:prstGeom prst="rect">
            <a:avLst/>
          </a:prstGeom>
        </p:spPr>
        <p:txBody>
          <a:bodyPr wrap="none">
            <a:spAutoFit/>
          </a:bodyPr>
          <a:lstStyle/>
          <a:p>
            <a:r>
              <a:rPr lang="nl-NL" sz="2880" b="1" dirty="0">
                <a:solidFill>
                  <a:srgbClr val="FF0000"/>
                </a:solidFill>
                <a:latin typeface="Times New Roman"/>
                <a:ea typeface="Times New Roman"/>
              </a:rPr>
              <a:t>chữ cái in hoa.</a:t>
            </a:r>
            <a:endParaRPr lang="en-US" sz="2880" b="1" dirty="0">
              <a:solidFill>
                <a:srgbClr val="FF0000"/>
              </a:solidFill>
            </a:endParaRPr>
          </a:p>
        </p:txBody>
      </p:sp>
      <p:sp>
        <p:nvSpPr>
          <p:cNvPr id="38" name="TextBox 37"/>
          <p:cNvSpPr txBox="1"/>
          <p:nvPr/>
        </p:nvSpPr>
        <p:spPr>
          <a:xfrm>
            <a:off x="931236" y="5404910"/>
            <a:ext cx="13632874" cy="1421928"/>
          </a:xfrm>
          <a:prstGeom prst="rect">
            <a:avLst/>
          </a:prstGeom>
          <a:noFill/>
        </p:spPr>
        <p:txBody>
          <a:bodyPr wrap="square" rtlCol="0">
            <a:spAutoFit/>
          </a:bodyPr>
          <a:lstStyle/>
          <a:p>
            <a:r>
              <a:rPr lang="en-US" sz="2880" b="1" dirty="0" err="1">
                <a:solidFill>
                  <a:prstClr val="black"/>
                </a:solidFill>
                <a:latin typeface="Times New Roman" pitchFamily="18" charset="0"/>
                <a:cs typeface="Times New Roman" pitchFamily="18" charset="0"/>
              </a:rPr>
              <a:t>Luyện</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tập</a:t>
            </a:r>
            <a:r>
              <a:rPr lang="en-US" sz="2880" b="1" dirty="0">
                <a:solidFill>
                  <a:prstClr val="black"/>
                </a:solidFill>
                <a:latin typeface="Times New Roman" pitchFamily="18" charset="0"/>
                <a:cs typeface="Times New Roman" pitchFamily="18" charset="0"/>
              </a:rPr>
              <a:t> 1: </a:t>
            </a:r>
          </a:p>
          <a:p>
            <a:r>
              <a:rPr lang="en-US" sz="2880" dirty="0" err="1">
                <a:solidFill>
                  <a:prstClr val="black"/>
                </a:solidFill>
                <a:latin typeface="Times New Roman" pitchFamily="18" charset="0"/>
                <a:cs typeface="Times New Roman" pitchFamily="18" charset="0"/>
              </a:rPr>
              <a:t>Gọi</a:t>
            </a:r>
            <a:r>
              <a:rPr lang="en-US" sz="2880" dirty="0">
                <a:solidFill>
                  <a:prstClr val="black"/>
                </a:solidFill>
                <a:latin typeface="Times New Roman" pitchFamily="18" charset="0"/>
                <a:cs typeface="Times New Roman" pitchFamily="18" charset="0"/>
              </a:rPr>
              <a:t> B </a:t>
            </a:r>
            <a:r>
              <a:rPr lang="en-US" sz="2880" dirty="0" err="1">
                <a:solidFill>
                  <a:prstClr val="black"/>
                </a:solidFill>
                <a:latin typeface="Times New Roman" pitchFamily="18" charset="0"/>
                <a:cs typeface="Times New Roman" pitchFamily="18" charset="0"/>
              </a:rPr>
              <a:t>là</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tập</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hợp</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các</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bạn</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tổ</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trưởng</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trong</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lớp</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em</a:t>
            </a:r>
            <a:r>
              <a:rPr lang="en-US" sz="2880" dirty="0">
                <a:solidFill>
                  <a:prstClr val="black"/>
                </a:solidFill>
                <a:latin typeface="Times New Roman" pitchFamily="18" charset="0"/>
                <a:cs typeface="Times New Roman" pitchFamily="18" charset="0"/>
              </a:rPr>
              <a:t>.</a:t>
            </a:r>
          </a:p>
          <a:p>
            <a:r>
              <a:rPr lang="en-US" sz="2880" dirty="0" err="1">
                <a:solidFill>
                  <a:prstClr val="black"/>
                </a:solidFill>
                <a:latin typeface="Times New Roman" pitchFamily="18" charset="0"/>
                <a:cs typeface="Times New Roman" pitchFamily="18" charset="0"/>
              </a:rPr>
              <a:t>Em</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hãy</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chỉ</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ra</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một</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bạn</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thuộc</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tập</a:t>
            </a:r>
            <a:r>
              <a:rPr lang="en-US" sz="2880" dirty="0">
                <a:solidFill>
                  <a:prstClr val="black"/>
                </a:solidFill>
                <a:latin typeface="Times New Roman" pitchFamily="18" charset="0"/>
                <a:cs typeface="Times New Roman" pitchFamily="18" charset="0"/>
              </a:rPr>
              <a:t> B </a:t>
            </a:r>
            <a:r>
              <a:rPr lang="en-US" sz="2880" dirty="0" err="1">
                <a:solidFill>
                  <a:prstClr val="black"/>
                </a:solidFill>
                <a:latin typeface="Times New Roman" pitchFamily="18" charset="0"/>
                <a:cs typeface="Times New Roman" pitchFamily="18" charset="0"/>
              </a:rPr>
              <a:t>và</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một</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bạn</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không</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thuộc</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tập</a:t>
            </a:r>
            <a:r>
              <a:rPr lang="en-US" sz="2880" dirty="0">
                <a:solidFill>
                  <a:prstClr val="black"/>
                </a:solidFill>
                <a:latin typeface="Times New Roman" pitchFamily="18" charset="0"/>
                <a:cs typeface="Times New Roman" pitchFamily="18" charset="0"/>
              </a:rPr>
              <a:t> B.</a:t>
            </a:r>
          </a:p>
        </p:txBody>
      </p:sp>
    </p:spTree>
    <p:extLst>
      <p:ext uri="{BB962C8B-B14F-4D97-AF65-F5344CB8AC3E}">
        <p14:creationId xmlns:p14="http://schemas.microsoft.com/office/powerpoint/2010/main" val="381373887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par>
                                <p:cTn id="8" presetID="10" presetClass="entr" presetSubtype="0" fill="hold" nodeType="withEffect">
                                  <p:stCondLst>
                                    <p:cond delay="0"/>
                                  </p:stCondLst>
                                  <p:childTnLst>
                                    <p:set>
                                      <p:cBhvr>
                                        <p:cTn id="9" dur="1" fill="hold">
                                          <p:stCondLst>
                                            <p:cond delay="0"/>
                                          </p:stCondLst>
                                        </p:cTn>
                                        <p:tgtEl>
                                          <p:spTgt spid="34"/>
                                        </p:tgtEl>
                                        <p:attrNameLst>
                                          <p:attrName>style.visibility</p:attrName>
                                        </p:attrNameLst>
                                      </p:cBhvr>
                                      <p:to>
                                        <p:strVal val="visible"/>
                                      </p:to>
                                    </p:set>
                                    <p:animEffect transition="in" filter="fade">
                                      <p:cBhvr>
                                        <p:cTn id="10" dur="500"/>
                                        <p:tgtEl>
                                          <p:spTgt spid="34"/>
                                        </p:tgtEl>
                                      </p:cBhvr>
                                    </p:animEffect>
                                  </p:childTnLst>
                                </p:cTn>
                              </p:par>
                              <p:par>
                                <p:cTn id="11" presetID="10" presetClass="entr" presetSubtype="0"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fade">
                                      <p:cBhvr>
                                        <p:cTn id="13" dur="500"/>
                                        <p:tgtEl>
                                          <p:spTgt spid="27"/>
                                        </p:tgtEl>
                                      </p:cBhvr>
                                    </p:animEffect>
                                  </p:childTnLst>
                                </p:cTn>
                              </p:par>
                              <p:par>
                                <p:cTn id="14" presetID="10" presetClass="entr" presetSubtype="0" fill="hold" nodeType="with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fade">
                                      <p:cBhvr>
                                        <p:cTn id="16" dur="500"/>
                                        <p:tgtEl>
                                          <p:spTgt spid="28"/>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5"/>
                                        </p:tgtEl>
                                        <p:attrNameLst>
                                          <p:attrName>style.visibility</p:attrName>
                                        </p:attrNameLst>
                                      </p:cBhvr>
                                      <p:to>
                                        <p:strVal val="visible"/>
                                      </p:to>
                                    </p:set>
                                    <p:animEffect transition="in" filter="fade">
                                      <p:cBhvr>
                                        <p:cTn id="21" dur="500"/>
                                        <p:tgtEl>
                                          <p:spTgt spid="3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6"/>
                                        </p:tgtEl>
                                        <p:attrNameLst>
                                          <p:attrName>style.visibility</p:attrName>
                                        </p:attrNameLst>
                                      </p:cBhvr>
                                      <p:to>
                                        <p:strVal val="visible"/>
                                      </p:to>
                                    </p:set>
                                    <p:animEffect transition="in" filter="fade">
                                      <p:cBhvr>
                                        <p:cTn id="26" dur="500"/>
                                        <p:tgtEl>
                                          <p:spTgt spid="36"/>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7"/>
                                        </p:tgtEl>
                                        <p:attrNameLst>
                                          <p:attrName>style.visibility</p:attrName>
                                        </p:attrNameLst>
                                      </p:cBhvr>
                                      <p:to>
                                        <p:strVal val="visible"/>
                                      </p:to>
                                    </p:set>
                                    <p:animEffect transition="in" filter="fade">
                                      <p:cBhvr>
                                        <p:cTn id="31"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6" grpId="0"/>
      <p:bldP spid="37"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Shape 1051"/>
        <p:cNvGrpSpPr/>
        <p:nvPr/>
      </p:nvGrpSpPr>
      <p:grpSpPr>
        <a:xfrm>
          <a:off x="0" y="0"/>
          <a:ext cx="0" cy="0"/>
          <a:chOff x="0" y="0"/>
          <a:chExt cx="0" cy="0"/>
        </a:xfrm>
      </p:grpSpPr>
      <p:grpSp>
        <p:nvGrpSpPr>
          <p:cNvPr id="31" name="Google Shape;914;p32">
            <a:extLst>
              <a:ext uri="{FF2B5EF4-FFF2-40B4-BE49-F238E27FC236}">
                <a16:creationId xmlns="" xmlns:a16="http://schemas.microsoft.com/office/drawing/2014/main" id="{CDE15A72-B613-4A54-87EC-0AD3EADF5A0D}"/>
              </a:ext>
            </a:extLst>
          </p:cNvPr>
          <p:cNvGrpSpPr/>
          <p:nvPr/>
        </p:nvGrpSpPr>
        <p:grpSpPr>
          <a:xfrm flipH="1">
            <a:off x="1410476" y="1112046"/>
            <a:ext cx="4492801" cy="331810"/>
            <a:chOff x="4345425" y="2175475"/>
            <a:chExt cx="800750" cy="176025"/>
          </a:xfrm>
        </p:grpSpPr>
        <p:sp>
          <p:nvSpPr>
            <p:cNvPr id="32" name="Google Shape;915;p32">
              <a:extLst>
                <a:ext uri="{FF2B5EF4-FFF2-40B4-BE49-F238E27FC236}">
                  <a16:creationId xmlns="" xmlns:a16="http://schemas.microsoft.com/office/drawing/2014/main" id="{5A60C875-E3FC-4633-975E-0D0B25949E7B}"/>
                </a:ext>
              </a:extLst>
            </p:cNvPr>
            <p:cNvSpPr/>
            <p:nvPr/>
          </p:nvSpPr>
          <p:spPr>
            <a:xfrm>
              <a:off x="4351850" y="2175475"/>
              <a:ext cx="763000" cy="156275"/>
            </a:xfrm>
            <a:custGeom>
              <a:avLst/>
              <a:gdLst/>
              <a:ahLst/>
              <a:cxnLst/>
              <a:rect l="l" t="t" r="r" b="b"/>
              <a:pathLst>
                <a:path w="30520" h="6251" extrusionOk="0">
                  <a:moveTo>
                    <a:pt x="28815" y="0"/>
                  </a:moveTo>
                  <a:cubicBezTo>
                    <a:pt x="19166" y="50"/>
                    <a:pt x="9617" y="1178"/>
                    <a:pt x="243" y="3359"/>
                  </a:cubicBezTo>
                  <a:cubicBezTo>
                    <a:pt x="1" y="3431"/>
                    <a:pt x="1096" y="6250"/>
                    <a:pt x="1871" y="6250"/>
                  </a:cubicBezTo>
                  <a:cubicBezTo>
                    <a:pt x="1897" y="6250"/>
                    <a:pt x="1923" y="6247"/>
                    <a:pt x="1948" y="6241"/>
                  </a:cubicBezTo>
                  <a:cubicBezTo>
                    <a:pt x="11321" y="4060"/>
                    <a:pt x="20870" y="2933"/>
                    <a:pt x="30494" y="2882"/>
                  </a:cubicBezTo>
                  <a:cubicBezTo>
                    <a:pt x="30519" y="2882"/>
                    <a:pt x="29742" y="0"/>
                    <a:pt x="2881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sp>
          <p:nvSpPr>
            <p:cNvPr id="33" name="Google Shape;916;p32">
              <a:extLst>
                <a:ext uri="{FF2B5EF4-FFF2-40B4-BE49-F238E27FC236}">
                  <a16:creationId xmlns="" xmlns:a16="http://schemas.microsoft.com/office/drawing/2014/main" id="{1E68BC44-C399-4B7C-95C9-0E15027DC4F1}"/>
                </a:ext>
              </a:extLst>
            </p:cNvPr>
            <p:cNvSpPr/>
            <p:nvPr/>
          </p:nvSpPr>
          <p:spPr>
            <a:xfrm>
              <a:off x="4345425" y="2195925"/>
              <a:ext cx="800750" cy="155575"/>
            </a:xfrm>
            <a:custGeom>
              <a:avLst/>
              <a:gdLst/>
              <a:ahLst/>
              <a:cxnLst/>
              <a:rect l="l" t="t" r="r" b="b"/>
              <a:pathLst>
                <a:path w="32030" h="6223" extrusionOk="0">
                  <a:moveTo>
                    <a:pt x="28845" y="0"/>
                  </a:moveTo>
                  <a:cubicBezTo>
                    <a:pt x="27445" y="0"/>
                    <a:pt x="25887" y="355"/>
                    <a:pt x="24736" y="435"/>
                  </a:cubicBezTo>
                  <a:cubicBezTo>
                    <a:pt x="22004" y="611"/>
                    <a:pt x="19247" y="811"/>
                    <a:pt x="16490" y="987"/>
                  </a:cubicBezTo>
                  <a:cubicBezTo>
                    <a:pt x="11578" y="1338"/>
                    <a:pt x="6240" y="1112"/>
                    <a:pt x="1603" y="3042"/>
                  </a:cubicBezTo>
                  <a:cubicBezTo>
                    <a:pt x="0" y="3697"/>
                    <a:pt x="919" y="6222"/>
                    <a:pt x="2308" y="6222"/>
                  </a:cubicBezTo>
                  <a:cubicBezTo>
                    <a:pt x="2461" y="6222"/>
                    <a:pt x="2620" y="6192"/>
                    <a:pt x="2781" y="6125"/>
                  </a:cubicBezTo>
                  <a:cubicBezTo>
                    <a:pt x="6967" y="4370"/>
                    <a:pt x="11653" y="4546"/>
                    <a:pt x="16115" y="4220"/>
                  </a:cubicBezTo>
                  <a:cubicBezTo>
                    <a:pt x="18596" y="4069"/>
                    <a:pt x="21052" y="3894"/>
                    <a:pt x="23533" y="3719"/>
                  </a:cubicBezTo>
                  <a:cubicBezTo>
                    <a:pt x="24636" y="3643"/>
                    <a:pt x="25739" y="3568"/>
                    <a:pt x="26841" y="3493"/>
                  </a:cubicBezTo>
                  <a:cubicBezTo>
                    <a:pt x="27393" y="3468"/>
                    <a:pt x="27944" y="3418"/>
                    <a:pt x="28496" y="3393"/>
                  </a:cubicBezTo>
                  <a:cubicBezTo>
                    <a:pt x="28558" y="3393"/>
                    <a:pt x="29066" y="3437"/>
                    <a:pt x="29482" y="3437"/>
                  </a:cubicBezTo>
                  <a:cubicBezTo>
                    <a:pt x="29580" y="3437"/>
                    <a:pt x="29673" y="3434"/>
                    <a:pt x="29754" y="3428"/>
                  </a:cubicBezTo>
                  <a:lnTo>
                    <a:pt x="29754" y="3428"/>
                  </a:lnTo>
                  <a:cubicBezTo>
                    <a:pt x="30007" y="3587"/>
                    <a:pt x="30293" y="3683"/>
                    <a:pt x="30597" y="3683"/>
                  </a:cubicBezTo>
                  <a:cubicBezTo>
                    <a:pt x="30664" y="3683"/>
                    <a:pt x="30732" y="3678"/>
                    <a:pt x="30801" y="3668"/>
                  </a:cubicBezTo>
                  <a:cubicBezTo>
                    <a:pt x="30877" y="3668"/>
                    <a:pt x="30952" y="3643"/>
                    <a:pt x="31002" y="3643"/>
                  </a:cubicBezTo>
                  <a:cubicBezTo>
                    <a:pt x="31528" y="3568"/>
                    <a:pt x="31829" y="2992"/>
                    <a:pt x="31904" y="2516"/>
                  </a:cubicBezTo>
                  <a:lnTo>
                    <a:pt x="31929" y="2265"/>
                  </a:lnTo>
                  <a:cubicBezTo>
                    <a:pt x="32029" y="1563"/>
                    <a:pt x="31578" y="811"/>
                    <a:pt x="30977" y="460"/>
                  </a:cubicBezTo>
                  <a:cubicBezTo>
                    <a:pt x="30386" y="115"/>
                    <a:pt x="29641" y="0"/>
                    <a:pt x="2884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grpSp>
      <p:pic>
        <p:nvPicPr>
          <p:cNvPr id="21" name="Shape 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88728" y="1776547"/>
            <a:ext cx="3902701" cy="1920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Shape 33"/>
          <p:cNvSpPr txBox="1">
            <a:spLocks noChangeArrowheads="1"/>
          </p:cNvSpPr>
          <p:nvPr/>
        </p:nvSpPr>
        <p:spPr bwMode="auto">
          <a:xfrm>
            <a:off x="11112139" y="3823071"/>
            <a:ext cx="3518262" cy="653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algn="just" fontAlgn="base">
              <a:spcBef>
                <a:spcPct val="0"/>
              </a:spcBef>
              <a:spcAft>
                <a:spcPct val="0"/>
              </a:spcAft>
            </a:pPr>
            <a:r>
              <a:rPr lang="en-US" sz="2880" i="1" dirty="0" err="1">
                <a:solidFill>
                  <a:prstClr val="black"/>
                </a:solidFill>
                <a:latin typeface="Times New Roman" pitchFamily="18" charset="0"/>
                <a:ea typeface="Times New Roman" pitchFamily="18" charset="0"/>
                <a:cs typeface="Times New Roman" pitchFamily="18" charset="0"/>
              </a:rPr>
              <a:t>Hình</a:t>
            </a:r>
            <a:r>
              <a:rPr lang="en-US" sz="2880" i="1" dirty="0">
                <a:solidFill>
                  <a:prstClr val="black"/>
                </a:solidFill>
                <a:latin typeface="Times New Roman" pitchFamily="18" charset="0"/>
                <a:ea typeface="Times New Roman" pitchFamily="18" charset="0"/>
                <a:cs typeface="Times New Roman" pitchFamily="18" charset="0"/>
              </a:rPr>
              <a:t> 1.4. </a:t>
            </a:r>
            <a:r>
              <a:rPr lang="en-US" sz="2880" i="1" dirty="0" err="1">
                <a:solidFill>
                  <a:prstClr val="black"/>
                </a:solidFill>
                <a:latin typeface="Times New Roman" pitchFamily="18" charset="0"/>
                <a:ea typeface="Times New Roman" pitchFamily="18" charset="0"/>
                <a:cs typeface="Times New Roman" pitchFamily="18" charset="0"/>
              </a:rPr>
              <a:t>Tập</a:t>
            </a:r>
            <a:r>
              <a:rPr lang="en-US" sz="2880" i="1" dirty="0">
                <a:solidFill>
                  <a:prstClr val="black"/>
                </a:solidFill>
                <a:latin typeface="Times New Roman" pitchFamily="18" charset="0"/>
                <a:ea typeface="Times New Roman" pitchFamily="18" charset="0"/>
                <a:cs typeface="Times New Roman" pitchFamily="18" charset="0"/>
              </a:rPr>
              <a:t> </a:t>
            </a:r>
            <a:r>
              <a:rPr lang="en-US" sz="2880" i="1" dirty="0" err="1">
                <a:solidFill>
                  <a:prstClr val="black"/>
                </a:solidFill>
                <a:latin typeface="Times New Roman" pitchFamily="18" charset="0"/>
                <a:ea typeface="Times New Roman" pitchFamily="18" charset="0"/>
                <a:cs typeface="Times New Roman" pitchFamily="18" charset="0"/>
              </a:rPr>
              <a:t>hợp</a:t>
            </a:r>
            <a:r>
              <a:rPr lang="en-US" sz="2880" i="1" dirty="0">
                <a:solidFill>
                  <a:prstClr val="black"/>
                </a:solidFill>
                <a:latin typeface="Times New Roman" pitchFamily="18" charset="0"/>
                <a:ea typeface="Times New Roman" pitchFamily="18" charset="0"/>
                <a:cs typeface="Times New Roman" pitchFamily="18" charset="0"/>
              </a:rPr>
              <a:t>  </a:t>
            </a:r>
            <a:r>
              <a:rPr lang="en-US" sz="2880" b="1" i="1" dirty="0">
                <a:solidFill>
                  <a:prstClr val="black"/>
                </a:solidFill>
                <a:latin typeface="Times New Roman" pitchFamily="18" charset="0"/>
                <a:ea typeface="Times New Roman" pitchFamily="18" charset="0"/>
                <a:cs typeface="Times New Roman" pitchFamily="18" charset="0"/>
              </a:rPr>
              <a:t>P</a:t>
            </a:r>
            <a:endParaRPr lang="en-US" sz="2880" dirty="0">
              <a:solidFill>
                <a:prstClr val="black"/>
              </a:solidFill>
              <a:latin typeface="Times New Roman" pitchFamily="18" charset="0"/>
              <a:cs typeface="Times New Roman" pitchFamily="18" charset="0"/>
            </a:endParaRPr>
          </a:p>
        </p:txBody>
      </p:sp>
      <p:sp>
        <p:nvSpPr>
          <p:cNvPr id="4" name="Rectangle 3"/>
          <p:cNvSpPr/>
          <p:nvPr/>
        </p:nvSpPr>
        <p:spPr>
          <a:xfrm>
            <a:off x="2165335" y="1537070"/>
            <a:ext cx="6869894" cy="535531"/>
          </a:xfrm>
          <a:prstGeom prst="rect">
            <a:avLst/>
          </a:prstGeom>
        </p:spPr>
        <p:txBody>
          <a:bodyPr wrap="none">
            <a:spAutoFit/>
          </a:bodyPr>
          <a:lstStyle/>
          <a:p>
            <a:r>
              <a:rPr lang="en-US" sz="2880">
                <a:latin typeface="Times New Roman" panose="02020603050405020304" pitchFamily="18" charset="0"/>
                <a:cs typeface="Times New Roman" panose="02020603050405020304" pitchFamily="18" charset="0"/>
              </a:rPr>
              <a:t>Nêu các các xác định phần tử của tập hợp P ?</a:t>
            </a:r>
          </a:p>
        </p:txBody>
      </p:sp>
      <p:grpSp>
        <p:nvGrpSpPr>
          <p:cNvPr id="26" name="Google Shape;3682;p80">
            <a:extLst>
              <a:ext uri="{FF2B5EF4-FFF2-40B4-BE49-F238E27FC236}">
                <a16:creationId xmlns="" xmlns:a16="http://schemas.microsoft.com/office/drawing/2014/main" id="{CC1EED2B-4C0B-4BA8-84DE-EC0AEDCB91ED}"/>
              </a:ext>
            </a:extLst>
          </p:cNvPr>
          <p:cNvGrpSpPr/>
          <p:nvPr/>
        </p:nvGrpSpPr>
        <p:grpSpPr>
          <a:xfrm>
            <a:off x="789882" y="1666827"/>
            <a:ext cx="1546556" cy="3223891"/>
            <a:chOff x="-4018550" y="6383788"/>
            <a:chExt cx="831350" cy="1733000"/>
          </a:xfrm>
        </p:grpSpPr>
        <p:sp>
          <p:nvSpPr>
            <p:cNvPr id="27" name="Google Shape;3683;p80">
              <a:extLst>
                <a:ext uri="{FF2B5EF4-FFF2-40B4-BE49-F238E27FC236}">
                  <a16:creationId xmlns="" xmlns:a16="http://schemas.microsoft.com/office/drawing/2014/main" id="{776BCC57-0E4F-47B6-9D50-AA739665FE6B}"/>
                </a:ext>
              </a:extLst>
            </p:cNvPr>
            <p:cNvSpPr/>
            <p:nvPr/>
          </p:nvSpPr>
          <p:spPr>
            <a:xfrm>
              <a:off x="-3860500" y="6963038"/>
              <a:ext cx="433175" cy="472650"/>
            </a:xfrm>
            <a:custGeom>
              <a:avLst/>
              <a:gdLst/>
              <a:ahLst/>
              <a:cxnLst/>
              <a:rect l="l" t="t" r="r" b="b"/>
              <a:pathLst>
                <a:path w="17327" h="18906" extrusionOk="0">
                  <a:moveTo>
                    <a:pt x="8742" y="1"/>
                  </a:moveTo>
                  <a:cubicBezTo>
                    <a:pt x="7791" y="1"/>
                    <a:pt x="6764" y="59"/>
                    <a:pt x="5685" y="182"/>
                  </a:cubicBezTo>
                  <a:cubicBezTo>
                    <a:pt x="5685" y="182"/>
                    <a:pt x="1" y="759"/>
                    <a:pt x="305" y="4194"/>
                  </a:cubicBezTo>
                  <a:cubicBezTo>
                    <a:pt x="639" y="7659"/>
                    <a:pt x="365" y="15471"/>
                    <a:pt x="2189" y="18358"/>
                  </a:cubicBezTo>
                  <a:cubicBezTo>
                    <a:pt x="2453" y="18753"/>
                    <a:pt x="3668" y="18905"/>
                    <a:pt x="5264" y="18905"/>
                  </a:cubicBezTo>
                  <a:cubicBezTo>
                    <a:pt x="8454" y="18905"/>
                    <a:pt x="13162" y="18298"/>
                    <a:pt x="14803" y="17811"/>
                  </a:cubicBezTo>
                  <a:cubicBezTo>
                    <a:pt x="17265" y="17082"/>
                    <a:pt x="17326" y="14802"/>
                    <a:pt x="17053" y="12462"/>
                  </a:cubicBezTo>
                  <a:cubicBezTo>
                    <a:pt x="16779" y="10121"/>
                    <a:pt x="16019" y="4559"/>
                    <a:pt x="15199" y="2066"/>
                  </a:cubicBezTo>
                  <a:cubicBezTo>
                    <a:pt x="14768" y="798"/>
                    <a:pt x="12265" y="1"/>
                    <a:pt x="8742" y="1"/>
                  </a:cubicBezTo>
                  <a:close/>
                </a:path>
              </a:pathLst>
            </a:custGeom>
            <a:solidFill>
              <a:srgbClr val="F89927"/>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8" name="Google Shape;3684;p80">
              <a:extLst>
                <a:ext uri="{FF2B5EF4-FFF2-40B4-BE49-F238E27FC236}">
                  <a16:creationId xmlns="" xmlns:a16="http://schemas.microsoft.com/office/drawing/2014/main" id="{A36F400D-FAD2-4D3A-8CD6-01C7D67364AF}"/>
                </a:ext>
              </a:extLst>
            </p:cNvPr>
            <p:cNvSpPr/>
            <p:nvPr/>
          </p:nvSpPr>
          <p:spPr>
            <a:xfrm>
              <a:off x="-3845300" y="6962288"/>
              <a:ext cx="433175" cy="472650"/>
            </a:xfrm>
            <a:custGeom>
              <a:avLst/>
              <a:gdLst/>
              <a:ahLst/>
              <a:cxnLst/>
              <a:rect l="l" t="t" r="r" b="b"/>
              <a:pathLst>
                <a:path w="17327" h="18906" extrusionOk="0">
                  <a:moveTo>
                    <a:pt x="8772" y="0"/>
                  </a:moveTo>
                  <a:cubicBezTo>
                    <a:pt x="7821" y="0"/>
                    <a:pt x="6795" y="59"/>
                    <a:pt x="5715" y="181"/>
                  </a:cubicBezTo>
                  <a:cubicBezTo>
                    <a:pt x="5715" y="181"/>
                    <a:pt x="1" y="759"/>
                    <a:pt x="335" y="4194"/>
                  </a:cubicBezTo>
                  <a:cubicBezTo>
                    <a:pt x="669" y="7659"/>
                    <a:pt x="365" y="15470"/>
                    <a:pt x="2219" y="18358"/>
                  </a:cubicBezTo>
                  <a:cubicBezTo>
                    <a:pt x="2473" y="18753"/>
                    <a:pt x="3685" y="18905"/>
                    <a:pt x="5280" y="18905"/>
                  </a:cubicBezTo>
                  <a:cubicBezTo>
                    <a:pt x="8471" y="18905"/>
                    <a:pt x="13192" y="18297"/>
                    <a:pt x="14834" y="17811"/>
                  </a:cubicBezTo>
                  <a:cubicBezTo>
                    <a:pt x="17265" y="17081"/>
                    <a:pt x="17326" y="14802"/>
                    <a:pt x="17053" y="12461"/>
                  </a:cubicBezTo>
                  <a:cubicBezTo>
                    <a:pt x="16779" y="10121"/>
                    <a:pt x="16019" y="4558"/>
                    <a:pt x="15198" y="2066"/>
                  </a:cubicBezTo>
                  <a:cubicBezTo>
                    <a:pt x="14792" y="798"/>
                    <a:pt x="12294" y="0"/>
                    <a:pt x="8772" y="0"/>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9" name="Google Shape;3685;p80">
              <a:extLst>
                <a:ext uri="{FF2B5EF4-FFF2-40B4-BE49-F238E27FC236}">
                  <a16:creationId xmlns="" xmlns:a16="http://schemas.microsoft.com/office/drawing/2014/main" id="{1C5B4C4C-76D7-4269-8F7B-A1473B07B61C}"/>
                </a:ext>
              </a:extLst>
            </p:cNvPr>
            <p:cNvSpPr/>
            <p:nvPr/>
          </p:nvSpPr>
          <p:spPr>
            <a:xfrm>
              <a:off x="-3544375" y="7900713"/>
              <a:ext cx="148200" cy="146875"/>
            </a:xfrm>
            <a:custGeom>
              <a:avLst/>
              <a:gdLst/>
              <a:ahLst/>
              <a:cxnLst/>
              <a:rect l="l" t="t" r="r" b="b"/>
              <a:pathLst>
                <a:path w="5928" h="5875" extrusionOk="0">
                  <a:moveTo>
                    <a:pt x="5927" y="1"/>
                  </a:moveTo>
                  <a:cubicBezTo>
                    <a:pt x="4327" y="667"/>
                    <a:pt x="2516" y="960"/>
                    <a:pt x="741" y="960"/>
                  </a:cubicBezTo>
                  <a:cubicBezTo>
                    <a:pt x="493" y="960"/>
                    <a:pt x="246" y="954"/>
                    <a:pt x="0" y="943"/>
                  </a:cubicBezTo>
                  <a:lnTo>
                    <a:pt x="0" y="943"/>
                  </a:lnTo>
                  <a:lnTo>
                    <a:pt x="243" y="5289"/>
                  </a:lnTo>
                  <a:cubicBezTo>
                    <a:pt x="1045" y="5737"/>
                    <a:pt x="1970" y="5874"/>
                    <a:pt x="2802" y="5874"/>
                  </a:cubicBezTo>
                  <a:cubicBezTo>
                    <a:pt x="4116" y="5874"/>
                    <a:pt x="5198" y="5533"/>
                    <a:pt x="5198" y="5533"/>
                  </a:cubicBezTo>
                  <a:cubicBezTo>
                    <a:pt x="5532" y="4712"/>
                    <a:pt x="5775" y="1946"/>
                    <a:pt x="5927"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34" name="Google Shape;3686;p80">
              <a:extLst>
                <a:ext uri="{FF2B5EF4-FFF2-40B4-BE49-F238E27FC236}">
                  <a16:creationId xmlns="" xmlns:a16="http://schemas.microsoft.com/office/drawing/2014/main" id="{B3BDF074-886A-4AB5-99A3-870C0F068DCB}"/>
                </a:ext>
              </a:extLst>
            </p:cNvPr>
            <p:cNvSpPr/>
            <p:nvPr/>
          </p:nvSpPr>
          <p:spPr>
            <a:xfrm>
              <a:off x="-3548175" y="7848288"/>
              <a:ext cx="155050" cy="76425"/>
            </a:xfrm>
            <a:custGeom>
              <a:avLst/>
              <a:gdLst/>
              <a:ahLst/>
              <a:cxnLst/>
              <a:rect l="l" t="t" r="r" b="b"/>
              <a:pathLst>
                <a:path w="6202" h="3057" extrusionOk="0">
                  <a:moveTo>
                    <a:pt x="0" y="0"/>
                  </a:moveTo>
                  <a:lnTo>
                    <a:pt x="152" y="3040"/>
                  </a:lnTo>
                  <a:cubicBezTo>
                    <a:pt x="398" y="3051"/>
                    <a:pt x="645" y="3057"/>
                    <a:pt x="893" y="3057"/>
                  </a:cubicBezTo>
                  <a:cubicBezTo>
                    <a:pt x="2668" y="3057"/>
                    <a:pt x="4479" y="2764"/>
                    <a:pt x="6079" y="2098"/>
                  </a:cubicBezTo>
                  <a:cubicBezTo>
                    <a:pt x="6171" y="973"/>
                    <a:pt x="6201" y="91"/>
                    <a:pt x="6201" y="91"/>
                  </a:cubicBezTo>
                  <a:lnTo>
                    <a:pt x="0" y="0"/>
                  </a:ln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35" name="Google Shape;3687;p80">
              <a:extLst>
                <a:ext uri="{FF2B5EF4-FFF2-40B4-BE49-F238E27FC236}">
                  <a16:creationId xmlns="" xmlns:a16="http://schemas.microsoft.com/office/drawing/2014/main" id="{A713BE5D-F844-41C9-A0AF-71A673B2C370}"/>
                </a:ext>
              </a:extLst>
            </p:cNvPr>
            <p:cNvSpPr/>
            <p:nvPr/>
          </p:nvSpPr>
          <p:spPr>
            <a:xfrm>
              <a:off x="-3540075" y="8078438"/>
              <a:ext cx="215325" cy="38350"/>
            </a:xfrm>
            <a:custGeom>
              <a:avLst/>
              <a:gdLst/>
              <a:ahLst/>
              <a:cxnLst/>
              <a:rect l="l" t="t" r="r" b="b"/>
              <a:pathLst>
                <a:path w="8613" h="1534" extrusionOk="0">
                  <a:moveTo>
                    <a:pt x="2204" y="1"/>
                  </a:moveTo>
                  <a:cubicBezTo>
                    <a:pt x="943" y="1"/>
                    <a:pt x="1" y="55"/>
                    <a:pt x="11" y="217"/>
                  </a:cubicBezTo>
                  <a:cubicBezTo>
                    <a:pt x="41" y="703"/>
                    <a:pt x="132" y="1007"/>
                    <a:pt x="132" y="1007"/>
                  </a:cubicBezTo>
                  <a:cubicBezTo>
                    <a:pt x="132" y="1007"/>
                    <a:pt x="923" y="1190"/>
                    <a:pt x="2625" y="1433"/>
                  </a:cubicBezTo>
                  <a:cubicBezTo>
                    <a:pt x="3132" y="1504"/>
                    <a:pt x="3668" y="1533"/>
                    <a:pt x="4200" y="1533"/>
                  </a:cubicBezTo>
                  <a:cubicBezTo>
                    <a:pt x="5485" y="1533"/>
                    <a:pt x="6745" y="1361"/>
                    <a:pt x="7518" y="1190"/>
                  </a:cubicBezTo>
                  <a:cubicBezTo>
                    <a:pt x="8613" y="916"/>
                    <a:pt x="8521" y="217"/>
                    <a:pt x="8521" y="217"/>
                  </a:cubicBezTo>
                  <a:cubicBezTo>
                    <a:pt x="8521" y="217"/>
                    <a:pt x="4725" y="1"/>
                    <a:pt x="2204"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36" name="Google Shape;3688;p80">
              <a:extLst>
                <a:ext uri="{FF2B5EF4-FFF2-40B4-BE49-F238E27FC236}">
                  <a16:creationId xmlns="" xmlns:a16="http://schemas.microsoft.com/office/drawing/2014/main" id="{B404A3A4-74F1-443D-A845-827B45E72166}"/>
                </a:ext>
              </a:extLst>
            </p:cNvPr>
            <p:cNvSpPr/>
            <p:nvPr/>
          </p:nvSpPr>
          <p:spPr>
            <a:xfrm>
              <a:off x="-3404550" y="8050413"/>
              <a:ext cx="80575" cy="57025"/>
            </a:xfrm>
            <a:custGeom>
              <a:avLst/>
              <a:gdLst/>
              <a:ahLst/>
              <a:cxnLst/>
              <a:rect l="l" t="t" r="r" b="b"/>
              <a:pathLst>
                <a:path w="3223" h="2281" extrusionOk="0">
                  <a:moveTo>
                    <a:pt x="1186" y="0"/>
                  </a:moveTo>
                  <a:cubicBezTo>
                    <a:pt x="608" y="700"/>
                    <a:pt x="213" y="1459"/>
                    <a:pt x="0" y="2280"/>
                  </a:cubicBezTo>
                  <a:cubicBezTo>
                    <a:pt x="1793" y="2189"/>
                    <a:pt x="3222" y="1855"/>
                    <a:pt x="3100" y="1338"/>
                  </a:cubicBezTo>
                  <a:cubicBezTo>
                    <a:pt x="2979" y="791"/>
                    <a:pt x="2067" y="335"/>
                    <a:pt x="1186"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37" name="Google Shape;3689;p80">
              <a:extLst>
                <a:ext uri="{FF2B5EF4-FFF2-40B4-BE49-F238E27FC236}">
                  <a16:creationId xmlns="" xmlns:a16="http://schemas.microsoft.com/office/drawing/2014/main" id="{E761DD0E-5B02-458A-90F6-50C60E3FD4C3}"/>
                </a:ext>
              </a:extLst>
            </p:cNvPr>
            <p:cNvSpPr/>
            <p:nvPr/>
          </p:nvSpPr>
          <p:spPr>
            <a:xfrm>
              <a:off x="-3545150" y="8032938"/>
              <a:ext cx="170250" cy="75125"/>
            </a:xfrm>
            <a:custGeom>
              <a:avLst/>
              <a:gdLst/>
              <a:ahLst/>
              <a:cxnLst/>
              <a:rect l="l" t="t" r="r" b="b"/>
              <a:pathLst>
                <a:path w="6810" h="3005" extrusionOk="0">
                  <a:moveTo>
                    <a:pt x="274" y="0"/>
                  </a:moveTo>
                  <a:cubicBezTo>
                    <a:pt x="1" y="1034"/>
                    <a:pt x="274" y="2493"/>
                    <a:pt x="274" y="2493"/>
                  </a:cubicBezTo>
                  <a:cubicBezTo>
                    <a:pt x="1364" y="2839"/>
                    <a:pt x="3018" y="3005"/>
                    <a:pt x="4580" y="3005"/>
                  </a:cubicBezTo>
                  <a:cubicBezTo>
                    <a:pt x="4935" y="3005"/>
                    <a:pt x="5286" y="2996"/>
                    <a:pt x="5624" y="2979"/>
                  </a:cubicBezTo>
                  <a:cubicBezTo>
                    <a:pt x="5837" y="2158"/>
                    <a:pt x="6232" y="1399"/>
                    <a:pt x="6810" y="699"/>
                  </a:cubicBezTo>
                  <a:cubicBezTo>
                    <a:pt x="5989" y="426"/>
                    <a:pt x="5229" y="244"/>
                    <a:pt x="5229" y="244"/>
                  </a:cubicBezTo>
                  <a:cubicBezTo>
                    <a:pt x="4477" y="452"/>
                    <a:pt x="3765" y="528"/>
                    <a:pt x="3127" y="528"/>
                  </a:cubicBezTo>
                  <a:cubicBezTo>
                    <a:pt x="1442" y="528"/>
                    <a:pt x="274" y="0"/>
                    <a:pt x="274" y="0"/>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38" name="Google Shape;3690;p80">
              <a:extLst>
                <a:ext uri="{FF2B5EF4-FFF2-40B4-BE49-F238E27FC236}">
                  <a16:creationId xmlns="" xmlns:a16="http://schemas.microsoft.com/office/drawing/2014/main" id="{125A09FA-992D-42A0-9EE6-1F94562F53F8}"/>
                </a:ext>
              </a:extLst>
            </p:cNvPr>
            <p:cNvSpPr/>
            <p:nvPr/>
          </p:nvSpPr>
          <p:spPr>
            <a:xfrm>
              <a:off x="-3412100" y="8003288"/>
              <a:ext cx="43525" cy="47725"/>
            </a:xfrm>
            <a:custGeom>
              <a:avLst/>
              <a:gdLst/>
              <a:ahLst/>
              <a:cxnLst/>
              <a:rect l="l" t="t" r="r" b="b"/>
              <a:pathLst>
                <a:path w="1741" h="1909" extrusionOk="0">
                  <a:moveTo>
                    <a:pt x="671" y="183"/>
                  </a:moveTo>
                  <a:cubicBezTo>
                    <a:pt x="902" y="183"/>
                    <a:pt x="600" y="983"/>
                    <a:pt x="545" y="1065"/>
                  </a:cubicBezTo>
                  <a:cubicBezTo>
                    <a:pt x="483" y="1174"/>
                    <a:pt x="421" y="1291"/>
                    <a:pt x="354" y="1408"/>
                  </a:cubicBezTo>
                  <a:lnTo>
                    <a:pt x="354" y="1408"/>
                  </a:lnTo>
                  <a:cubicBezTo>
                    <a:pt x="353" y="1409"/>
                    <a:pt x="352" y="1410"/>
                    <a:pt x="351" y="1412"/>
                  </a:cubicBezTo>
                  <a:lnTo>
                    <a:pt x="351" y="1412"/>
                  </a:lnTo>
                  <a:cubicBezTo>
                    <a:pt x="348" y="1283"/>
                    <a:pt x="348" y="1155"/>
                    <a:pt x="363" y="1034"/>
                  </a:cubicBezTo>
                  <a:cubicBezTo>
                    <a:pt x="363" y="852"/>
                    <a:pt x="363" y="335"/>
                    <a:pt x="576" y="214"/>
                  </a:cubicBezTo>
                  <a:cubicBezTo>
                    <a:pt x="614" y="193"/>
                    <a:pt x="646" y="183"/>
                    <a:pt x="671" y="183"/>
                  </a:cubicBezTo>
                  <a:close/>
                  <a:moveTo>
                    <a:pt x="1191" y="931"/>
                  </a:moveTo>
                  <a:cubicBezTo>
                    <a:pt x="1319" y="931"/>
                    <a:pt x="1353" y="1081"/>
                    <a:pt x="1275" y="1186"/>
                  </a:cubicBezTo>
                  <a:cubicBezTo>
                    <a:pt x="1097" y="1466"/>
                    <a:pt x="749" y="1597"/>
                    <a:pt x="426" y="1685"/>
                  </a:cubicBezTo>
                  <a:lnTo>
                    <a:pt x="426" y="1685"/>
                  </a:lnTo>
                  <a:cubicBezTo>
                    <a:pt x="539" y="1511"/>
                    <a:pt x="645" y="1330"/>
                    <a:pt x="788" y="1186"/>
                  </a:cubicBezTo>
                  <a:cubicBezTo>
                    <a:pt x="880" y="1095"/>
                    <a:pt x="1001" y="974"/>
                    <a:pt x="1123" y="943"/>
                  </a:cubicBezTo>
                  <a:cubicBezTo>
                    <a:pt x="1148" y="935"/>
                    <a:pt x="1170" y="931"/>
                    <a:pt x="1191" y="931"/>
                  </a:cubicBezTo>
                  <a:close/>
                  <a:moveTo>
                    <a:pt x="646" y="0"/>
                  </a:moveTo>
                  <a:cubicBezTo>
                    <a:pt x="1" y="0"/>
                    <a:pt x="120" y="1403"/>
                    <a:pt x="120" y="1794"/>
                  </a:cubicBezTo>
                  <a:cubicBezTo>
                    <a:pt x="120" y="1870"/>
                    <a:pt x="181" y="1908"/>
                    <a:pt x="241" y="1908"/>
                  </a:cubicBezTo>
                  <a:cubicBezTo>
                    <a:pt x="295" y="1908"/>
                    <a:pt x="349" y="1878"/>
                    <a:pt x="361" y="1819"/>
                  </a:cubicBezTo>
                  <a:lnTo>
                    <a:pt x="361" y="1819"/>
                  </a:lnTo>
                  <a:cubicBezTo>
                    <a:pt x="840" y="1776"/>
                    <a:pt x="1741" y="1495"/>
                    <a:pt x="1518" y="882"/>
                  </a:cubicBezTo>
                  <a:cubicBezTo>
                    <a:pt x="1468" y="765"/>
                    <a:pt x="1353" y="722"/>
                    <a:pt x="1239" y="722"/>
                  </a:cubicBezTo>
                  <a:cubicBezTo>
                    <a:pt x="1147" y="722"/>
                    <a:pt x="1056" y="750"/>
                    <a:pt x="1001" y="791"/>
                  </a:cubicBezTo>
                  <a:cubicBezTo>
                    <a:pt x="945" y="822"/>
                    <a:pt x="891" y="855"/>
                    <a:pt x="841" y="891"/>
                  </a:cubicBezTo>
                  <a:lnTo>
                    <a:pt x="841" y="891"/>
                  </a:lnTo>
                  <a:cubicBezTo>
                    <a:pt x="1026" y="448"/>
                    <a:pt x="1096" y="17"/>
                    <a:pt x="667" y="1"/>
                  </a:cubicBezTo>
                  <a:cubicBezTo>
                    <a:pt x="660" y="1"/>
                    <a:pt x="653" y="0"/>
                    <a:pt x="646"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39" name="Google Shape;3691;p80">
              <a:extLst>
                <a:ext uri="{FF2B5EF4-FFF2-40B4-BE49-F238E27FC236}">
                  <a16:creationId xmlns="" xmlns:a16="http://schemas.microsoft.com/office/drawing/2014/main" id="{D283C7C3-BC5E-4C21-91C1-D52D27E8967A}"/>
                </a:ext>
              </a:extLst>
            </p:cNvPr>
            <p:cNvSpPr/>
            <p:nvPr/>
          </p:nvSpPr>
          <p:spPr>
            <a:xfrm>
              <a:off x="-3785275" y="7848288"/>
              <a:ext cx="155050" cy="81325"/>
            </a:xfrm>
            <a:custGeom>
              <a:avLst/>
              <a:gdLst/>
              <a:ahLst/>
              <a:cxnLst/>
              <a:rect l="l" t="t" r="r" b="b"/>
              <a:pathLst>
                <a:path w="6202" h="3253" extrusionOk="0">
                  <a:moveTo>
                    <a:pt x="6202" y="0"/>
                  </a:moveTo>
                  <a:lnTo>
                    <a:pt x="1" y="91"/>
                  </a:lnTo>
                  <a:cubicBezTo>
                    <a:pt x="1" y="91"/>
                    <a:pt x="62" y="1581"/>
                    <a:pt x="214" y="3253"/>
                  </a:cubicBezTo>
                  <a:cubicBezTo>
                    <a:pt x="2250" y="3222"/>
                    <a:pt x="4287" y="2584"/>
                    <a:pt x="6110" y="1642"/>
                  </a:cubicBezTo>
                  <a:lnTo>
                    <a:pt x="6202" y="0"/>
                  </a:ln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0" name="Google Shape;3692;p80">
              <a:extLst>
                <a:ext uri="{FF2B5EF4-FFF2-40B4-BE49-F238E27FC236}">
                  <a16:creationId xmlns="" xmlns:a16="http://schemas.microsoft.com/office/drawing/2014/main" id="{D4E1EA60-65FA-4216-B636-91A882D711E5}"/>
                </a:ext>
              </a:extLst>
            </p:cNvPr>
            <p:cNvSpPr/>
            <p:nvPr/>
          </p:nvSpPr>
          <p:spPr>
            <a:xfrm>
              <a:off x="-3779950" y="7888563"/>
              <a:ext cx="147450" cy="158850"/>
            </a:xfrm>
            <a:custGeom>
              <a:avLst/>
              <a:gdLst/>
              <a:ahLst/>
              <a:cxnLst/>
              <a:rect l="l" t="t" r="r" b="b"/>
              <a:pathLst>
                <a:path w="5898" h="6354" extrusionOk="0">
                  <a:moveTo>
                    <a:pt x="5897" y="0"/>
                  </a:moveTo>
                  <a:lnTo>
                    <a:pt x="5897" y="0"/>
                  </a:lnTo>
                  <a:cubicBezTo>
                    <a:pt x="4074" y="973"/>
                    <a:pt x="2037" y="1611"/>
                    <a:pt x="1" y="1642"/>
                  </a:cubicBezTo>
                  <a:cubicBezTo>
                    <a:pt x="153" y="3374"/>
                    <a:pt x="365" y="5350"/>
                    <a:pt x="639" y="6019"/>
                  </a:cubicBezTo>
                  <a:cubicBezTo>
                    <a:pt x="639" y="6019"/>
                    <a:pt x="1700" y="6353"/>
                    <a:pt x="2995" y="6353"/>
                  </a:cubicBezTo>
                  <a:cubicBezTo>
                    <a:pt x="3838" y="6353"/>
                    <a:pt x="4779" y="6212"/>
                    <a:pt x="5593" y="5745"/>
                  </a:cubicBezTo>
                  <a:lnTo>
                    <a:pt x="5897" y="0"/>
                  </a:ln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1" name="Google Shape;3693;p80">
              <a:extLst>
                <a:ext uri="{FF2B5EF4-FFF2-40B4-BE49-F238E27FC236}">
                  <a16:creationId xmlns="" xmlns:a16="http://schemas.microsoft.com/office/drawing/2014/main" id="{56D07A89-674A-4E10-9561-F256C88F2513}"/>
                </a:ext>
              </a:extLst>
            </p:cNvPr>
            <p:cNvSpPr/>
            <p:nvPr/>
          </p:nvSpPr>
          <p:spPr>
            <a:xfrm>
              <a:off x="-3853650" y="8078438"/>
              <a:ext cx="215325" cy="38350"/>
            </a:xfrm>
            <a:custGeom>
              <a:avLst/>
              <a:gdLst/>
              <a:ahLst/>
              <a:cxnLst/>
              <a:rect l="l" t="t" r="r" b="b"/>
              <a:pathLst>
                <a:path w="8613" h="1534" extrusionOk="0">
                  <a:moveTo>
                    <a:pt x="6401" y="1"/>
                  </a:moveTo>
                  <a:cubicBezTo>
                    <a:pt x="3871" y="1"/>
                    <a:pt x="61" y="217"/>
                    <a:pt x="61" y="217"/>
                  </a:cubicBezTo>
                  <a:cubicBezTo>
                    <a:pt x="61" y="217"/>
                    <a:pt x="0" y="916"/>
                    <a:pt x="1094" y="1190"/>
                  </a:cubicBezTo>
                  <a:cubicBezTo>
                    <a:pt x="1868" y="1361"/>
                    <a:pt x="3128" y="1533"/>
                    <a:pt x="4413" y="1533"/>
                  </a:cubicBezTo>
                  <a:cubicBezTo>
                    <a:pt x="4945" y="1533"/>
                    <a:pt x="5481" y="1504"/>
                    <a:pt x="5988" y="1433"/>
                  </a:cubicBezTo>
                  <a:cubicBezTo>
                    <a:pt x="7690" y="1190"/>
                    <a:pt x="8481" y="1007"/>
                    <a:pt x="8481" y="1007"/>
                  </a:cubicBezTo>
                  <a:cubicBezTo>
                    <a:pt x="8481" y="1007"/>
                    <a:pt x="8572" y="703"/>
                    <a:pt x="8602" y="217"/>
                  </a:cubicBezTo>
                  <a:cubicBezTo>
                    <a:pt x="8612" y="55"/>
                    <a:pt x="7667" y="1"/>
                    <a:pt x="6401"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2" name="Google Shape;3694;p80">
              <a:extLst>
                <a:ext uri="{FF2B5EF4-FFF2-40B4-BE49-F238E27FC236}">
                  <a16:creationId xmlns="" xmlns:a16="http://schemas.microsoft.com/office/drawing/2014/main" id="{115CFA39-BC50-4502-AE9C-D2BD8AD844C9}"/>
                </a:ext>
              </a:extLst>
            </p:cNvPr>
            <p:cNvSpPr/>
            <p:nvPr/>
          </p:nvSpPr>
          <p:spPr>
            <a:xfrm>
              <a:off x="-3854425" y="8050413"/>
              <a:ext cx="80575" cy="57025"/>
            </a:xfrm>
            <a:custGeom>
              <a:avLst/>
              <a:gdLst/>
              <a:ahLst/>
              <a:cxnLst/>
              <a:rect l="l" t="t" r="r" b="b"/>
              <a:pathLst>
                <a:path w="3223" h="2281" extrusionOk="0">
                  <a:moveTo>
                    <a:pt x="2037" y="0"/>
                  </a:moveTo>
                  <a:cubicBezTo>
                    <a:pt x="1156" y="335"/>
                    <a:pt x="214" y="791"/>
                    <a:pt x="92" y="1338"/>
                  </a:cubicBezTo>
                  <a:cubicBezTo>
                    <a:pt x="1" y="1855"/>
                    <a:pt x="1429" y="2189"/>
                    <a:pt x="3223" y="2280"/>
                  </a:cubicBezTo>
                  <a:cubicBezTo>
                    <a:pt x="3010" y="1459"/>
                    <a:pt x="2615" y="700"/>
                    <a:pt x="2037"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3" name="Google Shape;3695;p80">
              <a:extLst>
                <a:ext uri="{FF2B5EF4-FFF2-40B4-BE49-F238E27FC236}">
                  <a16:creationId xmlns="" xmlns:a16="http://schemas.microsoft.com/office/drawing/2014/main" id="{DD1C5AEE-7D75-4B48-AFDE-4845F6947844}"/>
                </a:ext>
              </a:extLst>
            </p:cNvPr>
            <p:cNvSpPr/>
            <p:nvPr/>
          </p:nvSpPr>
          <p:spPr>
            <a:xfrm>
              <a:off x="-3803500" y="8032938"/>
              <a:ext cx="170225" cy="75125"/>
            </a:xfrm>
            <a:custGeom>
              <a:avLst/>
              <a:gdLst/>
              <a:ahLst/>
              <a:cxnLst/>
              <a:rect l="l" t="t" r="r" b="b"/>
              <a:pathLst>
                <a:path w="6809" h="3005" extrusionOk="0">
                  <a:moveTo>
                    <a:pt x="6535" y="0"/>
                  </a:moveTo>
                  <a:cubicBezTo>
                    <a:pt x="6535" y="0"/>
                    <a:pt x="5368" y="528"/>
                    <a:pt x="3672" y="528"/>
                  </a:cubicBezTo>
                  <a:cubicBezTo>
                    <a:pt x="3029" y="528"/>
                    <a:pt x="2310" y="452"/>
                    <a:pt x="1551" y="244"/>
                  </a:cubicBezTo>
                  <a:cubicBezTo>
                    <a:pt x="1551" y="244"/>
                    <a:pt x="791" y="426"/>
                    <a:pt x="0" y="699"/>
                  </a:cubicBezTo>
                  <a:cubicBezTo>
                    <a:pt x="578" y="1399"/>
                    <a:pt x="973" y="2158"/>
                    <a:pt x="1186" y="2979"/>
                  </a:cubicBezTo>
                  <a:cubicBezTo>
                    <a:pt x="1524" y="2996"/>
                    <a:pt x="1874" y="3005"/>
                    <a:pt x="2230" y="3005"/>
                  </a:cubicBezTo>
                  <a:cubicBezTo>
                    <a:pt x="3792" y="3005"/>
                    <a:pt x="5446" y="2839"/>
                    <a:pt x="6535" y="2493"/>
                  </a:cubicBezTo>
                  <a:cubicBezTo>
                    <a:pt x="6535" y="2493"/>
                    <a:pt x="6809" y="1034"/>
                    <a:pt x="6535" y="0"/>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4" name="Google Shape;3696;p80">
              <a:extLst>
                <a:ext uri="{FF2B5EF4-FFF2-40B4-BE49-F238E27FC236}">
                  <a16:creationId xmlns="" xmlns:a16="http://schemas.microsoft.com/office/drawing/2014/main" id="{B5189EB2-03DF-4F90-9599-5383F73C683E}"/>
                </a:ext>
              </a:extLst>
            </p:cNvPr>
            <p:cNvSpPr/>
            <p:nvPr/>
          </p:nvSpPr>
          <p:spPr>
            <a:xfrm>
              <a:off x="-3809850" y="8003288"/>
              <a:ext cx="43550" cy="47725"/>
            </a:xfrm>
            <a:custGeom>
              <a:avLst/>
              <a:gdLst/>
              <a:ahLst/>
              <a:cxnLst/>
              <a:rect l="l" t="t" r="r" b="b"/>
              <a:pathLst>
                <a:path w="1742" h="1909" extrusionOk="0">
                  <a:moveTo>
                    <a:pt x="1064" y="183"/>
                  </a:moveTo>
                  <a:cubicBezTo>
                    <a:pt x="1091" y="183"/>
                    <a:pt x="1124" y="193"/>
                    <a:pt x="1166" y="214"/>
                  </a:cubicBezTo>
                  <a:cubicBezTo>
                    <a:pt x="1379" y="335"/>
                    <a:pt x="1379" y="852"/>
                    <a:pt x="1379" y="1034"/>
                  </a:cubicBezTo>
                  <a:cubicBezTo>
                    <a:pt x="1394" y="1158"/>
                    <a:pt x="1394" y="1289"/>
                    <a:pt x="1390" y="1419"/>
                  </a:cubicBezTo>
                  <a:lnTo>
                    <a:pt x="1390" y="1419"/>
                  </a:lnTo>
                  <a:cubicBezTo>
                    <a:pt x="1369" y="1389"/>
                    <a:pt x="1347" y="1359"/>
                    <a:pt x="1324" y="1330"/>
                  </a:cubicBezTo>
                  <a:lnTo>
                    <a:pt x="1324" y="1330"/>
                  </a:lnTo>
                  <a:cubicBezTo>
                    <a:pt x="1268" y="1239"/>
                    <a:pt x="1215" y="1150"/>
                    <a:pt x="1166" y="1065"/>
                  </a:cubicBezTo>
                  <a:cubicBezTo>
                    <a:pt x="1139" y="983"/>
                    <a:pt x="815" y="183"/>
                    <a:pt x="1064" y="183"/>
                  </a:cubicBezTo>
                  <a:close/>
                  <a:moveTo>
                    <a:pt x="551" y="931"/>
                  </a:moveTo>
                  <a:cubicBezTo>
                    <a:pt x="572" y="931"/>
                    <a:pt x="594" y="935"/>
                    <a:pt x="619" y="943"/>
                  </a:cubicBezTo>
                  <a:cubicBezTo>
                    <a:pt x="741" y="974"/>
                    <a:pt x="862" y="1095"/>
                    <a:pt x="923" y="1186"/>
                  </a:cubicBezTo>
                  <a:cubicBezTo>
                    <a:pt x="1090" y="1330"/>
                    <a:pt x="1201" y="1511"/>
                    <a:pt x="1315" y="1685"/>
                  </a:cubicBezTo>
                  <a:lnTo>
                    <a:pt x="1315" y="1685"/>
                  </a:lnTo>
                  <a:cubicBezTo>
                    <a:pt x="993" y="1597"/>
                    <a:pt x="645" y="1466"/>
                    <a:pt x="467" y="1186"/>
                  </a:cubicBezTo>
                  <a:cubicBezTo>
                    <a:pt x="388" y="1081"/>
                    <a:pt x="423" y="931"/>
                    <a:pt x="551" y="931"/>
                  </a:cubicBezTo>
                  <a:close/>
                  <a:moveTo>
                    <a:pt x="1096" y="0"/>
                  </a:moveTo>
                  <a:cubicBezTo>
                    <a:pt x="1089" y="0"/>
                    <a:pt x="1082" y="1"/>
                    <a:pt x="1075" y="1"/>
                  </a:cubicBezTo>
                  <a:cubicBezTo>
                    <a:pt x="642" y="17"/>
                    <a:pt x="717" y="455"/>
                    <a:pt x="906" y="902"/>
                  </a:cubicBezTo>
                  <a:lnTo>
                    <a:pt x="906" y="902"/>
                  </a:lnTo>
                  <a:cubicBezTo>
                    <a:pt x="853" y="862"/>
                    <a:pt x="798" y="825"/>
                    <a:pt x="741" y="791"/>
                  </a:cubicBezTo>
                  <a:cubicBezTo>
                    <a:pt x="686" y="750"/>
                    <a:pt x="595" y="722"/>
                    <a:pt x="503" y="722"/>
                  </a:cubicBezTo>
                  <a:cubicBezTo>
                    <a:pt x="389" y="722"/>
                    <a:pt x="274" y="765"/>
                    <a:pt x="224" y="882"/>
                  </a:cubicBezTo>
                  <a:cubicBezTo>
                    <a:pt x="0" y="1498"/>
                    <a:pt x="884" y="1779"/>
                    <a:pt x="1381" y="1819"/>
                  </a:cubicBezTo>
                  <a:lnTo>
                    <a:pt x="1381" y="1819"/>
                  </a:lnTo>
                  <a:cubicBezTo>
                    <a:pt x="1391" y="1879"/>
                    <a:pt x="1439" y="1908"/>
                    <a:pt x="1489" y="1908"/>
                  </a:cubicBezTo>
                  <a:cubicBezTo>
                    <a:pt x="1546" y="1908"/>
                    <a:pt x="1607" y="1870"/>
                    <a:pt x="1622" y="1794"/>
                  </a:cubicBezTo>
                  <a:cubicBezTo>
                    <a:pt x="1622" y="1403"/>
                    <a:pt x="1741" y="0"/>
                    <a:pt x="1096"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5" name="Google Shape;3697;p80">
              <a:extLst>
                <a:ext uri="{FF2B5EF4-FFF2-40B4-BE49-F238E27FC236}">
                  <a16:creationId xmlns="" xmlns:a16="http://schemas.microsoft.com/office/drawing/2014/main" id="{0504257E-7DB5-4F73-93A5-418CD03B6C6A}"/>
                </a:ext>
              </a:extLst>
            </p:cNvPr>
            <p:cNvSpPr/>
            <p:nvPr/>
          </p:nvSpPr>
          <p:spPr>
            <a:xfrm>
              <a:off x="-3242700" y="6678813"/>
              <a:ext cx="25" cy="1550"/>
            </a:xfrm>
            <a:custGeom>
              <a:avLst/>
              <a:gdLst/>
              <a:ahLst/>
              <a:cxnLst/>
              <a:rect l="l" t="t" r="r" b="b"/>
              <a:pathLst>
                <a:path w="1" h="62" extrusionOk="0">
                  <a:moveTo>
                    <a:pt x="0" y="0"/>
                  </a:moveTo>
                  <a:cubicBezTo>
                    <a:pt x="0" y="31"/>
                    <a:pt x="0" y="61"/>
                    <a:pt x="0" y="61"/>
                  </a:cubicBezTo>
                  <a:cubicBezTo>
                    <a:pt x="0" y="61"/>
                    <a:pt x="0" y="31"/>
                    <a:pt x="0" y="0"/>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6" name="Google Shape;3698;p80">
              <a:extLst>
                <a:ext uri="{FF2B5EF4-FFF2-40B4-BE49-F238E27FC236}">
                  <a16:creationId xmlns="" xmlns:a16="http://schemas.microsoft.com/office/drawing/2014/main" id="{905202BA-4D17-4432-B23C-ADD64BBABF91}"/>
                </a:ext>
              </a:extLst>
            </p:cNvPr>
            <p:cNvSpPr/>
            <p:nvPr/>
          </p:nvSpPr>
          <p:spPr>
            <a:xfrm>
              <a:off x="-3422050" y="6950863"/>
              <a:ext cx="163425" cy="210500"/>
            </a:xfrm>
            <a:custGeom>
              <a:avLst/>
              <a:gdLst/>
              <a:ahLst/>
              <a:cxnLst/>
              <a:rect l="l" t="t" r="r" b="b"/>
              <a:pathLst>
                <a:path w="6537" h="8420" extrusionOk="0">
                  <a:moveTo>
                    <a:pt x="6536" y="0"/>
                  </a:moveTo>
                  <a:cubicBezTo>
                    <a:pt x="4891" y="1028"/>
                    <a:pt x="3050" y="1643"/>
                    <a:pt x="1088" y="1643"/>
                  </a:cubicBezTo>
                  <a:cubicBezTo>
                    <a:pt x="729" y="1643"/>
                    <a:pt x="367" y="1623"/>
                    <a:pt x="1" y="1581"/>
                  </a:cubicBezTo>
                  <a:lnTo>
                    <a:pt x="1" y="1581"/>
                  </a:lnTo>
                  <a:lnTo>
                    <a:pt x="1247" y="8420"/>
                  </a:lnTo>
                  <a:cubicBezTo>
                    <a:pt x="2797" y="7082"/>
                    <a:pt x="4955" y="3648"/>
                    <a:pt x="6536"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7" name="Google Shape;3699;p80">
              <a:extLst>
                <a:ext uri="{FF2B5EF4-FFF2-40B4-BE49-F238E27FC236}">
                  <a16:creationId xmlns="" xmlns:a16="http://schemas.microsoft.com/office/drawing/2014/main" id="{A91243F3-831E-4E0A-9954-9F018D3A5277}"/>
                </a:ext>
              </a:extLst>
            </p:cNvPr>
            <p:cNvSpPr/>
            <p:nvPr/>
          </p:nvSpPr>
          <p:spPr>
            <a:xfrm>
              <a:off x="-3424325" y="6611838"/>
              <a:ext cx="237125" cy="380125"/>
            </a:xfrm>
            <a:custGeom>
              <a:avLst/>
              <a:gdLst/>
              <a:ahLst/>
              <a:cxnLst/>
              <a:rect l="l" t="t" r="r" b="b"/>
              <a:pathLst>
                <a:path w="9485" h="15205" extrusionOk="0">
                  <a:moveTo>
                    <a:pt x="7038" y="0"/>
                  </a:moveTo>
                  <a:cubicBezTo>
                    <a:pt x="6425" y="0"/>
                    <a:pt x="6019" y="2406"/>
                    <a:pt x="6019" y="2406"/>
                  </a:cubicBezTo>
                  <a:cubicBezTo>
                    <a:pt x="6019" y="2406"/>
                    <a:pt x="6354" y="35"/>
                    <a:pt x="5746" y="5"/>
                  </a:cubicBezTo>
                  <a:cubicBezTo>
                    <a:pt x="5742" y="4"/>
                    <a:pt x="5739" y="4"/>
                    <a:pt x="5735" y="4"/>
                  </a:cubicBezTo>
                  <a:cubicBezTo>
                    <a:pt x="5106" y="4"/>
                    <a:pt x="4986" y="2740"/>
                    <a:pt x="4986" y="2740"/>
                  </a:cubicBezTo>
                  <a:cubicBezTo>
                    <a:pt x="4986" y="2740"/>
                    <a:pt x="4881" y="1885"/>
                    <a:pt x="4466" y="1885"/>
                  </a:cubicBezTo>
                  <a:cubicBezTo>
                    <a:pt x="4379" y="1885"/>
                    <a:pt x="4280" y="1922"/>
                    <a:pt x="4165" y="2011"/>
                  </a:cubicBezTo>
                  <a:cubicBezTo>
                    <a:pt x="3496" y="2497"/>
                    <a:pt x="4834" y="4746"/>
                    <a:pt x="4834" y="4746"/>
                  </a:cubicBezTo>
                  <a:cubicBezTo>
                    <a:pt x="4834" y="4746"/>
                    <a:pt x="4834" y="5141"/>
                    <a:pt x="4226" y="7300"/>
                  </a:cubicBezTo>
                  <a:cubicBezTo>
                    <a:pt x="3618" y="9458"/>
                    <a:pt x="1" y="14595"/>
                    <a:pt x="1" y="14595"/>
                  </a:cubicBezTo>
                  <a:lnTo>
                    <a:pt x="92" y="15142"/>
                  </a:lnTo>
                  <a:cubicBezTo>
                    <a:pt x="458" y="15184"/>
                    <a:pt x="820" y="15204"/>
                    <a:pt x="1179" y="15204"/>
                  </a:cubicBezTo>
                  <a:cubicBezTo>
                    <a:pt x="3141" y="15204"/>
                    <a:pt x="4982" y="14589"/>
                    <a:pt x="6627" y="13561"/>
                  </a:cubicBezTo>
                  <a:cubicBezTo>
                    <a:pt x="7265" y="12102"/>
                    <a:pt x="7782" y="10613"/>
                    <a:pt x="8177" y="9214"/>
                  </a:cubicBezTo>
                  <a:cubicBezTo>
                    <a:pt x="9484" y="4199"/>
                    <a:pt x="8724" y="430"/>
                    <a:pt x="8177" y="400"/>
                  </a:cubicBezTo>
                  <a:cubicBezTo>
                    <a:pt x="8173" y="400"/>
                    <a:pt x="8169" y="399"/>
                    <a:pt x="8166" y="399"/>
                  </a:cubicBezTo>
                  <a:cubicBezTo>
                    <a:pt x="7656" y="399"/>
                    <a:pt x="7326" y="2378"/>
                    <a:pt x="7265" y="2679"/>
                  </a:cubicBezTo>
                  <a:cubicBezTo>
                    <a:pt x="7326" y="2345"/>
                    <a:pt x="7661" y="126"/>
                    <a:pt x="7083" y="5"/>
                  </a:cubicBezTo>
                  <a:cubicBezTo>
                    <a:pt x="7068" y="2"/>
                    <a:pt x="7053" y="0"/>
                    <a:pt x="7038" y="0"/>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8" name="Google Shape;3700;p80">
              <a:extLst>
                <a:ext uri="{FF2B5EF4-FFF2-40B4-BE49-F238E27FC236}">
                  <a16:creationId xmlns="" xmlns:a16="http://schemas.microsoft.com/office/drawing/2014/main" id="{3F2B6BEB-8299-402D-86CD-8166A722C178}"/>
                </a:ext>
              </a:extLst>
            </p:cNvPr>
            <p:cNvSpPr/>
            <p:nvPr/>
          </p:nvSpPr>
          <p:spPr>
            <a:xfrm>
              <a:off x="-3722200" y="7038988"/>
              <a:ext cx="25" cy="25"/>
            </a:xfrm>
            <a:custGeom>
              <a:avLst/>
              <a:gdLst/>
              <a:ahLst/>
              <a:cxnLst/>
              <a:rect l="l" t="t" r="r" b="b"/>
              <a:pathLst>
                <a:path w="1" h="1" extrusionOk="0">
                  <a:moveTo>
                    <a:pt x="1" y="1"/>
                  </a:moveTo>
                  <a:close/>
                </a:path>
              </a:pathLst>
            </a:custGeom>
            <a:solidFill>
              <a:srgbClr val="FFFFF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9" name="Google Shape;3701;p80">
              <a:extLst>
                <a:ext uri="{FF2B5EF4-FFF2-40B4-BE49-F238E27FC236}">
                  <a16:creationId xmlns="" xmlns:a16="http://schemas.microsoft.com/office/drawing/2014/main" id="{E4954A5A-E5CF-4C14-AF63-8C7920B719E8}"/>
                </a:ext>
              </a:extLst>
            </p:cNvPr>
            <p:cNvSpPr/>
            <p:nvPr/>
          </p:nvSpPr>
          <p:spPr>
            <a:xfrm>
              <a:off x="-4015525" y="6751688"/>
              <a:ext cx="107950" cy="68975"/>
            </a:xfrm>
            <a:custGeom>
              <a:avLst/>
              <a:gdLst/>
              <a:ahLst/>
              <a:cxnLst/>
              <a:rect l="l" t="t" r="r" b="b"/>
              <a:pathLst>
                <a:path w="4318" h="2759" extrusionOk="0">
                  <a:moveTo>
                    <a:pt x="2370" y="1"/>
                  </a:moveTo>
                  <a:cubicBezTo>
                    <a:pt x="1540" y="1"/>
                    <a:pt x="705" y="246"/>
                    <a:pt x="1" y="733"/>
                  </a:cubicBezTo>
                  <a:cubicBezTo>
                    <a:pt x="161" y="1763"/>
                    <a:pt x="994" y="2759"/>
                    <a:pt x="2552" y="2759"/>
                  </a:cubicBezTo>
                  <a:cubicBezTo>
                    <a:pt x="3062" y="2759"/>
                    <a:pt x="3650" y="2652"/>
                    <a:pt x="4317" y="2405"/>
                  </a:cubicBezTo>
                  <a:lnTo>
                    <a:pt x="4317" y="490"/>
                  </a:lnTo>
                  <a:cubicBezTo>
                    <a:pt x="3718" y="163"/>
                    <a:pt x="3045" y="1"/>
                    <a:pt x="2370"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0" name="Google Shape;3702;p80">
              <a:extLst>
                <a:ext uri="{FF2B5EF4-FFF2-40B4-BE49-F238E27FC236}">
                  <a16:creationId xmlns="" xmlns:a16="http://schemas.microsoft.com/office/drawing/2014/main" id="{EBF30245-E5C0-4BDE-AD7A-C969887EFFD6}"/>
                </a:ext>
              </a:extLst>
            </p:cNvPr>
            <p:cNvSpPr/>
            <p:nvPr/>
          </p:nvSpPr>
          <p:spPr>
            <a:xfrm>
              <a:off x="-4018550" y="6712938"/>
              <a:ext cx="110975" cy="57075"/>
            </a:xfrm>
            <a:custGeom>
              <a:avLst/>
              <a:gdLst/>
              <a:ahLst/>
              <a:cxnLst/>
              <a:rect l="l" t="t" r="r" b="b"/>
              <a:pathLst>
                <a:path w="4439" h="2283" extrusionOk="0">
                  <a:moveTo>
                    <a:pt x="2297" y="0"/>
                  </a:moveTo>
                  <a:cubicBezTo>
                    <a:pt x="1858" y="0"/>
                    <a:pt x="1385" y="99"/>
                    <a:pt x="912" y="368"/>
                  </a:cubicBezTo>
                  <a:cubicBezTo>
                    <a:pt x="274" y="763"/>
                    <a:pt x="0" y="1523"/>
                    <a:pt x="122" y="2283"/>
                  </a:cubicBezTo>
                  <a:cubicBezTo>
                    <a:pt x="826" y="1796"/>
                    <a:pt x="1661" y="1551"/>
                    <a:pt x="2491" y="1551"/>
                  </a:cubicBezTo>
                  <a:cubicBezTo>
                    <a:pt x="3166" y="1551"/>
                    <a:pt x="3839" y="1713"/>
                    <a:pt x="4438" y="2040"/>
                  </a:cubicBezTo>
                  <a:lnTo>
                    <a:pt x="4438" y="733"/>
                  </a:lnTo>
                  <a:cubicBezTo>
                    <a:pt x="4438" y="733"/>
                    <a:pt x="3494" y="0"/>
                    <a:pt x="2297"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1" name="Google Shape;3703;p80">
              <a:extLst>
                <a:ext uri="{FF2B5EF4-FFF2-40B4-BE49-F238E27FC236}">
                  <a16:creationId xmlns="" xmlns:a16="http://schemas.microsoft.com/office/drawing/2014/main" id="{BBBB3609-99BD-40A3-8024-B9393192588A}"/>
                </a:ext>
              </a:extLst>
            </p:cNvPr>
            <p:cNvSpPr/>
            <p:nvPr/>
          </p:nvSpPr>
          <p:spPr>
            <a:xfrm>
              <a:off x="-3983600" y="6754713"/>
              <a:ext cx="67650" cy="57100"/>
            </a:xfrm>
            <a:custGeom>
              <a:avLst/>
              <a:gdLst/>
              <a:ahLst/>
              <a:cxnLst/>
              <a:rect l="l" t="t" r="r" b="b"/>
              <a:pathLst>
                <a:path w="2706" h="2284" extrusionOk="0">
                  <a:moveTo>
                    <a:pt x="1156" y="0"/>
                  </a:moveTo>
                  <a:cubicBezTo>
                    <a:pt x="773" y="0"/>
                    <a:pt x="373" y="82"/>
                    <a:pt x="31" y="156"/>
                  </a:cubicBezTo>
                  <a:cubicBezTo>
                    <a:pt x="1" y="186"/>
                    <a:pt x="31" y="217"/>
                    <a:pt x="31" y="217"/>
                  </a:cubicBezTo>
                  <a:cubicBezTo>
                    <a:pt x="388" y="217"/>
                    <a:pt x="802" y="137"/>
                    <a:pt x="1190" y="137"/>
                  </a:cubicBezTo>
                  <a:cubicBezTo>
                    <a:pt x="1595" y="137"/>
                    <a:pt x="1971" y="224"/>
                    <a:pt x="2219" y="582"/>
                  </a:cubicBezTo>
                  <a:cubicBezTo>
                    <a:pt x="2554" y="1037"/>
                    <a:pt x="2523" y="1676"/>
                    <a:pt x="2523" y="2192"/>
                  </a:cubicBezTo>
                  <a:cubicBezTo>
                    <a:pt x="2523" y="2253"/>
                    <a:pt x="2561" y="2284"/>
                    <a:pt x="2599" y="2284"/>
                  </a:cubicBezTo>
                  <a:cubicBezTo>
                    <a:pt x="2637" y="2284"/>
                    <a:pt x="2675" y="2253"/>
                    <a:pt x="2675" y="2192"/>
                  </a:cubicBezTo>
                  <a:cubicBezTo>
                    <a:pt x="2706" y="1585"/>
                    <a:pt x="2675" y="825"/>
                    <a:pt x="2219" y="369"/>
                  </a:cubicBezTo>
                  <a:cubicBezTo>
                    <a:pt x="1940" y="89"/>
                    <a:pt x="1557" y="0"/>
                    <a:pt x="1156"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2" name="Google Shape;3704;p80">
              <a:extLst>
                <a:ext uri="{FF2B5EF4-FFF2-40B4-BE49-F238E27FC236}">
                  <a16:creationId xmlns="" xmlns:a16="http://schemas.microsoft.com/office/drawing/2014/main" id="{B138D699-D707-4527-9BF2-2C0F946B71AB}"/>
                </a:ext>
              </a:extLst>
            </p:cNvPr>
            <p:cNvSpPr/>
            <p:nvPr/>
          </p:nvSpPr>
          <p:spPr>
            <a:xfrm>
              <a:off x="-3955200" y="6770813"/>
              <a:ext cx="39075" cy="23250"/>
            </a:xfrm>
            <a:custGeom>
              <a:avLst/>
              <a:gdLst/>
              <a:ahLst/>
              <a:cxnLst/>
              <a:rect l="l" t="t" r="r" b="b"/>
              <a:pathLst>
                <a:path w="1563" h="930" extrusionOk="0">
                  <a:moveTo>
                    <a:pt x="547" y="1"/>
                  </a:moveTo>
                  <a:cubicBezTo>
                    <a:pt x="386" y="1"/>
                    <a:pt x="218" y="55"/>
                    <a:pt x="50" y="181"/>
                  </a:cubicBezTo>
                  <a:cubicBezTo>
                    <a:pt x="0" y="230"/>
                    <a:pt x="52" y="280"/>
                    <a:pt x="106" y="280"/>
                  </a:cubicBezTo>
                  <a:cubicBezTo>
                    <a:pt x="118" y="280"/>
                    <a:pt x="130" y="277"/>
                    <a:pt x="141" y="272"/>
                  </a:cubicBezTo>
                  <a:cubicBezTo>
                    <a:pt x="280" y="216"/>
                    <a:pt x="413" y="180"/>
                    <a:pt x="542" y="180"/>
                  </a:cubicBezTo>
                  <a:cubicBezTo>
                    <a:pt x="695" y="180"/>
                    <a:pt x="844" y="231"/>
                    <a:pt x="992" y="363"/>
                  </a:cubicBezTo>
                  <a:cubicBezTo>
                    <a:pt x="1144" y="515"/>
                    <a:pt x="1266" y="728"/>
                    <a:pt x="1418" y="910"/>
                  </a:cubicBezTo>
                  <a:cubicBezTo>
                    <a:pt x="1432" y="924"/>
                    <a:pt x="1447" y="930"/>
                    <a:pt x="1462" y="930"/>
                  </a:cubicBezTo>
                  <a:cubicBezTo>
                    <a:pt x="1514" y="930"/>
                    <a:pt x="1563" y="859"/>
                    <a:pt x="1539" y="789"/>
                  </a:cubicBezTo>
                  <a:cubicBezTo>
                    <a:pt x="1341" y="371"/>
                    <a:pt x="968" y="1"/>
                    <a:pt x="547"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3" name="Google Shape;3705;p80">
              <a:extLst>
                <a:ext uri="{FF2B5EF4-FFF2-40B4-BE49-F238E27FC236}">
                  <a16:creationId xmlns="" xmlns:a16="http://schemas.microsoft.com/office/drawing/2014/main" id="{50CD0075-E0AD-4F27-A25E-4E3D4DEB2781}"/>
                </a:ext>
              </a:extLst>
            </p:cNvPr>
            <p:cNvSpPr/>
            <p:nvPr/>
          </p:nvSpPr>
          <p:spPr>
            <a:xfrm>
              <a:off x="-3417475" y="6751688"/>
              <a:ext cx="107925" cy="68975"/>
            </a:xfrm>
            <a:custGeom>
              <a:avLst/>
              <a:gdLst/>
              <a:ahLst/>
              <a:cxnLst/>
              <a:rect l="l" t="t" r="r" b="b"/>
              <a:pathLst>
                <a:path w="4317" h="2759" extrusionOk="0">
                  <a:moveTo>
                    <a:pt x="1957" y="1"/>
                  </a:moveTo>
                  <a:cubicBezTo>
                    <a:pt x="1278" y="1"/>
                    <a:pt x="600" y="163"/>
                    <a:pt x="0" y="490"/>
                  </a:cubicBezTo>
                  <a:lnTo>
                    <a:pt x="0" y="2405"/>
                  </a:lnTo>
                  <a:cubicBezTo>
                    <a:pt x="675" y="2652"/>
                    <a:pt x="1269" y="2759"/>
                    <a:pt x="1783" y="2759"/>
                  </a:cubicBezTo>
                  <a:cubicBezTo>
                    <a:pt x="3352" y="2759"/>
                    <a:pt x="4179" y="1763"/>
                    <a:pt x="4317" y="733"/>
                  </a:cubicBezTo>
                  <a:cubicBezTo>
                    <a:pt x="3629" y="246"/>
                    <a:pt x="2793" y="1"/>
                    <a:pt x="1957"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4" name="Google Shape;3706;p80">
              <a:extLst>
                <a:ext uri="{FF2B5EF4-FFF2-40B4-BE49-F238E27FC236}">
                  <a16:creationId xmlns="" xmlns:a16="http://schemas.microsoft.com/office/drawing/2014/main" id="{11DA12CA-4EE9-4A2C-916C-F3DD11F204CB}"/>
                </a:ext>
              </a:extLst>
            </p:cNvPr>
            <p:cNvSpPr/>
            <p:nvPr/>
          </p:nvSpPr>
          <p:spPr>
            <a:xfrm>
              <a:off x="-3417475" y="6712938"/>
              <a:ext cx="110975" cy="57075"/>
            </a:xfrm>
            <a:custGeom>
              <a:avLst/>
              <a:gdLst/>
              <a:ahLst/>
              <a:cxnLst/>
              <a:rect l="l" t="t" r="r" b="b"/>
              <a:pathLst>
                <a:path w="4439" h="2283" extrusionOk="0">
                  <a:moveTo>
                    <a:pt x="2141" y="0"/>
                  </a:moveTo>
                  <a:cubicBezTo>
                    <a:pt x="944" y="0"/>
                    <a:pt x="0" y="733"/>
                    <a:pt x="0" y="733"/>
                  </a:cubicBezTo>
                  <a:lnTo>
                    <a:pt x="0" y="2040"/>
                  </a:lnTo>
                  <a:cubicBezTo>
                    <a:pt x="613" y="1713"/>
                    <a:pt x="1294" y="1551"/>
                    <a:pt x="1970" y="1551"/>
                  </a:cubicBezTo>
                  <a:cubicBezTo>
                    <a:pt x="2802" y="1551"/>
                    <a:pt x="3629" y="1796"/>
                    <a:pt x="4317" y="2283"/>
                  </a:cubicBezTo>
                  <a:cubicBezTo>
                    <a:pt x="4438" y="1523"/>
                    <a:pt x="4165" y="763"/>
                    <a:pt x="3526" y="368"/>
                  </a:cubicBezTo>
                  <a:cubicBezTo>
                    <a:pt x="3053" y="99"/>
                    <a:pt x="2580" y="0"/>
                    <a:pt x="2141"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5" name="Google Shape;3707;p80">
              <a:extLst>
                <a:ext uri="{FF2B5EF4-FFF2-40B4-BE49-F238E27FC236}">
                  <a16:creationId xmlns="" xmlns:a16="http://schemas.microsoft.com/office/drawing/2014/main" id="{6571C722-E1D5-4E96-B5D3-CB1B93F7F132}"/>
                </a:ext>
              </a:extLst>
            </p:cNvPr>
            <p:cNvSpPr/>
            <p:nvPr/>
          </p:nvSpPr>
          <p:spPr>
            <a:xfrm>
              <a:off x="-3409125" y="6754713"/>
              <a:ext cx="67650" cy="57100"/>
            </a:xfrm>
            <a:custGeom>
              <a:avLst/>
              <a:gdLst/>
              <a:ahLst/>
              <a:cxnLst/>
              <a:rect l="l" t="t" r="r" b="b"/>
              <a:pathLst>
                <a:path w="2706" h="2284" extrusionOk="0">
                  <a:moveTo>
                    <a:pt x="1550" y="0"/>
                  </a:moveTo>
                  <a:cubicBezTo>
                    <a:pt x="1149" y="0"/>
                    <a:pt x="767" y="89"/>
                    <a:pt x="487" y="369"/>
                  </a:cubicBezTo>
                  <a:cubicBezTo>
                    <a:pt x="31" y="855"/>
                    <a:pt x="1" y="1585"/>
                    <a:pt x="31" y="2192"/>
                  </a:cubicBezTo>
                  <a:cubicBezTo>
                    <a:pt x="31" y="2253"/>
                    <a:pt x="69" y="2284"/>
                    <a:pt x="107" y="2284"/>
                  </a:cubicBezTo>
                  <a:cubicBezTo>
                    <a:pt x="145" y="2284"/>
                    <a:pt x="183" y="2253"/>
                    <a:pt x="183" y="2192"/>
                  </a:cubicBezTo>
                  <a:cubicBezTo>
                    <a:pt x="213" y="1676"/>
                    <a:pt x="153" y="1037"/>
                    <a:pt x="487" y="582"/>
                  </a:cubicBezTo>
                  <a:cubicBezTo>
                    <a:pt x="730" y="217"/>
                    <a:pt x="1095" y="126"/>
                    <a:pt x="1490" y="126"/>
                  </a:cubicBezTo>
                  <a:cubicBezTo>
                    <a:pt x="1885" y="126"/>
                    <a:pt x="2311" y="217"/>
                    <a:pt x="2676" y="217"/>
                  </a:cubicBezTo>
                  <a:cubicBezTo>
                    <a:pt x="2706" y="217"/>
                    <a:pt x="2706" y="186"/>
                    <a:pt x="2676" y="156"/>
                  </a:cubicBezTo>
                  <a:cubicBezTo>
                    <a:pt x="2334" y="82"/>
                    <a:pt x="1934" y="0"/>
                    <a:pt x="1550"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6" name="Google Shape;3708;p80">
              <a:extLst>
                <a:ext uri="{FF2B5EF4-FFF2-40B4-BE49-F238E27FC236}">
                  <a16:creationId xmlns="" xmlns:a16="http://schemas.microsoft.com/office/drawing/2014/main" id="{0BE8FA96-5946-4B42-BA8F-1704ECE1446B}"/>
                </a:ext>
              </a:extLst>
            </p:cNvPr>
            <p:cNvSpPr/>
            <p:nvPr/>
          </p:nvSpPr>
          <p:spPr>
            <a:xfrm>
              <a:off x="-3408950" y="6770813"/>
              <a:ext cx="39100" cy="23250"/>
            </a:xfrm>
            <a:custGeom>
              <a:avLst/>
              <a:gdLst/>
              <a:ahLst/>
              <a:cxnLst/>
              <a:rect l="l" t="t" r="r" b="b"/>
              <a:pathLst>
                <a:path w="1564" h="930" extrusionOk="0">
                  <a:moveTo>
                    <a:pt x="1016" y="1"/>
                  </a:moveTo>
                  <a:cubicBezTo>
                    <a:pt x="595" y="1"/>
                    <a:pt x="222" y="371"/>
                    <a:pt x="24" y="789"/>
                  </a:cubicBezTo>
                  <a:cubicBezTo>
                    <a:pt x="1" y="859"/>
                    <a:pt x="50" y="930"/>
                    <a:pt x="116" y="930"/>
                  </a:cubicBezTo>
                  <a:cubicBezTo>
                    <a:pt x="135" y="930"/>
                    <a:pt x="156" y="924"/>
                    <a:pt x="176" y="910"/>
                  </a:cubicBezTo>
                  <a:cubicBezTo>
                    <a:pt x="328" y="728"/>
                    <a:pt x="419" y="515"/>
                    <a:pt x="602" y="363"/>
                  </a:cubicBezTo>
                  <a:cubicBezTo>
                    <a:pt x="750" y="231"/>
                    <a:pt x="890" y="180"/>
                    <a:pt x="1039" y="180"/>
                  </a:cubicBezTo>
                  <a:cubicBezTo>
                    <a:pt x="1166" y="180"/>
                    <a:pt x="1300" y="216"/>
                    <a:pt x="1453" y="272"/>
                  </a:cubicBezTo>
                  <a:cubicBezTo>
                    <a:pt x="1464" y="277"/>
                    <a:pt x="1475" y="280"/>
                    <a:pt x="1485" y="280"/>
                  </a:cubicBezTo>
                  <a:cubicBezTo>
                    <a:pt x="1532" y="280"/>
                    <a:pt x="1563" y="230"/>
                    <a:pt x="1514" y="181"/>
                  </a:cubicBezTo>
                  <a:cubicBezTo>
                    <a:pt x="1345" y="55"/>
                    <a:pt x="1177" y="1"/>
                    <a:pt x="1016"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7" name="Google Shape;3709;p80">
              <a:extLst>
                <a:ext uri="{FF2B5EF4-FFF2-40B4-BE49-F238E27FC236}">
                  <a16:creationId xmlns="" xmlns:a16="http://schemas.microsoft.com/office/drawing/2014/main" id="{2E7DFCC7-1DB6-4128-85E6-E2216C18D42D}"/>
                </a:ext>
              </a:extLst>
            </p:cNvPr>
            <p:cNvSpPr/>
            <p:nvPr/>
          </p:nvSpPr>
          <p:spPr>
            <a:xfrm>
              <a:off x="-3713825" y="6994163"/>
              <a:ext cx="126150" cy="59000"/>
            </a:xfrm>
            <a:custGeom>
              <a:avLst/>
              <a:gdLst/>
              <a:ahLst/>
              <a:cxnLst/>
              <a:rect l="l" t="t" r="r" b="b"/>
              <a:pathLst>
                <a:path w="5046" h="2360" extrusionOk="0">
                  <a:moveTo>
                    <a:pt x="5046" y="1"/>
                  </a:moveTo>
                  <a:lnTo>
                    <a:pt x="5046" y="1"/>
                  </a:lnTo>
                  <a:cubicBezTo>
                    <a:pt x="3404" y="122"/>
                    <a:pt x="1793" y="396"/>
                    <a:pt x="182" y="943"/>
                  </a:cubicBezTo>
                  <a:cubicBezTo>
                    <a:pt x="152" y="1125"/>
                    <a:pt x="91" y="1277"/>
                    <a:pt x="0" y="1429"/>
                  </a:cubicBezTo>
                  <a:cubicBezTo>
                    <a:pt x="0" y="1429"/>
                    <a:pt x="806" y="2360"/>
                    <a:pt x="2519" y="2360"/>
                  </a:cubicBezTo>
                  <a:cubicBezTo>
                    <a:pt x="3204" y="2360"/>
                    <a:pt x="4034" y="2211"/>
                    <a:pt x="5015" y="1794"/>
                  </a:cubicBezTo>
                  <a:cubicBezTo>
                    <a:pt x="5015" y="1794"/>
                    <a:pt x="4985" y="973"/>
                    <a:pt x="5046"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8" name="Google Shape;3710;p80">
              <a:extLst>
                <a:ext uri="{FF2B5EF4-FFF2-40B4-BE49-F238E27FC236}">
                  <a16:creationId xmlns="" xmlns:a16="http://schemas.microsoft.com/office/drawing/2014/main" id="{057F8AA2-434C-4F6E-A64F-E693B489F197}"/>
                </a:ext>
              </a:extLst>
            </p:cNvPr>
            <p:cNvSpPr/>
            <p:nvPr/>
          </p:nvSpPr>
          <p:spPr>
            <a:xfrm>
              <a:off x="-3713825" y="6947063"/>
              <a:ext cx="135275" cy="70675"/>
            </a:xfrm>
            <a:custGeom>
              <a:avLst/>
              <a:gdLst/>
              <a:ahLst/>
              <a:cxnLst/>
              <a:rect l="l" t="t" r="r" b="b"/>
              <a:pathLst>
                <a:path w="5411" h="2827" extrusionOk="0">
                  <a:moveTo>
                    <a:pt x="5410" y="0"/>
                  </a:moveTo>
                  <a:lnTo>
                    <a:pt x="0" y="456"/>
                  </a:lnTo>
                  <a:cubicBezTo>
                    <a:pt x="0" y="456"/>
                    <a:pt x="426" y="1763"/>
                    <a:pt x="182" y="2827"/>
                  </a:cubicBezTo>
                  <a:cubicBezTo>
                    <a:pt x="1793" y="2280"/>
                    <a:pt x="3404" y="2006"/>
                    <a:pt x="5046" y="1885"/>
                  </a:cubicBezTo>
                  <a:cubicBezTo>
                    <a:pt x="5107" y="1277"/>
                    <a:pt x="5198" y="578"/>
                    <a:pt x="5410"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9" name="Google Shape;3711;p80">
              <a:extLst>
                <a:ext uri="{FF2B5EF4-FFF2-40B4-BE49-F238E27FC236}">
                  <a16:creationId xmlns="" xmlns:a16="http://schemas.microsoft.com/office/drawing/2014/main" id="{3C163D7A-D85F-45A9-B2F4-FC78CFF73482}"/>
                </a:ext>
              </a:extLst>
            </p:cNvPr>
            <p:cNvSpPr/>
            <p:nvPr/>
          </p:nvSpPr>
          <p:spPr>
            <a:xfrm>
              <a:off x="-3919125" y="6466513"/>
              <a:ext cx="522950" cy="493450"/>
            </a:xfrm>
            <a:custGeom>
              <a:avLst/>
              <a:gdLst/>
              <a:ahLst/>
              <a:cxnLst/>
              <a:rect l="l" t="t" r="r" b="b"/>
              <a:pathLst>
                <a:path w="20918" h="19738" extrusionOk="0">
                  <a:moveTo>
                    <a:pt x="7888" y="1"/>
                  </a:moveTo>
                  <a:cubicBezTo>
                    <a:pt x="3784" y="1"/>
                    <a:pt x="1" y="2091"/>
                    <a:pt x="188" y="9921"/>
                  </a:cubicBezTo>
                  <a:cubicBezTo>
                    <a:pt x="188" y="9921"/>
                    <a:pt x="66" y="13599"/>
                    <a:pt x="978" y="15423"/>
                  </a:cubicBezTo>
                  <a:cubicBezTo>
                    <a:pt x="1859" y="17246"/>
                    <a:pt x="4838" y="19283"/>
                    <a:pt x="8820" y="19678"/>
                  </a:cubicBezTo>
                  <a:cubicBezTo>
                    <a:pt x="9252" y="19718"/>
                    <a:pt x="9701" y="19738"/>
                    <a:pt x="10158" y="19738"/>
                  </a:cubicBezTo>
                  <a:cubicBezTo>
                    <a:pt x="13880" y="19738"/>
                    <a:pt x="18190" y="18420"/>
                    <a:pt x="19246" y="15848"/>
                  </a:cubicBezTo>
                  <a:cubicBezTo>
                    <a:pt x="20462" y="12991"/>
                    <a:pt x="20917" y="10985"/>
                    <a:pt x="20553" y="8067"/>
                  </a:cubicBezTo>
                  <a:cubicBezTo>
                    <a:pt x="20188" y="5149"/>
                    <a:pt x="20036" y="3842"/>
                    <a:pt x="17331" y="2535"/>
                  </a:cubicBezTo>
                  <a:cubicBezTo>
                    <a:pt x="15996" y="1897"/>
                    <a:pt x="11797" y="1"/>
                    <a:pt x="7888"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0" name="Google Shape;3712;p80">
              <a:extLst>
                <a:ext uri="{FF2B5EF4-FFF2-40B4-BE49-F238E27FC236}">
                  <a16:creationId xmlns="" xmlns:a16="http://schemas.microsoft.com/office/drawing/2014/main" id="{B49D9C7A-170A-4073-91D5-87F7E20D4B92}"/>
                </a:ext>
              </a:extLst>
            </p:cNvPr>
            <p:cNvSpPr/>
            <p:nvPr/>
          </p:nvSpPr>
          <p:spPr>
            <a:xfrm>
              <a:off x="-3798950" y="6730488"/>
              <a:ext cx="29675" cy="35725"/>
            </a:xfrm>
            <a:custGeom>
              <a:avLst/>
              <a:gdLst/>
              <a:ahLst/>
              <a:cxnLst/>
              <a:rect l="l" t="t" r="r" b="b"/>
              <a:pathLst>
                <a:path w="1187" h="1429" extrusionOk="0">
                  <a:moveTo>
                    <a:pt x="578" y="0"/>
                  </a:moveTo>
                  <a:cubicBezTo>
                    <a:pt x="244" y="0"/>
                    <a:pt x="1" y="335"/>
                    <a:pt x="1" y="699"/>
                  </a:cubicBezTo>
                  <a:cubicBezTo>
                    <a:pt x="1" y="1095"/>
                    <a:pt x="244" y="1429"/>
                    <a:pt x="578" y="1429"/>
                  </a:cubicBezTo>
                  <a:cubicBezTo>
                    <a:pt x="913" y="1429"/>
                    <a:pt x="1186" y="1095"/>
                    <a:pt x="1186" y="699"/>
                  </a:cubicBezTo>
                  <a:cubicBezTo>
                    <a:pt x="1186" y="335"/>
                    <a:pt x="913" y="0"/>
                    <a:pt x="578" y="0"/>
                  </a:cubicBezTo>
                  <a:close/>
                </a:path>
              </a:pathLst>
            </a:custGeom>
            <a:solidFill>
              <a:srgbClr val="111111"/>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1" name="Google Shape;3713;p80">
              <a:extLst>
                <a:ext uri="{FF2B5EF4-FFF2-40B4-BE49-F238E27FC236}">
                  <a16:creationId xmlns="" xmlns:a16="http://schemas.microsoft.com/office/drawing/2014/main" id="{97D48FBB-5D91-402B-81B2-DEA314CB1BA9}"/>
                </a:ext>
              </a:extLst>
            </p:cNvPr>
            <p:cNvSpPr/>
            <p:nvPr/>
          </p:nvSpPr>
          <p:spPr>
            <a:xfrm>
              <a:off x="-3558050" y="6730488"/>
              <a:ext cx="29650" cy="35725"/>
            </a:xfrm>
            <a:custGeom>
              <a:avLst/>
              <a:gdLst/>
              <a:ahLst/>
              <a:cxnLst/>
              <a:rect l="l" t="t" r="r" b="b"/>
              <a:pathLst>
                <a:path w="1186" h="1429" extrusionOk="0">
                  <a:moveTo>
                    <a:pt x="578" y="0"/>
                  </a:moveTo>
                  <a:cubicBezTo>
                    <a:pt x="274" y="0"/>
                    <a:pt x="0" y="335"/>
                    <a:pt x="0" y="699"/>
                  </a:cubicBezTo>
                  <a:cubicBezTo>
                    <a:pt x="0" y="1095"/>
                    <a:pt x="274" y="1429"/>
                    <a:pt x="578" y="1429"/>
                  </a:cubicBezTo>
                  <a:cubicBezTo>
                    <a:pt x="912" y="1429"/>
                    <a:pt x="1186" y="1095"/>
                    <a:pt x="1186" y="699"/>
                  </a:cubicBezTo>
                  <a:cubicBezTo>
                    <a:pt x="1186" y="335"/>
                    <a:pt x="912" y="0"/>
                    <a:pt x="578" y="0"/>
                  </a:cubicBezTo>
                  <a:close/>
                </a:path>
              </a:pathLst>
            </a:custGeom>
            <a:solidFill>
              <a:srgbClr val="111111"/>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2" name="Google Shape;3714;p80">
              <a:extLst>
                <a:ext uri="{FF2B5EF4-FFF2-40B4-BE49-F238E27FC236}">
                  <a16:creationId xmlns="" xmlns:a16="http://schemas.microsoft.com/office/drawing/2014/main" id="{DF7483BC-0518-400B-A1C0-04DCAAAB9D10}"/>
                </a:ext>
              </a:extLst>
            </p:cNvPr>
            <p:cNvSpPr/>
            <p:nvPr/>
          </p:nvSpPr>
          <p:spPr>
            <a:xfrm>
              <a:off x="-3679650" y="6713963"/>
              <a:ext cx="36500" cy="63200"/>
            </a:xfrm>
            <a:custGeom>
              <a:avLst/>
              <a:gdLst/>
              <a:ahLst/>
              <a:cxnLst/>
              <a:rect l="l" t="t" r="r" b="b"/>
              <a:pathLst>
                <a:path w="1460" h="2528" extrusionOk="0">
                  <a:moveTo>
                    <a:pt x="316" y="0"/>
                  </a:moveTo>
                  <a:cubicBezTo>
                    <a:pt x="305" y="0"/>
                    <a:pt x="290" y="8"/>
                    <a:pt x="274" y="23"/>
                  </a:cubicBezTo>
                  <a:cubicBezTo>
                    <a:pt x="183" y="327"/>
                    <a:pt x="153" y="692"/>
                    <a:pt x="92" y="1026"/>
                  </a:cubicBezTo>
                  <a:cubicBezTo>
                    <a:pt x="62" y="1239"/>
                    <a:pt x="1" y="1482"/>
                    <a:pt x="92" y="1695"/>
                  </a:cubicBezTo>
                  <a:cubicBezTo>
                    <a:pt x="183" y="1847"/>
                    <a:pt x="305" y="1968"/>
                    <a:pt x="487" y="1968"/>
                  </a:cubicBezTo>
                  <a:cubicBezTo>
                    <a:pt x="578" y="1938"/>
                    <a:pt x="639" y="1877"/>
                    <a:pt x="730" y="1847"/>
                  </a:cubicBezTo>
                  <a:cubicBezTo>
                    <a:pt x="761" y="1816"/>
                    <a:pt x="791" y="1756"/>
                    <a:pt x="852" y="1756"/>
                  </a:cubicBezTo>
                  <a:cubicBezTo>
                    <a:pt x="903" y="1715"/>
                    <a:pt x="943" y="1695"/>
                    <a:pt x="975" y="1695"/>
                  </a:cubicBezTo>
                  <a:cubicBezTo>
                    <a:pt x="1038" y="1695"/>
                    <a:pt x="1065" y="1776"/>
                    <a:pt x="1065" y="1938"/>
                  </a:cubicBezTo>
                  <a:cubicBezTo>
                    <a:pt x="1217" y="2151"/>
                    <a:pt x="1156" y="2272"/>
                    <a:pt x="913" y="2333"/>
                  </a:cubicBezTo>
                  <a:cubicBezTo>
                    <a:pt x="808" y="2385"/>
                    <a:pt x="839" y="2528"/>
                    <a:pt x="926" y="2528"/>
                  </a:cubicBezTo>
                  <a:cubicBezTo>
                    <a:pt x="941" y="2528"/>
                    <a:pt x="957" y="2524"/>
                    <a:pt x="974" y="2515"/>
                  </a:cubicBezTo>
                  <a:cubicBezTo>
                    <a:pt x="1217" y="2424"/>
                    <a:pt x="1460" y="2212"/>
                    <a:pt x="1429" y="1908"/>
                  </a:cubicBezTo>
                  <a:cubicBezTo>
                    <a:pt x="1399" y="1695"/>
                    <a:pt x="1217" y="1512"/>
                    <a:pt x="1004" y="1512"/>
                  </a:cubicBezTo>
                  <a:cubicBezTo>
                    <a:pt x="852" y="1543"/>
                    <a:pt x="761" y="1634"/>
                    <a:pt x="639" y="1695"/>
                  </a:cubicBezTo>
                  <a:cubicBezTo>
                    <a:pt x="557" y="1731"/>
                    <a:pt x="490" y="1747"/>
                    <a:pt x="435" y="1747"/>
                  </a:cubicBezTo>
                  <a:cubicBezTo>
                    <a:pt x="119" y="1747"/>
                    <a:pt x="192" y="1228"/>
                    <a:pt x="244" y="996"/>
                  </a:cubicBezTo>
                  <a:cubicBezTo>
                    <a:pt x="305" y="722"/>
                    <a:pt x="487" y="297"/>
                    <a:pt x="335" y="23"/>
                  </a:cubicBezTo>
                  <a:cubicBezTo>
                    <a:pt x="335" y="8"/>
                    <a:pt x="328" y="0"/>
                    <a:pt x="316"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3" name="Google Shape;3715;p80">
              <a:extLst>
                <a:ext uri="{FF2B5EF4-FFF2-40B4-BE49-F238E27FC236}">
                  <a16:creationId xmlns="" xmlns:a16="http://schemas.microsoft.com/office/drawing/2014/main" id="{77818643-D922-4675-9AD6-4BEC2CF1E2D6}"/>
                </a:ext>
              </a:extLst>
            </p:cNvPr>
            <p:cNvSpPr/>
            <p:nvPr/>
          </p:nvSpPr>
          <p:spPr>
            <a:xfrm>
              <a:off x="-3684950" y="6814263"/>
              <a:ext cx="53200" cy="25700"/>
            </a:xfrm>
            <a:custGeom>
              <a:avLst/>
              <a:gdLst/>
              <a:ahLst/>
              <a:cxnLst/>
              <a:rect l="l" t="t" r="r" b="b"/>
              <a:pathLst>
                <a:path w="2128" h="1028" extrusionOk="0">
                  <a:moveTo>
                    <a:pt x="2033" y="0"/>
                  </a:moveTo>
                  <a:cubicBezTo>
                    <a:pt x="1983" y="0"/>
                    <a:pt x="1930" y="38"/>
                    <a:pt x="1915" y="114"/>
                  </a:cubicBezTo>
                  <a:cubicBezTo>
                    <a:pt x="1857" y="547"/>
                    <a:pt x="1580" y="816"/>
                    <a:pt x="1136" y="816"/>
                  </a:cubicBezTo>
                  <a:cubicBezTo>
                    <a:pt x="1113" y="816"/>
                    <a:pt x="1088" y="815"/>
                    <a:pt x="1064" y="814"/>
                  </a:cubicBezTo>
                  <a:cubicBezTo>
                    <a:pt x="882" y="814"/>
                    <a:pt x="669" y="753"/>
                    <a:pt x="517" y="601"/>
                  </a:cubicBezTo>
                  <a:cubicBezTo>
                    <a:pt x="365" y="479"/>
                    <a:pt x="334" y="327"/>
                    <a:pt x="213" y="145"/>
                  </a:cubicBezTo>
                  <a:cubicBezTo>
                    <a:pt x="182" y="145"/>
                    <a:pt x="152" y="145"/>
                    <a:pt x="152" y="175"/>
                  </a:cubicBezTo>
                  <a:cubicBezTo>
                    <a:pt x="0" y="662"/>
                    <a:pt x="730" y="1026"/>
                    <a:pt x="1094" y="1026"/>
                  </a:cubicBezTo>
                  <a:cubicBezTo>
                    <a:pt x="1115" y="1027"/>
                    <a:pt x="1136" y="1028"/>
                    <a:pt x="1156" y="1028"/>
                  </a:cubicBezTo>
                  <a:cubicBezTo>
                    <a:pt x="1704" y="1028"/>
                    <a:pt x="2128" y="642"/>
                    <a:pt x="2128" y="114"/>
                  </a:cubicBezTo>
                  <a:cubicBezTo>
                    <a:pt x="2128" y="38"/>
                    <a:pt x="2082" y="0"/>
                    <a:pt x="2033"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4" name="Google Shape;3716;p80">
              <a:extLst>
                <a:ext uri="{FF2B5EF4-FFF2-40B4-BE49-F238E27FC236}">
                  <a16:creationId xmlns="" xmlns:a16="http://schemas.microsoft.com/office/drawing/2014/main" id="{70CFC173-03B1-4923-B701-C9FEB4868FA9}"/>
                </a:ext>
              </a:extLst>
            </p:cNvPr>
            <p:cNvSpPr/>
            <p:nvPr/>
          </p:nvSpPr>
          <p:spPr>
            <a:xfrm>
              <a:off x="-3844550" y="6646788"/>
              <a:ext cx="49425" cy="34400"/>
            </a:xfrm>
            <a:custGeom>
              <a:avLst/>
              <a:gdLst/>
              <a:ahLst/>
              <a:cxnLst/>
              <a:rect l="l" t="t" r="r" b="b"/>
              <a:pathLst>
                <a:path w="1977" h="1376" extrusionOk="0">
                  <a:moveTo>
                    <a:pt x="1764" y="1"/>
                  </a:moveTo>
                  <a:cubicBezTo>
                    <a:pt x="1072" y="1"/>
                    <a:pt x="146" y="642"/>
                    <a:pt x="1" y="1312"/>
                  </a:cubicBezTo>
                  <a:cubicBezTo>
                    <a:pt x="1" y="1349"/>
                    <a:pt x="24" y="1375"/>
                    <a:pt x="49" y="1375"/>
                  </a:cubicBezTo>
                  <a:cubicBezTo>
                    <a:pt x="65" y="1375"/>
                    <a:pt x="81" y="1365"/>
                    <a:pt x="92" y="1342"/>
                  </a:cubicBezTo>
                  <a:cubicBezTo>
                    <a:pt x="548" y="704"/>
                    <a:pt x="1095" y="309"/>
                    <a:pt x="1886" y="157"/>
                  </a:cubicBezTo>
                  <a:cubicBezTo>
                    <a:pt x="1977" y="126"/>
                    <a:pt x="1946" y="5"/>
                    <a:pt x="1855" y="5"/>
                  </a:cubicBezTo>
                  <a:cubicBezTo>
                    <a:pt x="1825" y="2"/>
                    <a:pt x="1795" y="1"/>
                    <a:pt x="1764"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5" name="Google Shape;3717;p80">
              <a:extLst>
                <a:ext uri="{FF2B5EF4-FFF2-40B4-BE49-F238E27FC236}">
                  <a16:creationId xmlns="" xmlns:a16="http://schemas.microsoft.com/office/drawing/2014/main" id="{226E664D-4461-4B72-AF35-CD3CC40C9E4A}"/>
                </a:ext>
              </a:extLst>
            </p:cNvPr>
            <p:cNvSpPr/>
            <p:nvPr/>
          </p:nvSpPr>
          <p:spPr>
            <a:xfrm>
              <a:off x="-3552750" y="6640963"/>
              <a:ext cx="53400" cy="23800"/>
            </a:xfrm>
            <a:custGeom>
              <a:avLst/>
              <a:gdLst/>
              <a:ahLst/>
              <a:cxnLst/>
              <a:rect l="l" t="t" r="r" b="b"/>
              <a:pathLst>
                <a:path w="2136" h="952" extrusionOk="0">
                  <a:moveTo>
                    <a:pt x="353" y="0"/>
                  </a:moveTo>
                  <a:cubicBezTo>
                    <a:pt x="253" y="0"/>
                    <a:pt x="155" y="8"/>
                    <a:pt x="62" y="25"/>
                  </a:cubicBezTo>
                  <a:cubicBezTo>
                    <a:pt x="1" y="25"/>
                    <a:pt x="1" y="116"/>
                    <a:pt x="62" y="116"/>
                  </a:cubicBezTo>
                  <a:cubicBezTo>
                    <a:pt x="730" y="299"/>
                    <a:pt x="1399" y="390"/>
                    <a:pt x="1916" y="907"/>
                  </a:cubicBezTo>
                  <a:cubicBezTo>
                    <a:pt x="1940" y="938"/>
                    <a:pt x="1967" y="951"/>
                    <a:pt x="1994" y="951"/>
                  </a:cubicBezTo>
                  <a:cubicBezTo>
                    <a:pt x="2070" y="951"/>
                    <a:pt x="2135" y="845"/>
                    <a:pt x="2068" y="755"/>
                  </a:cubicBezTo>
                  <a:cubicBezTo>
                    <a:pt x="1702" y="310"/>
                    <a:pt x="975" y="0"/>
                    <a:pt x="353"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6" name="Google Shape;3718;p80">
              <a:extLst>
                <a:ext uri="{FF2B5EF4-FFF2-40B4-BE49-F238E27FC236}">
                  <a16:creationId xmlns="" xmlns:a16="http://schemas.microsoft.com/office/drawing/2014/main" id="{BF9AA8F6-DFD4-4909-84DC-CC6463C6EFC5}"/>
                </a:ext>
              </a:extLst>
            </p:cNvPr>
            <p:cNvSpPr/>
            <p:nvPr/>
          </p:nvSpPr>
          <p:spPr>
            <a:xfrm>
              <a:off x="-3843025" y="6792038"/>
              <a:ext cx="97300" cy="91200"/>
            </a:xfrm>
            <a:custGeom>
              <a:avLst/>
              <a:gdLst/>
              <a:ahLst/>
              <a:cxnLst/>
              <a:rect l="l" t="t" r="r" b="b"/>
              <a:pathLst>
                <a:path w="3892" h="3648" extrusionOk="0">
                  <a:moveTo>
                    <a:pt x="1946" y="0"/>
                  </a:moveTo>
                  <a:cubicBezTo>
                    <a:pt x="852" y="0"/>
                    <a:pt x="1" y="821"/>
                    <a:pt x="1" y="1824"/>
                  </a:cubicBezTo>
                  <a:cubicBezTo>
                    <a:pt x="1" y="2827"/>
                    <a:pt x="852" y="3648"/>
                    <a:pt x="1946" y="3648"/>
                  </a:cubicBezTo>
                  <a:cubicBezTo>
                    <a:pt x="3010" y="3648"/>
                    <a:pt x="3891" y="2827"/>
                    <a:pt x="3891" y="1824"/>
                  </a:cubicBezTo>
                  <a:cubicBezTo>
                    <a:pt x="3891" y="821"/>
                    <a:pt x="3010" y="0"/>
                    <a:pt x="1946"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7" name="Google Shape;3719;p80">
              <a:extLst>
                <a:ext uri="{FF2B5EF4-FFF2-40B4-BE49-F238E27FC236}">
                  <a16:creationId xmlns="" xmlns:a16="http://schemas.microsoft.com/office/drawing/2014/main" id="{0A02BBFB-175B-4B6C-9E8C-3C6D058F9777}"/>
                </a:ext>
              </a:extLst>
            </p:cNvPr>
            <p:cNvSpPr/>
            <p:nvPr/>
          </p:nvSpPr>
          <p:spPr>
            <a:xfrm>
              <a:off x="-3577050" y="6792038"/>
              <a:ext cx="97275" cy="91200"/>
            </a:xfrm>
            <a:custGeom>
              <a:avLst/>
              <a:gdLst/>
              <a:ahLst/>
              <a:cxnLst/>
              <a:rect l="l" t="t" r="r" b="b"/>
              <a:pathLst>
                <a:path w="3891" h="3648" extrusionOk="0">
                  <a:moveTo>
                    <a:pt x="1946" y="0"/>
                  </a:moveTo>
                  <a:cubicBezTo>
                    <a:pt x="851" y="0"/>
                    <a:pt x="0" y="821"/>
                    <a:pt x="0" y="1824"/>
                  </a:cubicBezTo>
                  <a:cubicBezTo>
                    <a:pt x="0" y="2827"/>
                    <a:pt x="851" y="3648"/>
                    <a:pt x="1946" y="3648"/>
                  </a:cubicBezTo>
                  <a:cubicBezTo>
                    <a:pt x="3009" y="3648"/>
                    <a:pt x="3891" y="2827"/>
                    <a:pt x="3891" y="1824"/>
                  </a:cubicBezTo>
                  <a:cubicBezTo>
                    <a:pt x="3891" y="821"/>
                    <a:pt x="3009" y="0"/>
                    <a:pt x="1946"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8" name="Google Shape;3720;p80">
              <a:extLst>
                <a:ext uri="{FF2B5EF4-FFF2-40B4-BE49-F238E27FC236}">
                  <a16:creationId xmlns="" xmlns:a16="http://schemas.microsoft.com/office/drawing/2014/main" id="{BBFA7D4D-FA6B-43A0-82D0-FC0AFAAF548C}"/>
                </a:ext>
              </a:extLst>
            </p:cNvPr>
            <p:cNvSpPr/>
            <p:nvPr/>
          </p:nvSpPr>
          <p:spPr>
            <a:xfrm>
              <a:off x="-3947125" y="6494913"/>
              <a:ext cx="604150" cy="236350"/>
            </a:xfrm>
            <a:custGeom>
              <a:avLst/>
              <a:gdLst/>
              <a:ahLst/>
              <a:cxnLst/>
              <a:rect l="l" t="t" r="r" b="b"/>
              <a:pathLst>
                <a:path w="24166" h="9454" extrusionOk="0">
                  <a:moveTo>
                    <a:pt x="17448" y="1"/>
                  </a:moveTo>
                  <a:cubicBezTo>
                    <a:pt x="17448" y="1369"/>
                    <a:pt x="16713" y="3235"/>
                    <a:pt x="15453" y="3235"/>
                  </a:cubicBezTo>
                  <a:cubicBezTo>
                    <a:pt x="15286" y="3235"/>
                    <a:pt x="15110" y="3203"/>
                    <a:pt x="14925" y="3131"/>
                  </a:cubicBezTo>
                  <a:cubicBezTo>
                    <a:pt x="13983" y="2493"/>
                    <a:pt x="13375" y="1247"/>
                    <a:pt x="12432" y="305"/>
                  </a:cubicBezTo>
                  <a:cubicBezTo>
                    <a:pt x="12061" y="2650"/>
                    <a:pt x="10866" y="3441"/>
                    <a:pt x="9380" y="3441"/>
                  </a:cubicBezTo>
                  <a:cubicBezTo>
                    <a:pt x="7092" y="3441"/>
                    <a:pt x="4116" y="1567"/>
                    <a:pt x="2402" y="609"/>
                  </a:cubicBezTo>
                  <a:cubicBezTo>
                    <a:pt x="1368" y="3223"/>
                    <a:pt x="1399" y="6262"/>
                    <a:pt x="1" y="8846"/>
                  </a:cubicBezTo>
                  <a:cubicBezTo>
                    <a:pt x="912" y="9028"/>
                    <a:pt x="1581" y="9454"/>
                    <a:pt x="1581" y="9454"/>
                  </a:cubicBezTo>
                  <a:cubicBezTo>
                    <a:pt x="3678" y="9028"/>
                    <a:pt x="3344" y="1825"/>
                    <a:pt x="3344" y="1824"/>
                  </a:cubicBezTo>
                  <a:lnTo>
                    <a:pt x="3344" y="1824"/>
                  </a:lnTo>
                  <a:cubicBezTo>
                    <a:pt x="3344" y="1824"/>
                    <a:pt x="7934" y="4834"/>
                    <a:pt x="10274" y="5046"/>
                  </a:cubicBezTo>
                  <a:cubicBezTo>
                    <a:pt x="10379" y="5056"/>
                    <a:pt x="10479" y="5060"/>
                    <a:pt x="10576" y="5060"/>
                  </a:cubicBezTo>
                  <a:cubicBezTo>
                    <a:pt x="12677" y="5060"/>
                    <a:pt x="13010" y="2949"/>
                    <a:pt x="13010" y="2949"/>
                  </a:cubicBezTo>
                  <a:cubicBezTo>
                    <a:pt x="13010" y="2949"/>
                    <a:pt x="13952" y="4530"/>
                    <a:pt x="15654" y="4682"/>
                  </a:cubicBezTo>
                  <a:cubicBezTo>
                    <a:pt x="15721" y="4688"/>
                    <a:pt x="15786" y="4690"/>
                    <a:pt x="15848" y="4690"/>
                  </a:cubicBezTo>
                  <a:cubicBezTo>
                    <a:pt x="17380" y="4690"/>
                    <a:pt x="17296" y="2949"/>
                    <a:pt x="17296" y="2949"/>
                  </a:cubicBezTo>
                  <a:lnTo>
                    <a:pt x="17296" y="2949"/>
                  </a:lnTo>
                  <a:cubicBezTo>
                    <a:pt x="18214" y="4138"/>
                    <a:pt x="18923" y="4468"/>
                    <a:pt x="19426" y="4468"/>
                  </a:cubicBezTo>
                  <a:cubicBezTo>
                    <a:pt x="20056" y="4468"/>
                    <a:pt x="20366" y="3952"/>
                    <a:pt x="20366" y="3952"/>
                  </a:cubicBezTo>
                  <a:cubicBezTo>
                    <a:pt x="20366" y="3952"/>
                    <a:pt x="20366" y="8815"/>
                    <a:pt x="22007" y="8998"/>
                  </a:cubicBezTo>
                  <a:cubicBezTo>
                    <a:pt x="22094" y="9007"/>
                    <a:pt x="22176" y="9012"/>
                    <a:pt x="22253" y="9012"/>
                  </a:cubicBezTo>
                  <a:cubicBezTo>
                    <a:pt x="23679" y="9012"/>
                    <a:pt x="23679" y="7508"/>
                    <a:pt x="23679" y="7508"/>
                  </a:cubicBezTo>
                  <a:cubicBezTo>
                    <a:pt x="23770" y="7539"/>
                    <a:pt x="23854" y="7554"/>
                    <a:pt x="23933" y="7554"/>
                  </a:cubicBezTo>
                  <a:cubicBezTo>
                    <a:pt x="24013" y="7554"/>
                    <a:pt x="24089" y="7539"/>
                    <a:pt x="24165" y="7508"/>
                  </a:cubicBezTo>
                  <a:cubicBezTo>
                    <a:pt x="22676" y="6353"/>
                    <a:pt x="22129" y="3831"/>
                    <a:pt x="21825" y="1551"/>
                  </a:cubicBezTo>
                  <a:cubicBezTo>
                    <a:pt x="21543" y="2284"/>
                    <a:pt x="21052" y="2540"/>
                    <a:pt x="20512" y="2540"/>
                  </a:cubicBezTo>
                  <a:cubicBezTo>
                    <a:pt x="19888" y="2540"/>
                    <a:pt x="19199" y="2197"/>
                    <a:pt x="18694" y="1855"/>
                  </a:cubicBezTo>
                  <a:cubicBezTo>
                    <a:pt x="18390" y="1247"/>
                    <a:pt x="17448" y="943"/>
                    <a:pt x="17448" y="1"/>
                  </a:cubicBezTo>
                  <a:close/>
                </a:path>
              </a:pathLst>
            </a:custGeom>
            <a:solidFill>
              <a:srgbClr val="58293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9" name="Google Shape;3721;p80">
              <a:extLst>
                <a:ext uri="{FF2B5EF4-FFF2-40B4-BE49-F238E27FC236}">
                  <a16:creationId xmlns="" xmlns:a16="http://schemas.microsoft.com/office/drawing/2014/main" id="{AF57B152-F538-447D-8FF5-9EFCC3D199DE}"/>
                </a:ext>
              </a:extLst>
            </p:cNvPr>
            <p:cNvSpPr/>
            <p:nvPr/>
          </p:nvSpPr>
          <p:spPr>
            <a:xfrm>
              <a:off x="-4011725" y="6383788"/>
              <a:ext cx="725725" cy="332275"/>
            </a:xfrm>
            <a:custGeom>
              <a:avLst/>
              <a:gdLst/>
              <a:ahLst/>
              <a:cxnLst/>
              <a:rect l="l" t="t" r="r" b="b"/>
              <a:pathLst>
                <a:path w="29029" h="13291" extrusionOk="0">
                  <a:moveTo>
                    <a:pt x="14051" y="1"/>
                  </a:moveTo>
                  <a:cubicBezTo>
                    <a:pt x="9971" y="1"/>
                    <a:pt x="5503" y="3230"/>
                    <a:pt x="5503" y="3230"/>
                  </a:cubicBezTo>
                  <a:cubicBezTo>
                    <a:pt x="5503" y="3230"/>
                    <a:pt x="6232" y="616"/>
                    <a:pt x="4955" y="525"/>
                  </a:cubicBezTo>
                  <a:cubicBezTo>
                    <a:pt x="4931" y="522"/>
                    <a:pt x="4907" y="521"/>
                    <a:pt x="4884" y="521"/>
                  </a:cubicBezTo>
                  <a:cubicBezTo>
                    <a:pt x="3675" y="521"/>
                    <a:pt x="4378" y="3595"/>
                    <a:pt x="4378" y="3595"/>
                  </a:cubicBezTo>
                  <a:cubicBezTo>
                    <a:pt x="4378" y="3595"/>
                    <a:pt x="3448" y="2182"/>
                    <a:pt x="2658" y="2182"/>
                  </a:cubicBezTo>
                  <a:cubicBezTo>
                    <a:pt x="2418" y="2182"/>
                    <a:pt x="2191" y="2312"/>
                    <a:pt x="2007" y="2652"/>
                  </a:cubicBezTo>
                  <a:cubicBezTo>
                    <a:pt x="1217" y="4111"/>
                    <a:pt x="3740" y="5540"/>
                    <a:pt x="3740" y="5540"/>
                  </a:cubicBezTo>
                  <a:cubicBezTo>
                    <a:pt x="3451" y="5667"/>
                    <a:pt x="3262" y="5702"/>
                    <a:pt x="3119" y="5702"/>
                  </a:cubicBezTo>
                  <a:cubicBezTo>
                    <a:pt x="2946" y="5702"/>
                    <a:pt x="2840" y="5651"/>
                    <a:pt x="2706" y="5651"/>
                  </a:cubicBezTo>
                  <a:cubicBezTo>
                    <a:pt x="2555" y="5651"/>
                    <a:pt x="2368" y="5717"/>
                    <a:pt x="2007" y="5996"/>
                  </a:cubicBezTo>
                  <a:cubicBezTo>
                    <a:pt x="274" y="7607"/>
                    <a:pt x="1582" y="10008"/>
                    <a:pt x="1582" y="10008"/>
                  </a:cubicBezTo>
                  <a:cubicBezTo>
                    <a:pt x="1" y="11589"/>
                    <a:pt x="1582" y="13200"/>
                    <a:pt x="1582" y="13200"/>
                  </a:cubicBezTo>
                  <a:cubicBezTo>
                    <a:pt x="1643" y="13194"/>
                    <a:pt x="1705" y="13192"/>
                    <a:pt x="1768" y="13192"/>
                  </a:cubicBezTo>
                  <a:cubicBezTo>
                    <a:pt x="2048" y="13192"/>
                    <a:pt x="2336" y="13241"/>
                    <a:pt x="2585" y="13291"/>
                  </a:cubicBezTo>
                  <a:cubicBezTo>
                    <a:pt x="3983" y="10707"/>
                    <a:pt x="3952" y="7668"/>
                    <a:pt x="4986" y="5054"/>
                  </a:cubicBezTo>
                  <a:cubicBezTo>
                    <a:pt x="6700" y="6012"/>
                    <a:pt x="9676" y="7886"/>
                    <a:pt x="11964" y="7886"/>
                  </a:cubicBezTo>
                  <a:cubicBezTo>
                    <a:pt x="13450" y="7886"/>
                    <a:pt x="14645" y="7095"/>
                    <a:pt x="15016" y="4750"/>
                  </a:cubicBezTo>
                  <a:cubicBezTo>
                    <a:pt x="15959" y="5692"/>
                    <a:pt x="16597" y="6938"/>
                    <a:pt x="17509" y="7576"/>
                  </a:cubicBezTo>
                  <a:cubicBezTo>
                    <a:pt x="17694" y="7648"/>
                    <a:pt x="17870" y="7680"/>
                    <a:pt x="18037" y="7680"/>
                  </a:cubicBezTo>
                  <a:cubicBezTo>
                    <a:pt x="19297" y="7680"/>
                    <a:pt x="20032" y="5811"/>
                    <a:pt x="20032" y="4415"/>
                  </a:cubicBezTo>
                  <a:cubicBezTo>
                    <a:pt x="20032" y="5358"/>
                    <a:pt x="20974" y="5692"/>
                    <a:pt x="21278" y="6300"/>
                  </a:cubicBezTo>
                  <a:cubicBezTo>
                    <a:pt x="21783" y="6642"/>
                    <a:pt x="22472" y="6985"/>
                    <a:pt x="23096" y="6985"/>
                  </a:cubicBezTo>
                  <a:cubicBezTo>
                    <a:pt x="23636" y="6985"/>
                    <a:pt x="24127" y="6729"/>
                    <a:pt x="24409" y="5996"/>
                  </a:cubicBezTo>
                  <a:cubicBezTo>
                    <a:pt x="24713" y="8276"/>
                    <a:pt x="25260" y="10798"/>
                    <a:pt x="26749" y="11953"/>
                  </a:cubicBezTo>
                  <a:cubicBezTo>
                    <a:pt x="27266" y="11801"/>
                    <a:pt x="27600" y="11224"/>
                    <a:pt x="27600" y="11224"/>
                  </a:cubicBezTo>
                  <a:cubicBezTo>
                    <a:pt x="29029" y="8701"/>
                    <a:pt x="27144" y="8093"/>
                    <a:pt x="27144" y="8093"/>
                  </a:cubicBezTo>
                  <a:cubicBezTo>
                    <a:pt x="27287" y="5286"/>
                    <a:pt x="24975" y="5205"/>
                    <a:pt x="24707" y="5205"/>
                  </a:cubicBezTo>
                  <a:cubicBezTo>
                    <a:pt x="24691" y="5205"/>
                    <a:pt x="24682" y="5206"/>
                    <a:pt x="24682" y="5206"/>
                  </a:cubicBezTo>
                  <a:cubicBezTo>
                    <a:pt x="24111" y="2520"/>
                    <a:pt x="21546" y="2019"/>
                    <a:pt x="19710" y="2019"/>
                  </a:cubicBezTo>
                  <a:cubicBezTo>
                    <a:pt x="18617" y="2019"/>
                    <a:pt x="17782" y="2196"/>
                    <a:pt x="17782" y="2196"/>
                  </a:cubicBezTo>
                  <a:cubicBezTo>
                    <a:pt x="17782" y="2196"/>
                    <a:pt x="18573" y="160"/>
                    <a:pt x="14378" y="8"/>
                  </a:cubicBezTo>
                  <a:cubicBezTo>
                    <a:pt x="14269" y="3"/>
                    <a:pt x="14160" y="1"/>
                    <a:pt x="14051" y="1"/>
                  </a:cubicBezTo>
                  <a:close/>
                </a:path>
              </a:pathLst>
            </a:custGeom>
            <a:solidFill>
              <a:srgbClr val="66344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0" name="Google Shape;3722;p80">
              <a:extLst>
                <a:ext uri="{FF2B5EF4-FFF2-40B4-BE49-F238E27FC236}">
                  <a16:creationId xmlns="" xmlns:a16="http://schemas.microsoft.com/office/drawing/2014/main" id="{C6F77C93-83CF-449D-8276-29CEE6BE91C6}"/>
                </a:ext>
              </a:extLst>
            </p:cNvPr>
            <p:cNvSpPr/>
            <p:nvPr/>
          </p:nvSpPr>
          <p:spPr>
            <a:xfrm>
              <a:off x="-3800150" y="6416313"/>
              <a:ext cx="139525" cy="135950"/>
            </a:xfrm>
            <a:custGeom>
              <a:avLst/>
              <a:gdLst/>
              <a:ahLst/>
              <a:cxnLst/>
              <a:rect l="l" t="t" r="r" b="b"/>
              <a:pathLst>
                <a:path w="5581" h="5438" extrusionOk="0">
                  <a:moveTo>
                    <a:pt x="4046" y="0"/>
                  </a:moveTo>
                  <a:cubicBezTo>
                    <a:pt x="3967" y="0"/>
                    <a:pt x="3893" y="120"/>
                    <a:pt x="3970" y="196"/>
                  </a:cubicBezTo>
                  <a:cubicBezTo>
                    <a:pt x="4608" y="713"/>
                    <a:pt x="4942" y="1655"/>
                    <a:pt x="5034" y="2476"/>
                  </a:cubicBezTo>
                  <a:cubicBezTo>
                    <a:pt x="5144" y="3195"/>
                    <a:pt x="4903" y="3990"/>
                    <a:pt x="4103" y="3990"/>
                  </a:cubicBezTo>
                  <a:cubicBezTo>
                    <a:pt x="4023" y="3990"/>
                    <a:pt x="3939" y="3982"/>
                    <a:pt x="3848" y="3965"/>
                  </a:cubicBezTo>
                  <a:cubicBezTo>
                    <a:pt x="3301" y="3844"/>
                    <a:pt x="2754" y="3357"/>
                    <a:pt x="2450" y="2871"/>
                  </a:cubicBezTo>
                  <a:cubicBezTo>
                    <a:pt x="2432" y="2844"/>
                    <a:pt x="2407" y="2833"/>
                    <a:pt x="2381" y="2833"/>
                  </a:cubicBezTo>
                  <a:cubicBezTo>
                    <a:pt x="2318" y="2833"/>
                    <a:pt x="2255" y="2898"/>
                    <a:pt x="2298" y="2962"/>
                  </a:cubicBezTo>
                  <a:cubicBezTo>
                    <a:pt x="2480" y="3418"/>
                    <a:pt x="2724" y="4209"/>
                    <a:pt x="2541" y="4664"/>
                  </a:cubicBezTo>
                  <a:cubicBezTo>
                    <a:pt x="2410" y="4984"/>
                    <a:pt x="2139" y="5129"/>
                    <a:pt x="1844" y="5129"/>
                  </a:cubicBezTo>
                  <a:cubicBezTo>
                    <a:pt x="1662" y="5129"/>
                    <a:pt x="1469" y="5073"/>
                    <a:pt x="1295" y="4968"/>
                  </a:cubicBezTo>
                  <a:cubicBezTo>
                    <a:pt x="717" y="4634"/>
                    <a:pt x="353" y="4057"/>
                    <a:pt x="140" y="3479"/>
                  </a:cubicBezTo>
                  <a:cubicBezTo>
                    <a:pt x="127" y="3441"/>
                    <a:pt x="98" y="3424"/>
                    <a:pt x="72" y="3424"/>
                  </a:cubicBezTo>
                  <a:cubicBezTo>
                    <a:pt x="34" y="3424"/>
                    <a:pt x="1" y="3456"/>
                    <a:pt x="18" y="3509"/>
                  </a:cubicBezTo>
                  <a:cubicBezTo>
                    <a:pt x="196" y="4144"/>
                    <a:pt x="1074" y="5437"/>
                    <a:pt x="1926" y="5437"/>
                  </a:cubicBezTo>
                  <a:cubicBezTo>
                    <a:pt x="2093" y="5437"/>
                    <a:pt x="2260" y="5387"/>
                    <a:pt x="2420" y="5272"/>
                  </a:cubicBezTo>
                  <a:cubicBezTo>
                    <a:pt x="2815" y="4999"/>
                    <a:pt x="2784" y="4391"/>
                    <a:pt x="2754" y="3965"/>
                  </a:cubicBezTo>
                  <a:cubicBezTo>
                    <a:pt x="2735" y="3812"/>
                    <a:pt x="2716" y="3646"/>
                    <a:pt x="2681" y="3483"/>
                  </a:cubicBezTo>
                  <a:lnTo>
                    <a:pt x="2681" y="3483"/>
                  </a:lnTo>
                  <a:cubicBezTo>
                    <a:pt x="3011" y="3898"/>
                    <a:pt x="3614" y="4182"/>
                    <a:pt x="4157" y="4182"/>
                  </a:cubicBezTo>
                  <a:cubicBezTo>
                    <a:pt x="4627" y="4182"/>
                    <a:pt x="5051" y="3970"/>
                    <a:pt x="5216" y="3449"/>
                  </a:cubicBezTo>
                  <a:cubicBezTo>
                    <a:pt x="5581" y="2415"/>
                    <a:pt x="4942" y="652"/>
                    <a:pt x="4091" y="14"/>
                  </a:cubicBezTo>
                  <a:cubicBezTo>
                    <a:pt x="4077" y="4"/>
                    <a:pt x="4062" y="0"/>
                    <a:pt x="4046"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1" name="Google Shape;3723;p80">
              <a:extLst>
                <a:ext uri="{FF2B5EF4-FFF2-40B4-BE49-F238E27FC236}">
                  <a16:creationId xmlns="" xmlns:a16="http://schemas.microsoft.com/office/drawing/2014/main" id="{C242F581-4BBB-4A34-84C3-A9EE12A412F4}"/>
                </a:ext>
              </a:extLst>
            </p:cNvPr>
            <p:cNvSpPr/>
            <p:nvPr/>
          </p:nvSpPr>
          <p:spPr>
            <a:xfrm>
              <a:off x="-3469900" y="6508563"/>
              <a:ext cx="77525" cy="70725"/>
            </a:xfrm>
            <a:custGeom>
              <a:avLst/>
              <a:gdLst/>
              <a:ahLst/>
              <a:cxnLst/>
              <a:rect l="l" t="t" r="r" b="b"/>
              <a:pathLst>
                <a:path w="3101" h="2829" extrusionOk="0">
                  <a:moveTo>
                    <a:pt x="81" y="1"/>
                  </a:moveTo>
                  <a:cubicBezTo>
                    <a:pt x="38" y="1"/>
                    <a:pt x="0" y="34"/>
                    <a:pt x="0" y="93"/>
                  </a:cubicBezTo>
                  <a:cubicBezTo>
                    <a:pt x="243" y="944"/>
                    <a:pt x="638" y="2798"/>
                    <a:pt x="1793" y="2829"/>
                  </a:cubicBezTo>
                  <a:cubicBezTo>
                    <a:pt x="2766" y="2829"/>
                    <a:pt x="3100" y="1309"/>
                    <a:pt x="3100" y="579"/>
                  </a:cubicBezTo>
                  <a:cubicBezTo>
                    <a:pt x="3100" y="519"/>
                    <a:pt x="3062" y="488"/>
                    <a:pt x="3017" y="488"/>
                  </a:cubicBezTo>
                  <a:cubicBezTo>
                    <a:pt x="2971" y="488"/>
                    <a:pt x="2918" y="519"/>
                    <a:pt x="2888" y="579"/>
                  </a:cubicBezTo>
                  <a:cubicBezTo>
                    <a:pt x="2664" y="1137"/>
                    <a:pt x="2672" y="2592"/>
                    <a:pt x="1852" y="2592"/>
                  </a:cubicBezTo>
                  <a:cubicBezTo>
                    <a:pt x="1778" y="2592"/>
                    <a:pt x="1698" y="2580"/>
                    <a:pt x="1611" y="2555"/>
                  </a:cubicBezTo>
                  <a:cubicBezTo>
                    <a:pt x="638" y="2312"/>
                    <a:pt x="547" y="762"/>
                    <a:pt x="152" y="32"/>
                  </a:cubicBezTo>
                  <a:cubicBezTo>
                    <a:pt x="131" y="11"/>
                    <a:pt x="105" y="1"/>
                    <a:pt x="81"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2" name="Google Shape;3724;p80">
              <a:extLst>
                <a:ext uri="{FF2B5EF4-FFF2-40B4-BE49-F238E27FC236}">
                  <a16:creationId xmlns="" xmlns:a16="http://schemas.microsoft.com/office/drawing/2014/main" id="{C5D9C081-0AA4-4382-A986-2BD2FB252E45}"/>
                </a:ext>
              </a:extLst>
            </p:cNvPr>
            <p:cNvSpPr/>
            <p:nvPr/>
          </p:nvSpPr>
          <p:spPr>
            <a:xfrm>
              <a:off x="-3955350" y="6605513"/>
              <a:ext cx="63725" cy="78075"/>
            </a:xfrm>
            <a:custGeom>
              <a:avLst/>
              <a:gdLst/>
              <a:ahLst/>
              <a:cxnLst/>
              <a:rect l="l" t="t" r="r" b="b"/>
              <a:pathLst>
                <a:path w="2549" h="3123" extrusionOk="0">
                  <a:moveTo>
                    <a:pt x="1937" y="0"/>
                  </a:moveTo>
                  <a:cubicBezTo>
                    <a:pt x="1871" y="0"/>
                    <a:pt x="1814" y="48"/>
                    <a:pt x="1849" y="136"/>
                  </a:cubicBezTo>
                  <a:cubicBezTo>
                    <a:pt x="2032" y="744"/>
                    <a:pt x="2153" y="1413"/>
                    <a:pt x="2093" y="2051"/>
                  </a:cubicBezTo>
                  <a:cubicBezTo>
                    <a:pt x="2032" y="2446"/>
                    <a:pt x="1880" y="2902"/>
                    <a:pt x="1424" y="2932"/>
                  </a:cubicBezTo>
                  <a:cubicBezTo>
                    <a:pt x="1411" y="2933"/>
                    <a:pt x="1399" y="2933"/>
                    <a:pt x="1386" y="2933"/>
                  </a:cubicBezTo>
                  <a:cubicBezTo>
                    <a:pt x="858" y="2933"/>
                    <a:pt x="473" y="2317"/>
                    <a:pt x="117" y="1990"/>
                  </a:cubicBezTo>
                  <a:cubicBezTo>
                    <a:pt x="106" y="1985"/>
                    <a:pt x="94" y="1982"/>
                    <a:pt x="84" y="1982"/>
                  </a:cubicBezTo>
                  <a:cubicBezTo>
                    <a:pt x="37" y="1982"/>
                    <a:pt x="1" y="2032"/>
                    <a:pt x="26" y="2081"/>
                  </a:cubicBezTo>
                  <a:cubicBezTo>
                    <a:pt x="283" y="2511"/>
                    <a:pt x="906" y="3123"/>
                    <a:pt x="1463" y="3123"/>
                  </a:cubicBezTo>
                  <a:cubicBezTo>
                    <a:pt x="1694" y="3123"/>
                    <a:pt x="1914" y="3017"/>
                    <a:pt x="2093" y="2750"/>
                  </a:cubicBezTo>
                  <a:cubicBezTo>
                    <a:pt x="2548" y="2021"/>
                    <a:pt x="2305" y="805"/>
                    <a:pt x="2062" y="75"/>
                  </a:cubicBezTo>
                  <a:cubicBezTo>
                    <a:pt x="2037" y="25"/>
                    <a:pt x="1985" y="0"/>
                    <a:pt x="1937"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3" name="Google Shape;3725;p80">
              <a:extLst>
                <a:ext uri="{FF2B5EF4-FFF2-40B4-BE49-F238E27FC236}">
                  <a16:creationId xmlns="" xmlns:a16="http://schemas.microsoft.com/office/drawing/2014/main" id="{FF7D0CD7-976A-4B83-ACE1-837D05690100}"/>
                </a:ext>
              </a:extLst>
            </p:cNvPr>
            <p:cNvSpPr/>
            <p:nvPr/>
          </p:nvSpPr>
          <p:spPr>
            <a:xfrm>
              <a:off x="-3805025" y="7536738"/>
              <a:ext cx="425575" cy="305025"/>
            </a:xfrm>
            <a:custGeom>
              <a:avLst/>
              <a:gdLst/>
              <a:ahLst/>
              <a:cxnLst/>
              <a:rect l="l" t="t" r="r" b="b"/>
              <a:pathLst>
                <a:path w="17023" h="12201" extrusionOk="0">
                  <a:moveTo>
                    <a:pt x="16293" y="0"/>
                  </a:moveTo>
                  <a:cubicBezTo>
                    <a:pt x="11095" y="2037"/>
                    <a:pt x="5654" y="3222"/>
                    <a:pt x="61" y="3465"/>
                  </a:cubicBezTo>
                  <a:cubicBezTo>
                    <a:pt x="1" y="6748"/>
                    <a:pt x="1" y="10730"/>
                    <a:pt x="274" y="12158"/>
                  </a:cubicBezTo>
                  <a:cubicBezTo>
                    <a:pt x="274" y="12158"/>
                    <a:pt x="1577" y="12200"/>
                    <a:pt x="3062" y="12200"/>
                  </a:cubicBezTo>
                  <a:cubicBezTo>
                    <a:pt x="4672" y="12200"/>
                    <a:pt x="6497" y="12151"/>
                    <a:pt x="7113" y="11946"/>
                  </a:cubicBezTo>
                  <a:cubicBezTo>
                    <a:pt x="7113" y="11946"/>
                    <a:pt x="7356" y="5988"/>
                    <a:pt x="7204" y="5258"/>
                  </a:cubicBezTo>
                  <a:lnTo>
                    <a:pt x="7204" y="5258"/>
                  </a:lnTo>
                  <a:cubicBezTo>
                    <a:pt x="7204" y="5258"/>
                    <a:pt x="7593" y="5297"/>
                    <a:pt x="8125" y="5297"/>
                  </a:cubicBezTo>
                  <a:cubicBezTo>
                    <a:pt x="8745" y="5297"/>
                    <a:pt x="9561" y="5244"/>
                    <a:pt x="10183" y="5015"/>
                  </a:cubicBezTo>
                  <a:lnTo>
                    <a:pt x="10183" y="5015"/>
                  </a:lnTo>
                  <a:cubicBezTo>
                    <a:pt x="10183" y="5015"/>
                    <a:pt x="10092" y="10821"/>
                    <a:pt x="10396" y="11702"/>
                  </a:cubicBezTo>
                  <a:cubicBezTo>
                    <a:pt x="10396" y="11702"/>
                    <a:pt x="15229" y="11581"/>
                    <a:pt x="17022" y="11186"/>
                  </a:cubicBezTo>
                  <a:cubicBezTo>
                    <a:pt x="17022" y="11186"/>
                    <a:pt x="16779" y="3678"/>
                    <a:pt x="16293" y="0"/>
                  </a:cubicBezTo>
                  <a:close/>
                </a:path>
              </a:pathLst>
            </a:custGeom>
            <a:solidFill>
              <a:srgbClr val="73D8E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4" name="Google Shape;3726;p80">
              <a:extLst>
                <a:ext uri="{FF2B5EF4-FFF2-40B4-BE49-F238E27FC236}">
                  <a16:creationId xmlns="" xmlns:a16="http://schemas.microsoft.com/office/drawing/2014/main" id="{D2347601-2072-4346-A677-A30AF5905246}"/>
                </a:ext>
              </a:extLst>
            </p:cNvPr>
            <p:cNvSpPr/>
            <p:nvPr/>
          </p:nvSpPr>
          <p:spPr>
            <a:xfrm>
              <a:off x="-3803500" y="7480538"/>
              <a:ext cx="405800" cy="142850"/>
            </a:xfrm>
            <a:custGeom>
              <a:avLst/>
              <a:gdLst/>
              <a:ahLst/>
              <a:cxnLst/>
              <a:rect l="l" t="t" r="r" b="b"/>
              <a:pathLst>
                <a:path w="16232" h="5714" extrusionOk="0">
                  <a:moveTo>
                    <a:pt x="13067" y="0"/>
                  </a:moveTo>
                  <a:cubicBezTo>
                    <a:pt x="8557" y="0"/>
                    <a:pt x="122" y="911"/>
                    <a:pt x="122" y="911"/>
                  </a:cubicBezTo>
                  <a:cubicBezTo>
                    <a:pt x="122" y="911"/>
                    <a:pt x="31" y="3069"/>
                    <a:pt x="0" y="5713"/>
                  </a:cubicBezTo>
                  <a:cubicBezTo>
                    <a:pt x="5593" y="5470"/>
                    <a:pt x="11034" y="4285"/>
                    <a:pt x="16232" y="2248"/>
                  </a:cubicBezTo>
                  <a:cubicBezTo>
                    <a:pt x="16110" y="1306"/>
                    <a:pt x="15958" y="607"/>
                    <a:pt x="15806" y="364"/>
                  </a:cubicBezTo>
                  <a:cubicBezTo>
                    <a:pt x="15617" y="99"/>
                    <a:pt x="14556" y="0"/>
                    <a:pt x="13067" y="0"/>
                  </a:cubicBezTo>
                  <a:close/>
                </a:path>
              </a:pathLst>
            </a:custGeom>
            <a:solidFill>
              <a:srgbClr val="33D7F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5" name="Google Shape;3727;p80">
              <a:extLst>
                <a:ext uri="{FF2B5EF4-FFF2-40B4-BE49-F238E27FC236}">
                  <a16:creationId xmlns="" xmlns:a16="http://schemas.microsoft.com/office/drawing/2014/main" id="{5CE741E2-9BC1-43C2-ACF8-22B465143165}"/>
                </a:ext>
              </a:extLst>
            </p:cNvPr>
            <p:cNvSpPr/>
            <p:nvPr/>
          </p:nvSpPr>
          <p:spPr>
            <a:xfrm>
              <a:off x="-3442550" y="7518488"/>
              <a:ext cx="47900" cy="76025"/>
            </a:xfrm>
            <a:custGeom>
              <a:avLst/>
              <a:gdLst/>
              <a:ahLst/>
              <a:cxnLst/>
              <a:rect l="l" t="t" r="r" b="b"/>
              <a:pathLst>
                <a:path w="1916" h="3041" extrusionOk="0">
                  <a:moveTo>
                    <a:pt x="0" y="1"/>
                  </a:moveTo>
                  <a:lnTo>
                    <a:pt x="0" y="1"/>
                  </a:lnTo>
                  <a:cubicBezTo>
                    <a:pt x="426" y="1004"/>
                    <a:pt x="1095" y="2250"/>
                    <a:pt x="1915" y="3040"/>
                  </a:cubicBezTo>
                  <a:lnTo>
                    <a:pt x="0" y="1"/>
                  </a:ln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6" name="Google Shape;3728;p80">
              <a:extLst>
                <a:ext uri="{FF2B5EF4-FFF2-40B4-BE49-F238E27FC236}">
                  <a16:creationId xmlns="" xmlns:a16="http://schemas.microsoft.com/office/drawing/2014/main" id="{34BC6C78-CAB1-4CA9-831A-18B53B1FF88E}"/>
                </a:ext>
              </a:extLst>
            </p:cNvPr>
            <p:cNvSpPr/>
            <p:nvPr/>
          </p:nvSpPr>
          <p:spPr>
            <a:xfrm>
              <a:off x="-3444575" y="7516938"/>
              <a:ext cx="54600" cy="80550"/>
            </a:xfrm>
            <a:custGeom>
              <a:avLst/>
              <a:gdLst/>
              <a:ahLst/>
              <a:cxnLst/>
              <a:rect l="l" t="t" r="r" b="b"/>
              <a:pathLst>
                <a:path w="2184" h="3222" extrusionOk="0">
                  <a:moveTo>
                    <a:pt x="86" y="1"/>
                  </a:moveTo>
                  <a:cubicBezTo>
                    <a:pt x="45" y="1"/>
                    <a:pt x="1" y="34"/>
                    <a:pt x="21" y="93"/>
                  </a:cubicBezTo>
                  <a:cubicBezTo>
                    <a:pt x="112" y="640"/>
                    <a:pt x="446" y="1157"/>
                    <a:pt x="720" y="1643"/>
                  </a:cubicBezTo>
                  <a:cubicBezTo>
                    <a:pt x="1054" y="2190"/>
                    <a:pt x="1419" y="2768"/>
                    <a:pt x="1905" y="3193"/>
                  </a:cubicBezTo>
                  <a:cubicBezTo>
                    <a:pt x="1931" y="3213"/>
                    <a:pt x="1960" y="3221"/>
                    <a:pt x="1987" y="3221"/>
                  </a:cubicBezTo>
                  <a:cubicBezTo>
                    <a:pt x="2091" y="3221"/>
                    <a:pt x="2183" y="3107"/>
                    <a:pt x="2087" y="3011"/>
                  </a:cubicBezTo>
                  <a:cubicBezTo>
                    <a:pt x="1662" y="2525"/>
                    <a:pt x="1297" y="2038"/>
                    <a:pt x="963" y="1491"/>
                  </a:cubicBezTo>
                  <a:cubicBezTo>
                    <a:pt x="659" y="1035"/>
                    <a:pt x="476" y="488"/>
                    <a:pt x="142" y="32"/>
                  </a:cubicBezTo>
                  <a:cubicBezTo>
                    <a:pt x="131" y="11"/>
                    <a:pt x="109" y="1"/>
                    <a:pt x="86"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7" name="Google Shape;3729;p80">
              <a:extLst>
                <a:ext uri="{FF2B5EF4-FFF2-40B4-BE49-F238E27FC236}">
                  <a16:creationId xmlns="" xmlns:a16="http://schemas.microsoft.com/office/drawing/2014/main" id="{ABD7DEC9-7486-42C4-B3E1-04BB56B21415}"/>
                </a:ext>
              </a:extLst>
            </p:cNvPr>
            <p:cNvSpPr/>
            <p:nvPr/>
          </p:nvSpPr>
          <p:spPr>
            <a:xfrm>
              <a:off x="-3798175" y="7530638"/>
              <a:ext cx="34200" cy="57775"/>
            </a:xfrm>
            <a:custGeom>
              <a:avLst/>
              <a:gdLst/>
              <a:ahLst/>
              <a:cxnLst/>
              <a:rect l="l" t="t" r="r" b="b"/>
              <a:pathLst>
                <a:path w="1368" h="2311" extrusionOk="0">
                  <a:moveTo>
                    <a:pt x="1368" y="1"/>
                  </a:moveTo>
                  <a:lnTo>
                    <a:pt x="0" y="2311"/>
                  </a:lnTo>
                  <a:cubicBezTo>
                    <a:pt x="821" y="1794"/>
                    <a:pt x="1034" y="852"/>
                    <a:pt x="1368"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8" name="Google Shape;3730;p80">
              <a:extLst>
                <a:ext uri="{FF2B5EF4-FFF2-40B4-BE49-F238E27FC236}">
                  <a16:creationId xmlns="" xmlns:a16="http://schemas.microsoft.com/office/drawing/2014/main" id="{90D57EA3-58CF-49C6-988D-DD20A2045EFC}"/>
                </a:ext>
              </a:extLst>
            </p:cNvPr>
            <p:cNvSpPr/>
            <p:nvPr/>
          </p:nvSpPr>
          <p:spPr>
            <a:xfrm>
              <a:off x="-3801625" y="7528138"/>
              <a:ext cx="40700" cy="62925"/>
            </a:xfrm>
            <a:custGeom>
              <a:avLst/>
              <a:gdLst/>
              <a:ahLst/>
              <a:cxnLst/>
              <a:rect l="l" t="t" r="r" b="b"/>
              <a:pathLst>
                <a:path w="1628" h="2517" extrusionOk="0">
                  <a:moveTo>
                    <a:pt x="1526" y="0"/>
                  </a:moveTo>
                  <a:cubicBezTo>
                    <a:pt x="1491" y="0"/>
                    <a:pt x="1458" y="15"/>
                    <a:pt x="1445" y="40"/>
                  </a:cubicBezTo>
                  <a:cubicBezTo>
                    <a:pt x="1172" y="374"/>
                    <a:pt x="1050" y="861"/>
                    <a:pt x="898" y="1226"/>
                  </a:cubicBezTo>
                  <a:cubicBezTo>
                    <a:pt x="685" y="1681"/>
                    <a:pt x="412" y="2016"/>
                    <a:pt x="77" y="2320"/>
                  </a:cubicBezTo>
                  <a:cubicBezTo>
                    <a:pt x="1" y="2396"/>
                    <a:pt x="74" y="2516"/>
                    <a:pt x="154" y="2516"/>
                  </a:cubicBezTo>
                  <a:cubicBezTo>
                    <a:pt x="169" y="2516"/>
                    <a:pt x="184" y="2512"/>
                    <a:pt x="199" y="2502"/>
                  </a:cubicBezTo>
                  <a:cubicBezTo>
                    <a:pt x="1020" y="2137"/>
                    <a:pt x="1506" y="922"/>
                    <a:pt x="1628" y="101"/>
                  </a:cubicBezTo>
                  <a:cubicBezTo>
                    <a:pt x="1628" y="30"/>
                    <a:pt x="1575" y="0"/>
                    <a:pt x="1526"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9" name="Google Shape;3731;p80">
              <a:extLst>
                <a:ext uri="{FF2B5EF4-FFF2-40B4-BE49-F238E27FC236}">
                  <a16:creationId xmlns="" xmlns:a16="http://schemas.microsoft.com/office/drawing/2014/main" id="{F6BE4BD9-403E-4AAB-9A1A-0E66DC852849}"/>
                </a:ext>
              </a:extLst>
            </p:cNvPr>
            <p:cNvSpPr/>
            <p:nvPr/>
          </p:nvSpPr>
          <p:spPr>
            <a:xfrm>
              <a:off x="-3684950" y="7661338"/>
              <a:ext cx="177825" cy="7075"/>
            </a:xfrm>
            <a:custGeom>
              <a:avLst/>
              <a:gdLst/>
              <a:ahLst/>
              <a:cxnLst/>
              <a:rect l="l" t="t" r="r" b="b"/>
              <a:pathLst>
                <a:path w="7113" h="283" extrusionOk="0">
                  <a:moveTo>
                    <a:pt x="0" y="1"/>
                  </a:moveTo>
                  <a:lnTo>
                    <a:pt x="1850" y="72"/>
                  </a:lnTo>
                  <a:lnTo>
                    <a:pt x="1850" y="72"/>
                  </a:lnTo>
                  <a:cubicBezTo>
                    <a:pt x="1222" y="37"/>
                    <a:pt x="603" y="9"/>
                    <a:pt x="0" y="1"/>
                  </a:cubicBezTo>
                  <a:close/>
                  <a:moveTo>
                    <a:pt x="1850" y="72"/>
                  </a:moveTo>
                  <a:lnTo>
                    <a:pt x="1850" y="72"/>
                  </a:lnTo>
                  <a:cubicBezTo>
                    <a:pt x="3353" y="156"/>
                    <a:pt x="4914" y="282"/>
                    <a:pt x="6459" y="282"/>
                  </a:cubicBezTo>
                  <a:cubicBezTo>
                    <a:pt x="6678" y="282"/>
                    <a:pt x="6895" y="280"/>
                    <a:pt x="7113" y="274"/>
                  </a:cubicBezTo>
                  <a:lnTo>
                    <a:pt x="1850" y="72"/>
                  </a:ln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0" name="Google Shape;3732;p80">
              <a:extLst>
                <a:ext uri="{FF2B5EF4-FFF2-40B4-BE49-F238E27FC236}">
                  <a16:creationId xmlns="" xmlns:a16="http://schemas.microsoft.com/office/drawing/2014/main" id="{516BFFF6-2F65-42FE-8094-83C71D4090AB}"/>
                </a:ext>
              </a:extLst>
            </p:cNvPr>
            <p:cNvSpPr/>
            <p:nvPr/>
          </p:nvSpPr>
          <p:spPr>
            <a:xfrm>
              <a:off x="-3690275" y="7657538"/>
              <a:ext cx="189225" cy="17250"/>
            </a:xfrm>
            <a:custGeom>
              <a:avLst/>
              <a:gdLst/>
              <a:ahLst/>
              <a:cxnLst/>
              <a:rect l="l" t="t" r="r" b="b"/>
              <a:pathLst>
                <a:path w="7569" h="690" extrusionOk="0">
                  <a:moveTo>
                    <a:pt x="213" y="1"/>
                  </a:moveTo>
                  <a:cubicBezTo>
                    <a:pt x="0" y="1"/>
                    <a:pt x="0" y="305"/>
                    <a:pt x="213" y="305"/>
                  </a:cubicBezTo>
                  <a:cubicBezTo>
                    <a:pt x="1993" y="374"/>
                    <a:pt x="3844" y="690"/>
                    <a:pt x="5671" y="690"/>
                  </a:cubicBezTo>
                  <a:cubicBezTo>
                    <a:pt x="6246" y="690"/>
                    <a:pt x="6819" y="659"/>
                    <a:pt x="7386" y="578"/>
                  </a:cubicBezTo>
                  <a:cubicBezTo>
                    <a:pt x="7569" y="548"/>
                    <a:pt x="7508" y="274"/>
                    <a:pt x="7326" y="244"/>
                  </a:cubicBezTo>
                  <a:cubicBezTo>
                    <a:pt x="4985" y="31"/>
                    <a:pt x="2554" y="1"/>
                    <a:pt x="213"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1" name="Google Shape;3733;p80">
              <a:extLst>
                <a:ext uri="{FF2B5EF4-FFF2-40B4-BE49-F238E27FC236}">
                  <a16:creationId xmlns="" xmlns:a16="http://schemas.microsoft.com/office/drawing/2014/main" id="{8AE67B9B-BC6A-4F38-A299-A454CCA0EAF0}"/>
                </a:ext>
              </a:extLst>
            </p:cNvPr>
            <p:cNvSpPr/>
            <p:nvPr/>
          </p:nvSpPr>
          <p:spPr>
            <a:xfrm>
              <a:off x="-3613525" y="7503288"/>
              <a:ext cx="3825" cy="162650"/>
            </a:xfrm>
            <a:custGeom>
              <a:avLst/>
              <a:gdLst/>
              <a:ahLst/>
              <a:cxnLst/>
              <a:rect l="l" t="t" r="r" b="b"/>
              <a:pathLst>
                <a:path w="153" h="6506" extrusionOk="0">
                  <a:moveTo>
                    <a:pt x="31" y="1"/>
                  </a:moveTo>
                  <a:cubicBezTo>
                    <a:pt x="0" y="2189"/>
                    <a:pt x="31" y="4347"/>
                    <a:pt x="152" y="6505"/>
                  </a:cubicBezTo>
                  <a:lnTo>
                    <a:pt x="31" y="1"/>
                  </a:ln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2" name="Google Shape;3734;p80">
              <a:extLst>
                <a:ext uri="{FF2B5EF4-FFF2-40B4-BE49-F238E27FC236}">
                  <a16:creationId xmlns="" xmlns:a16="http://schemas.microsoft.com/office/drawing/2014/main" id="{A114605A-639F-4546-9E71-EF69FAA37A0C}"/>
                </a:ext>
              </a:extLst>
            </p:cNvPr>
            <p:cNvSpPr/>
            <p:nvPr/>
          </p:nvSpPr>
          <p:spPr>
            <a:xfrm>
              <a:off x="-3620375" y="7499313"/>
              <a:ext cx="13700" cy="169200"/>
            </a:xfrm>
            <a:custGeom>
              <a:avLst/>
              <a:gdLst/>
              <a:ahLst/>
              <a:cxnLst/>
              <a:rect l="l" t="t" r="r" b="b"/>
              <a:pathLst>
                <a:path w="548" h="6768" extrusionOk="0">
                  <a:moveTo>
                    <a:pt x="305" y="0"/>
                  </a:moveTo>
                  <a:cubicBezTo>
                    <a:pt x="229" y="0"/>
                    <a:pt x="153" y="53"/>
                    <a:pt x="153" y="160"/>
                  </a:cubicBezTo>
                  <a:cubicBezTo>
                    <a:pt x="1" y="2287"/>
                    <a:pt x="62" y="4537"/>
                    <a:pt x="305" y="6664"/>
                  </a:cubicBezTo>
                  <a:cubicBezTo>
                    <a:pt x="321" y="6728"/>
                    <a:pt x="379" y="6767"/>
                    <a:pt x="435" y="6767"/>
                  </a:cubicBezTo>
                  <a:cubicBezTo>
                    <a:pt x="485" y="6767"/>
                    <a:pt x="533" y="6736"/>
                    <a:pt x="548" y="6664"/>
                  </a:cubicBezTo>
                  <a:cubicBezTo>
                    <a:pt x="548" y="4506"/>
                    <a:pt x="548" y="2318"/>
                    <a:pt x="457" y="160"/>
                  </a:cubicBezTo>
                  <a:cubicBezTo>
                    <a:pt x="457" y="53"/>
                    <a:pt x="381" y="0"/>
                    <a:pt x="305"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3" name="Google Shape;3735;p80">
              <a:extLst>
                <a:ext uri="{FF2B5EF4-FFF2-40B4-BE49-F238E27FC236}">
                  <a16:creationId xmlns="" xmlns:a16="http://schemas.microsoft.com/office/drawing/2014/main" id="{A0F55A92-8509-42D1-BF75-7FD8F964045B}"/>
                </a:ext>
              </a:extLst>
            </p:cNvPr>
            <p:cNvSpPr/>
            <p:nvPr/>
          </p:nvSpPr>
          <p:spPr>
            <a:xfrm>
              <a:off x="-3603425" y="7509663"/>
              <a:ext cx="62100" cy="159375"/>
            </a:xfrm>
            <a:custGeom>
              <a:avLst/>
              <a:gdLst/>
              <a:ahLst/>
              <a:cxnLst/>
              <a:rect l="l" t="t" r="r" b="b"/>
              <a:pathLst>
                <a:path w="2484" h="6375" extrusionOk="0">
                  <a:moveTo>
                    <a:pt x="1248" y="0"/>
                  </a:moveTo>
                  <a:cubicBezTo>
                    <a:pt x="1164" y="0"/>
                    <a:pt x="1086" y="54"/>
                    <a:pt x="1086" y="171"/>
                  </a:cubicBezTo>
                  <a:cubicBezTo>
                    <a:pt x="1086" y="1691"/>
                    <a:pt x="2150" y="5490"/>
                    <a:pt x="143" y="6129"/>
                  </a:cubicBezTo>
                  <a:cubicBezTo>
                    <a:pt x="0" y="6157"/>
                    <a:pt x="46" y="6374"/>
                    <a:pt x="178" y="6374"/>
                  </a:cubicBezTo>
                  <a:cubicBezTo>
                    <a:pt x="187" y="6374"/>
                    <a:pt x="195" y="6374"/>
                    <a:pt x="204" y="6372"/>
                  </a:cubicBezTo>
                  <a:cubicBezTo>
                    <a:pt x="2484" y="5855"/>
                    <a:pt x="1602" y="1752"/>
                    <a:pt x="1450" y="171"/>
                  </a:cubicBezTo>
                  <a:cubicBezTo>
                    <a:pt x="1435" y="61"/>
                    <a:pt x="1338" y="0"/>
                    <a:pt x="1248"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4" name="Google Shape;3736;p80">
              <a:extLst>
                <a:ext uri="{FF2B5EF4-FFF2-40B4-BE49-F238E27FC236}">
                  <a16:creationId xmlns="" xmlns:a16="http://schemas.microsoft.com/office/drawing/2014/main" id="{1012A6B9-8231-4B02-8704-FC0F9D00E094}"/>
                </a:ext>
              </a:extLst>
            </p:cNvPr>
            <p:cNvSpPr/>
            <p:nvPr/>
          </p:nvSpPr>
          <p:spPr>
            <a:xfrm>
              <a:off x="-3824025" y="7761688"/>
              <a:ext cx="215075" cy="92150"/>
            </a:xfrm>
            <a:custGeom>
              <a:avLst/>
              <a:gdLst/>
              <a:ahLst/>
              <a:cxnLst/>
              <a:rect l="l" t="t" r="r" b="b"/>
              <a:pathLst>
                <a:path w="8603" h="3686" extrusionOk="0">
                  <a:moveTo>
                    <a:pt x="8107" y="0"/>
                  </a:moveTo>
                  <a:cubicBezTo>
                    <a:pt x="7970" y="0"/>
                    <a:pt x="7748" y="88"/>
                    <a:pt x="7235" y="273"/>
                  </a:cubicBezTo>
                  <a:cubicBezTo>
                    <a:pt x="7032" y="367"/>
                    <a:pt x="5846" y="436"/>
                    <a:pt x="4582" y="436"/>
                  </a:cubicBezTo>
                  <a:cubicBezTo>
                    <a:pt x="3389" y="436"/>
                    <a:pt x="2126" y="374"/>
                    <a:pt x="1551" y="212"/>
                  </a:cubicBezTo>
                  <a:cubicBezTo>
                    <a:pt x="1551" y="212"/>
                    <a:pt x="1185" y="125"/>
                    <a:pt x="866" y="125"/>
                  </a:cubicBezTo>
                  <a:cubicBezTo>
                    <a:pt x="617" y="125"/>
                    <a:pt x="396" y="178"/>
                    <a:pt x="396" y="364"/>
                  </a:cubicBezTo>
                  <a:cubicBezTo>
                    <a:pt x="396" y="789"/>
                    <a:pt x="1" y="2856"/>
                    <a:pt x="882" y="3373"/>
                  </a:cubicBezTo>
                  <a:cubicBezTo>
                    <a:pt x="1255" y="3599"/>
                    <a:pt x="2515" y="3686"/>
                    <a:pt x="3890" y="3686"/>
                  </a:cubicBezTo>
                  <a:cubicBezTo>
                    <a:pt x="5652" y="3686"/>
                    <a:pt x="7604" y="3544"/>
                    <a:pt x="8116" y="3373"/>
                  </a:cubicBezTo>
                  <a:cubicBezTo>
                    <a:pt x="8603" y="3191"/>
                    <a:pt x="8572" y="2248"/>
                    <a:pt x="8572" y="1853"/>
                  </a:cubicBezTo>
                  <a:cubicBezTo>
                    <a:pt x="8572" y="1458"/>
                    <a:pt x="8420" y="151"/>
                    <a:pt x="8268" y="60"/>
                  </a:cubicBezTo>
                  <a:cubicBezTo>
                    <a:pt x="8219" y="20"/>
                    <a:pt x="8173" y="0"/>
                    <a:pt x="8107" y="0"/>
                  </a:cubicBezTo>
                  <a:close/>
                </a:path>
              </a:pathLst>
            </a:custGeom>
            <a:solidFill>
              <a:srgbClr val="33D7F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5" name="Google Shape;3737;p80">
              <a:extLst>
                <a:ext uri="{FF2B5EF4-FFF2-40B4-BE49-F238E27FC236}">
                  <a16:creationId xmlns="" xmlns:a16="http://schemas.microsoft.com/office/drawing/2014/main" id="{3F9A4486-0041-4330-B9C4-5A75D7F18207}"/>
                </a:ext>
              </a:extLst>
            </p:cNvPr>
            <p:cNvSpPr/>
            <p:nvPr/>
          </p:nvSpPr>
          <p:spPr>
            <a:xfrm>
              <a:off x="-3563375" y="7761688"/>
              <a:ext cx="199125" cy="92150"/>
            </a:xfrm>
            <a:custGeom>
              <a:avLst/>
              <a:gdLst/>
              <a:ahLst/>
              <a:cxnLst/>
              <a:rect l="l" t="t" r="r" b="b"/>
              <a:pathLst>
                <a:path w="7965" h="3686" extrusionOk="0">
                  <a:moveTo>
                    <a:pt x="495" y="0"/>
                  </a:moveTo>
                  <a:cubicBezTo>
                    <a:pt x="430" y="0"/>
                    <a:pt x="384" y="20"/>
                    <a:pt x="335" y="60"/>
                  </a:cubicBezTo>
                  <a:cubicBezTo>
                    <a:pt x="183" y="151"/>
                    <a:pt x="0" y="1458"/>
                    <a:pt x="0" y="1853"/>
                  </a:cubicBezTo>
                  <a:cubicBezTo>
                    <a:pt x="0" y="2248"/>
                    <a:pt x="0" y="3191"/>
                    <a:pt x="487" y="3373"/>
                  </a:cubicBezTo>
                  <a:cubicBezTo>
                    <a:pt x="999" y="3544"/>
                    <a:pt x="2749" y="3686"/>
                    <a:pt x="4335" y="3686"/>
                  </a:cubicBezTo>
                  <a:cubicBezTo>
                    <a:pt x="5572" y="3686"/>
                    <a:pt x="6710" y="3599"/>
                    <a:pt x="7083" y="3373"/>
                  </a:cubicBezTo>
                  <a:cubicBezTo>
                    <a:pt x="7964" y="2856"/>
                    <a:pt x="7569" y="789"/>
                    <a:pt x="7569" y="364"/>
                  </a:cubicBezTo>
                  <a:cubicBezTo>
                    <a:pt x="7569" y="178"/>
                    <a:pt x="7348" y="125"/>
                    <a:pt x="7099" y="125"/>
                  </a:cubicBezTo>
                  <a:cubicBezTo>
                    <a:pt x="6779" y="125"/>
                    <a:pt x="6414" y="212"/>
                    <a:pt x="6414" y="212"/>
                  </a:cubicBezTo>
                  <a:cubicBezTo>
                    <a:pt x="5838" y="374"/>
                    <a:pt x="4719" y="436"/>
                    <a:pt x="3673" y="436"/>
                  </a:cubicBezTo>
                  <a:cubicBezTo>
                    <a:pt x="2565" y="436"/>
                    <a:pt x="1541" y="367"/>
                    <a:pt x="1338" y="273"/>
                  </a:cubicBezTo>
                  <a:cubicBezTo>
                    <a:pt x="845" y="88"/>
                    <a:pt x="630" y="0"/>
                    <a:pt x="495" y="0"/>
                  </a:cubicBezTo>
                  <a:close/>
                </a:path>
              </a:pathLst>
            </a:custGeom>
            <a:solidFill>
              <a:srgbClr val="33D7F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6" name="Google Shape;3738;p80">
              <a:extLst>
                <a:ext uri="{FF2B5EF4-FFF2-40B4-BE49-F238E27FC236}">
                  <a16:creationId xmlns="" xmlns:a16="http://schemas.microsoft.com/office/drawing/2014/main" id="{4BC9009A-7E72-4C6F-8A21-DF424512F19E}"/>
                </a:ext>
              </a:extLst>
            </p:cNvPr>
            <p:cNvSpPr/>
            <p:nvPr/>
          </p:nvSpPr>
          <p:spPr>
            <a:xfrm>
              <a:off x="-3911400" y="7182613"/>
              <a:ext cx="500025" cy="147125"/>
            </a:xfrm>
            <a:custGeom>
              <a:avLst/>
              <a:gdLst/>
              <a:ahLst/>
              <a:cxnLst/>
              <a:rect l="l" t="t" r="r" b="b"/>
              <a:pathLst>
                <a:path w="20001" h="5885" extrusionOk="0">
                  <a:moveTo>
                    <a:pt x="456" y="1"/>
                  </a:moveTo>
                  <a:cubicBezTo>
                    <a:pt x="274" y="335"/>
                    <a:pt x="122" y="639"/>
                    <a:pt x="0" y="973"/>
                  </a:cubicBezTo>
                  <a:cubicBezTo>
                    <a:pt x="0" y="973"/>
                    <a:pt x="2067" y="3040"/>
                    <a:pt x="4468" y="3314"/>
                  </a:cubicBezTo>
                  <a:cubicBezTo>
                    <a:pt x="4468" y="3314"/>
                    <a:pt x="4408" y="4226"/>
                    <a:pt x="4347" y="5533"/>
                  </a:cubicBezTo>
                  <a:cubicBezTo>
                    <a:pt x="5747" y="5722"/>
                    <a:pt x="7519" y="5885"/>
                    <a:pt x="9521" y="5885"/>
                  </a:cubicBezTo>
                  <a:cubicBezTo>
                    <a:pt x="12344" y="5885"/>
                    <a:pt x="15624" y="5561"/>
                    <a:pt x="18967" y="4530"/>
                  </a:cubicBezTo>
                  <a:cubicBezTo>
                    <a:pt x="18663" y="3223"/>
                    <a:pt x="18450" y="2280"/>
                    <a:pt x="18450" y="2280"/>
                  </a:cubicBezTo>
                  <a:cubicBezTo>
                    <a:pt x="18450" y="2280"/>
                    <a:pt x="19271" y="1551"/>
                    <a:pt x="20001" y="669"/>
                  </a:cubicBezTo>
                  <a:lnTo>
                    <a:pt x="20001" y="669"/>
                  </a:lnTo>
                  <a:cubicBezTo>
                    <a:pt x="16477" y="1805"/>
                    <a:pt x="13328" y="2214"/>
                    <a:pt x="10618" y="2214"/>
                  </a:cubicBezTo>
                  <a:cubicBezTo>
                    <a:pt x="5566" y="2214"/>
                    <a:pt x="2039" y="792"/>
                    <a:pt x="456"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7" name="Google Shape;3739;p80">
              <a:extLst>
                <a:ext uri="{FF2B5EF4-FFF2-40B4-BE49-F238E27FC236}">
                  <a16:creationId xmlns="" xmlns:a16="http://schemas.microsoft.com/office/drawing/2014/main" id="{E33A9B05-84CD-4630-B1F7-354C0B9DAE10}"/>
                </a:ext>
              </a:extLst>
            </p:cNvPr>
            <p:cNvSpPr/>
            <p:nvPr/>
          </p:nvSpPr>
          <p:spPr>
            <a:xfrm>
              <a:off x="-3900000" y="7102838"/>
              <a:ext cx="512175" cy="134925"/>
            </a:xfrm>
            <a:custGeom>
              <a:avLst/>
              <a:gdLst/>
              <a:ahLst/>
              <a:cxnLst/>
              <a:rect l="l" t="t" r="r" b="b"/>
              <a:pathLst>
                <a:path w="20487" h="5397" extrusionOk="0">
                  <a:moveTo>
                    <a:pt x="20213" y="0"/>
                  </a:moveTo>
                  <a:cubicBezTo>
                    <a:pt x="16159" y="1471"/>
                    <a:pt x="12574" y="1982"/>
                    <a:pt x="9543" y="1982"/>
                  </a:cubicBezTo>
                  <a:cubicBezTo>
                    <a:pt x="6121" y="1982"/>
                    <a:pt x="3406" y="1330"/>
                    <a:pt x="1520" y="669"/>
                  </a:cubicBezTo>
                  <a:cubicBezTo>
                    <a:pt x="942" y="1459"/>
                    <a:pt x="426" y="2341"/>
                    <a:pt x="0" y="3192"/>
                  </a:cubicBezTo>
                  <a:cubicBezTo>
                    <a:pt x="1578" y="3981"/>
                    <a:pt x="5076" y="5397"/>
                    <a:pt x="10104" y="5397"/>
                  </a:cubicBezTo>
                  <a:cubicBezTo>
                    <a:pt x="12824" y="5397"/>
                    <a:pt x="15991" y="4982"/>
                    <a:pt x="19545" y="3830"/>
                  </a:cubicBezTo>
                  <a:cubicBezTo>
                    <a:pt x="19818" y="3496"/>
                    <a:pt x="20061" y="3131"/>
                    <a:pt x="20274" y="2766"/>
                  </a:cubicBezTo>
                  <a:cubicBezTo>
                    <a:pt x="20487" y="2341"/>
                    <a:pt x="20396" y="1246"/>
                    <a:pt x="20213"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8" name="Google Shape;3740;p80">
              <a:extLst>
                <a:ext uri="{FF2B5EF4-FFF2-40B4-BE49-F238E27FC236}">
                  <a16:creationId xmlns="" xmlns:a16="http://schemas.microsoft.com/office/drawing/2014/main" id="{C506CF62-8570-487A-9B70-39E6C1186ACC}"/>
                </a:ext>
              </a:extLst>
            </p:cNvPr>
            <p:cNvSpPr/>
            <p:nvPr/>
          </p:nvSpPr>
          <p:spPr>
            <a:xfrm>
              <a:off x="-3832375" y="6971363"/>
              <a:ext cx="421750" cy="122875"/>
            </a:xfrm>
            <a:custGeom>
              <a:avLst/>
              <a:gdLst/>
              <a:ahLst/>
              <a:cxnLst/>
              <a:rect l="l" t="t" r="r" b="b"/>
              <a:pathLst>
                <a:path w="16870" h="4915" extrusionOk="0">
                  <a:moveTo>
                    <a:pt x="16262" y="1"/>
                  </a:moveTo>
                  <a:cubicBezTo>
                    <a:pt x="16262" y="1"/>
                    <a:pt x="12432" y="1642"/>
                    <a:pt x="11915" y="2098"/>
                  </a:cubicBezTo>
                  <a:lnTo>
                    <a:pt x="9757" y="2524"/>
                  </a:lnTo>
                  <a:cubicBezTo>
                    <a:pt x="9757" y="2524"/>
                    <a:pt x="8608" y="3148"/>
                    <a:pt x="7199" y="3148"/>
                  </a:cubicBezTo>
                  <a:cubicBezTo>
                    <a:pt x="6410" y="3148"/>
                    <a:pt x="5539" y="2952"/>
                    <a:pt x="4742" y="2341"/>
                  </a:cubicBezTo>
                  <a:cubicBezTo>
                    <a:pt x="4742" y="2341"/>
                    <a:pt x="4526" y="2289"/>
                    <a:pt x="4158" y="2289"/>
                  </a:cubicBezTo>
                  <a:cubicBezTo>
                    <a:pt x="3474" y="2289"/>
                    <a:pt x="2266" y="2469"/>
                    <a:pt x="943" y="3496"/>
                  </a:cubicBezTo>
                  <a:cubicBezTo>
                    <a:pt x="639" y="3739"/>
                    <a:pt x="304" y="4043"/>
                    <a:pt x="0" y="4408"/>
                  </a:cubicBezTo>
                  <a:cubicBezTo>
                    <a:pt x="1350" y="4698"/>
                    <a:pt x="3002" y="4914"/>
                    <a:pt x="4912" y="4914"/>
                  </a:cubicBezTo>
                  <a:cubicBezTo>
                    <a:pt x="8208" y="4914"/>
                    <a:pt x="12271" y="4270"/>
                    <a:pt x="16870" y="2250"/>
                  </a:cubicBezTo>
                  <a:cubicBezTo>
                    <a:pt x="16536" y="973"/>
                    <a:pt x="16262" y="1"/>
                    <a:pt x="16262"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9" name="Google Shape;3741;p80">
              <a:extLst>
                <a:ext uri="{FF2B5EF4-FFF2-40B4-BE49-F238E27FC236}">
                  <a16:creationId xmlns="" xmlns:a16="http://schemas.microsoft.com/office/drawing/2014/main" id="{F4E42FD5-C70E-4240-9807-4F1DD8D9A492}"/>
                </a:ext>
              </a:extLst>
            </p:cNvPr>
            <p:cNvSpPr/>
            <p:nvPr/>
          </p:nvSpPr>
          <p:spPr>
            <a:xfrm>
              <a:off x="-3862025" y="7027613"/>
              <a:ext cx="467375" cy="124800"/>
            </a:xfrm>
            <a:custGeom>
              <a:avLst/>
              <a:gdLst/>
              <a:ahLst/>
              <a:cxnLst/>
              <a:rect l="l" t="t" r="r" b="b"/>
              <a:pathLst>
                <a:path w="18695" h="4992" extrusionOk="0">
                  <a:moveTo>
                    <a:pt x="18056" y="0"/>
                  </a:moveTo>
                  <a:cubicBezTo>
                    <a:pt x="13434" y="2011"/>
                    <a:pt x="9354" y="2657"/>
                    <a:pt x="6049" y="2657"/>
                  </a:cubicBezTo>
                  <a:cubicBezTo>
                    <a:pt x="4160" y="2657"/>
                    <a:pt x="2524" y="2446"/>
                    <a:pt x="1186" y="2158"/>
                  </a:cubicBezTo>
                  <a:cubicBezTo>
                    <a:pt x="761" y="2584"/>
                    <a:pt x="366" y="3100"/>
                    <a:pt x="1" y="3678"/>
                  </a:cubicBezTo>
                  <a:cubicBezTo>
                    <a:pt x="1887" y="4339"/>
                    <a:pt x="4602" y="4991"/>
                    <a:pt x="8024" y="4991"/>
                  </a:cubicBezTo>
                  <a:cubicBezTo>
                    <a:pt x="11055" y="4991"/>
                    <a:pt x="14640" y="4480"/>
                    <a:pt x="18694" y="3009"/>
                  </a:cubicBezTo>
                  <a:cubicBezTo>
                    <a:pt x="18512" y="2006"/>
                    <a:pt x="18269" y="942"/>
                    <a:pt x="18056"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90" name="Google Shape;3742;p80">
              <a:extLst>
                <a:ext uri="{FF2B5EF4-FFF2-40B4-BE49-F238E27FC236}">
                  <a16:creationId xmlns="" xmlns:a16="http://schemas.microsoft.com/office/drawing/2014/main" id="{4C377961-8D30-4E04-B514-CD348DF9B893}"/>
                </a:ext>
              </a:extLst>
            </p:cNvPr>
            <p:cNvSpPr/>
            <p:nvPr/>
          </p:nvSpPr>
          <p:spPr>
            <a:xfrm>
              <a:off x="-3806550" y="7295838"/>
              <a:ext cx="388325" cy="119700"/>
            </a:xfrm>
            <a:custGeom>
              <a:avLst/>
              <a:gdLst/>
              <a:ahLst/>
              <a:cxnLst/>
              <a:rect l="l" t="t" r="r" b="b"/>
              <a:pathLst>
                <a:path w="15533" h="4788" extrusionOk="0">
                  <a:moveTo>
                    <a:pt x="14773" y="1"/>
                  </a:moveTo>
                  <a:cubicBezTo>
                    <a:pt x="11461" y="1023"/>
                    <a:pt x="8210" y="1350"/>
                    <a:pt x="5405" y="1350"/>
                  </a:cubicBezTo>
                  <a:cubicBezTo>
                    <a:pt x="3371" y="1350"/>
                    <a:pt x="1571" y="1178"/>
                    <a:pt x="153" y="973"/>
                  </a:cubicBezTo>
                  <a:cubicBezTo>
                    <a:pt x="122" y="1976"/>
                    <a:pt x="62" y="3192"/>
                    <a:pt x="1" y="4347"/>
                  </a:cubicBezTo>
                  <a:cubicBezTo>
                    <a:pt x="1470" y="4581"/>
                    <a:pt x="3401" y="4787"/>
                    <a:pt x="5610" y="4787"/>
                  </a:cubicBezTo>
                  <a:cubicBezTo>
                    <a:pt x="8565" y="4787"/>
                    <a:pt x="12019" y="4418"/>
                    <a:pt x="15533" y="3253"/>
                  </a:cubicBezTo>
                  <a:cubicBezTo>
                    <a:pt x="15259" y="2098"/>
                    <a:pt x="14986" y="943"/>
                    <a:pt x="14773"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91" name="Google Shape;3743;p80">
              <a:extLst>
                <a:ext uri="{FF2B5EF4-FFF2-40B4-BE49-F238E27FC236}">
                  <a16:creationId xmlns="" xmlns:a16="http://schemas.microsoft.com/office/drawing/2014/main" id="{909D3AD2-FEBE-4B48-9615-B9B6CFC36938}"/>
                </a:ext>
              </a:extLst>
            </p:cNvPr>
            <p:cNvSpPr/>
            <p:nvPr/>
          </p:nvSpPr>
          <p:spPr>
            <a:xfrm>
              <a:off x="-3810350" y="7455413"/>
              <a:ext cx="421025" cy="98000"/>
            </a:xfrm>
            <a:custGeom>
              <a:avLst/>
              <a:gdLst/>
              <a:ahLst/>
              <a:cxnLst/>
              <a:rect l="l" t="t" r="r" b="b"/>
              <a:pathLst>
                <a:path w="16841" h="3920" extrusionOk="0">
                  <a:moveTo>
                    <a:pt x="16384" y="1"/>
                  </a:moveTo>
                  <a:cubicBezTo>
                    <a:pt x="12747" y="1247"/>
                    <a:pt x="9157" y="1635"/>
                    <a:pt x="6104" y="1635"/>
                  </a:cubicBezTo>
                  <a:cubicBezTo>
                    <a:pt x="3646" y="1635"/>
                    <a:pt x="1536" y="1383"/>
                    <a:pt x="31" y="1125"/>
                  </a:cubicBezTo>
                  <a:cubicBezTo>
                    <a:pt x="1" y="1612"/>
                    <a:pt x="1" y="1976"/>
                    <a:pt x="1" y="2189"/>
                  </a:cubicBezTo>
                  <a:cubicBezTo>
                    <a:pt x="1" y="3254"/>
                    <a:pt x="3665" y="3920"/>
                    <a:pt x="6817" y="3920"/>
                  </a:cubicBezTo>
                  <a:cubicBezTo>
                    <a:pt x="7353" y="3920"/>
                    <a:pt x="7874" y="3901"/>
                    <a:pt x="8360" y="3861"/>
                  </a:cubicBezTo>
                  <a:cubicBezTo>
                    <a:pt x="11701" y="3590"/>
                    <a:pt x="16592" y="2067"/>
                    <a:pt x="16805" y="2067"/>
                  </a:cubicBezTo>
                  <a:cubicBezTo>
                    <a:pt x="16807" y="2067"/>
                    <a:pt x="16808" y="2067"/>
                    <a:pt x="16810" y="2068"/>
                  </a:cubicBezTo>
                  <a:cubicBezTo>
                    <a:pt x="16840" y="2068"/>
                    <a:pt x="16658" y="1217"/>
                    <a:pt x="16384"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92" name="Google Shape;3744;p80">
              <a:extLst>
                <a:ext uri="{FF2B5EF4-FFF2-40B4-BE49-F238E27FC236}">
                  <a16:creationId xmlns="" xmlns:a16="http://schemas.microsoft.com/office/drawing/2014/main" id="{74DE608C-7697-4557-B677-324534D382A3}"/>
                </a:ext>
              </a:extLst>
            </p:cNvPr>
            <p:cNvSpPr/>
            <p:nvPr/>
          </p:nvSpPr>
          <p:spPr>
            <a:xfrm>
              <a:off x="-3809575" y="7377138"/>
              <a:ext cx="408850" cy="119150"/>
            </a:xfrm>
            <a:custGeom>
              <a:avLst/>
              <a:gdLst/>
              <a:ahLst/>
              <a:cxnLst/>
              <a:rect l="l" t="t" r="r" b="b"/>
              <a:pathLst>
                <a:path w="16354" h="4766" extrusionOk="0">
                  <a:moveTo>
                    <a:pt x="15654" y="1"/>
                  </a:moveTo>
                  <a:cubicBezTo>
                    <a:pt x="12140" y="1166"/>
                    <a:pt x="8686" y="1535"/>
                    <a:pt x="5731" y="1535"/>
                  </a:cubicBezTo>
                  <a:cubicBezTo>
                    <a:pt x="3522" y="1535"/>
                    <a:pt x="1591" y="1329"/>
                    <a:pt x="122" y="1095"/>
                  </a:cubicBezTo>
                  <a:cubicBezTo>
                    <a:pt x="61" y="2281"/>
                    <a:pt x="31" y="3436"/>
                    <a:pt x="0" y="4256"/>
                  </a:cubicBezTo>
                  <a:cubicBezTo>
                    <a:pt x="1505" y="4514"/>
                    <a:pt x="3615" y="4766"/>
                    <a:pt x="6073" y="4766"/>
                  </a:cubicBezTo>
                  <a:cubicBezTo>
                    <a:pt x="9126" y="4766"/>
                    <a:pt x="12716" y="4378"/>
                    <a:pt x="16353" y="3132"/>
                  </a:cubicBezTo>
                  <a:cubicBezTo>
                    <a:pt x="16171" y="2220"/>
                    <a:pt x="15897" y="1126"/>
                    <a:pt x="15654"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93" name="Google Shape;3745;p80">
              <a:extLst>
                <a:ext uri="{FF2B5EF4-FFF2-40B4-BE49-F238E27FC236}">
                  <a16:creationId xmlns="" xmlns:a16="http://schemas.microsoft.com/office/drawing/2014/main" id="{603FB148-71F4-4950-895A-4BFD698135D4}"/>
                </a:ext>
              </a:extLst>
            </p:cNvPr>
            <p:cNvSpPr/>
            <p:nvPr/>
          </p:nvSpPr>
          <p:spPr>
            <a:xfrm>
              <a:off x="-3817175" y="7017313"/>
              <a:ext cx="107925" cy="384925"/>
            </a:xfrm>
            <a:custGeom>
              <a:avLst/>
              <a:gdLst/>
              <a:ahLst/>
              <a:cxnLst/>
              <a:rect l="l" t="t" r="r" b="b"/>
              <a:pathLst>
                <a:path w="4317" h="15397" extrusionOk="0">
                  <a:moveTo>
                    <a:pt x="3197" y="1"/>
                  </a:moveTo>
                  <a:cubicBezTo>
                    <a:pt x="2556" y="1"/>
                    <a:pt x="1643" y="304"/>
                    <a:pt x="730" y="868"/>
                  </a:cubicBezTo>
                  <a:cubicBezTo>
                    <a:pt x="730" y="868"/>
                    <a:pt x="1459" y="3847"/>
                    <a:pt x="1307" y="5670"/>
                  </a:cubicBezTo>
                  <a:cubicBezTo>
                    <a:pt x="1186" y="7494"/>
                    <a:pt x="304" y="11689"/>
                    <a:pt x="304" y="11689"/>
                  </a:cubicBezTo>
                  <a:cubicBezTo>
                    <a:pt x="304" y="11689"/>
                    <a:pt x="0" y="14120"/>
                    <a:pt x="122" y="15397"/>
                  </a:cubicBezTo>
                  <a:cubicBezTo>
                    <a:pt x="2250" y="12813"/>
                    <a:pt x="3800" y="10990"/>
                    <a:pt x="4134" y="6278"/>
                  </a:cubicBezTo>
                  <a:cubicBezTo>
                    <a:pt x="4316" y="4029"/>
                    <a:pt x="3739" y="1263"/>
                    <a:pt x="3435" y="17"/>
                  </a:cubicBezTo>
                  <a:cubicBezTo>
                    <a:pt x="3361" y="6"/>
                    <a:pt x="3281" y="1"/>
                    <a:pt x="3197" y="1"/>
                  </a:cubicBezTo>
                  <a:close/>
                </a:path>
              </a:pathLst>
            </a:custGeom>
            <a:solidFill>
              <a:srgbClr val="F89927"/>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94" name="Google Shape;3746;p80">
              <a:extLst>
                <a:ext uri="{FF2B5EF4-FFF2-40B4-BE49-F238E27FC236}">
                  <a16:creationId xmlns="" xmlns:a16="http://schemas.microsoft.com/office/drawing/2014/main" id="{B5C24605-F5CB-4D8C-90E0-62604E4134D2}"/>
                </a:ext>
              </a:extLst>
            </p:cNvPr>
            <p:cNvSpPr/>
            <p:nvPr/>
          </p:nvSpPr>
          <p:spPr>
            <a:xfrm>
              <a:off x="-3814150" y="7017713"/>
              <a:ext cx="130725" cy="401250"/>
            </a:xfrm>
            <a:custGeom>
              <a:avLst/>
              <a:gdLst/>
              <a:ahLst/>
              <a:cxnLst/>
              <a:rect l="l" t="t" r="r" b="b"/>
              <a:pathLst>
                <a:path w="5229" h="16050" extrusionOk="0">
                  <a:moveTo>
                    <a:pt x="3314" y="1"/>
                  </a:moveTo>
                  <a:lnTo>
                    <a:pt x="3314" y="1"/>
                  </a:lnTo>
                  <a:cubicBezTo>
                    <a:pt x="3618" y="1247"/>
                    <a:pt x="4195" y="4013"/>
                    <a:pt x="4013" y="6262"/>
                  </a:cubicBezTo>
                  <a:cubicBezTo>
                    <a:pt x="3679" y="10974"/>
                    <a:pt x="2129" y="12797"/>
                    <a:pt x="1" y="15381"/>
                  </a:cubicBezTo>
                  <a:cubicBezTo>
                    <a:pt x="31" y="15685"/>
                    <a:pt x="92" y="15928"/>
                    <a:pt x="183" y="16050"/>
                  </a:cubicBezTo>
                  <a:cubicBezTo>
                    <a:pt x="183" y="16050"/>
                    <a:pt x="3527" y="13162"/>
                    <a:pt x="4378" y="8785"/>
                  </a:cubicBezTo>
                  <a:cubicBezTo>
                    <a:pt x="5229" y="4408"/>
                    <a:pt x="4287" y="1277"/>
                    <a:pt x="4013" y="487"/>
                  </a:cubicBezTo>
                  <a:cubicBezTo>
                    <a:pt x="3922" y="214"/>
                    <a:pt x="3679" y="62"/>
                    <a:pt x="3314" y="1"/>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95" name="Google Shape;3747;p80">
              <a:extLst>
                <a:ext uri="{FF2B5EF4-FFF2-40B4-BE49-F238E27FC236}">
                  <a16:creationId xmlns="" xmlns:a16="http://schemas.microsoft.com/office/drawing/2014/main" id="{12C87FD3-8A58-44FE-A573-08F4D3EAD1E9}"/>
                </a:ext>
              </a:extLst>
            </p:cNvPr>
            <p:cNvSpPr/>
            <p:nvPr/>
          </p:nvSpPr>
          <p:spPr>
            <a:xfrm>
              <a:off x="-3583900" y="7011213"/>
              <a:ext cx="165675" cy="353050"/>
            </a:xfrm>
            <a:custGeom>
              <a:avLst/>
              <a:gdLst/>
              <a:ahLst/>
              <a:cxnLst/>
              <a:rect l="l" t="t" r="r" b="b"/>
              <a:pathLst>
                <a:path w="6627" h="14122" extrusionOk="0">
                  <a:moveTo>
                    <a:pt x="1064" y="0"/>
                  </a:moveTo>
                  <a:cubicBezTo>
                    <a:pt x="639" y="0"/>
                    <a:pt x="274" y="60"/>
                    <a:pt x="1" y="170"/>
                  </a:cubicBezTo>
                  <a:cubicBezTo>
                    <a:pt x="31" y="1446"/>
                    <a:pt x="213" y="4273"/>
                    <a:pt x="943" y="6401"/>
                  </a:cubicBezTo>
                  <a:cubicBezTo>
                    <a:pt x="2524" y="10839"/>
                    <a:pt x="3891" y="12206"/>
                    <a:pt x="6627" y="14121"/>
                  </a:cubicBezTo>
                  <a:cubicBezTo>
                    <a:pt x="6414" y="12875"/>
                    <a:pt x="6080" y="10595"/>
                    <a:pt x="6080" y="10595"/>
                  </a:cubicBezTo>
                  <a:cubicBezTo>
                    <a:pt x="6080" y="10595"/>
                    <a:pt x="4135" y="6796"/>
                    <a:pt x="3527" y="5063"/>
                  </a:cubicBezTo>
                  <a:cubicBezTo>
                    <a:pt x="2919" y="3361"/>
                    <a:pt x="2828" y="291"/>
                    <a:pt x="2828" y="291"/>
                  </a:cubicBezTo>
                  <a:cubicBezTo>
                    <a:pt x="2192" y="90"/>
                    <a:pt x="1583" y="0"/>
                    <a:pt x="1064" y="0"/>
                  </a:cubicBezTo>
                  <a:close/>
                </a:path>
              </a:pathLst>
            </a:custGeom>
            <a:solidFill>
              <a:srgbClr val="F89927"/>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96" name="Google Shape;3748;p80">
              <a:extLst>
                <a:ext uri="{FF2B5EF4-FFF2-40B4-BE49-F238E27FC236}">
                  <a16:creationId xmlns="" xmlns:a16="http://schemas.microsoft.com/office/drawing/2014/main" id="{3185BDBC-05F5-4F86-9A87-32EF8A0DE2DA}"/>
                </a:ext>
              </a:extLst>
            </p:cNvPr>
            <p:cNvSpPr/>
            <p:nvPr/>
          </p:nvSpPr>
          <p:spPr>
            <a:xfrm>
              <a:off x="-3601375" y="7015438"/>
              <a:ext cx="184675" cy="367050"/>
            </a:xfrm>
            <a:custGeom>
              <a:avLst/>
              <a:gdLst/>
              <a:ahLst/>
              <a:cxnLst/>
              <a:rect l="l" t="t" r="r" b="b"/>
              <a:pathLst>
                <a:path w="7387" h="14682" extrusionOk="0">
                  <a:moveTo>
                    <a:pt x="700" y="1"/>
                  </a:moveTo>
                  <a:cubicBezTo>
                    <a:pt x="365" y="153"/>
                    <a:pt x="153" y="365"/>
                    <a:pt x="153" y="639"/>
                  </a:cubicBezTo>
                  <a:cubicBezTo>
                    <a:pt x="122" y="1460"/>
                    <a:pt x="1" y="4742"/>
                    <a:pt x="1976" y="8755"/>
                  </a:cubicBezTo>
                  <a:cubicBezTo>
                    <a:pt x="3952" y="12767"/>
                    <a:pt x="7326" y="14682"/>
                    <a:pt x="7326" y="14682"/>
                  </a:cubicBezTo>
                  <a:cubicBezTo>
                    <a:pt x="7387" y="14530"/>
                    <a:pt x="7387" y="14287"/>
                    <a:pt x="7326" y="13952"/>
                  </a:cubicBezTo>
                  <a:cubicBezTo>
                    <a:pt x="4590" y="12037"/>
                    <a:pt x="3223" y="10670"/>
                    <a:pt x="1642" y="6232"/>
                  </a:cubicBezTo>
                  <a:cubicBezTo>
                    <a:pt x="912" y="4104"/>
                    <a:pt x="730" y="1277"/>
                    <a:pt x="700" y="1"/>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97" name="Google Shape;3749;p80">
              <a:extLst>
                <a:ext uri="{FF2B5EF4-FFF2-40B4-BE49-F238E27FC236}">
                  <a16:creationId xmlns="" xmlns:a16="http://schemas.microsoft.com/office/drawing/2014/main" id="{0840899C-F247-4E72-9DAD-54D9A0DE70A7}"/>
                </a:ext>
              </a:extLst>
            </p:cNvPr>
            <p:cNvSpPr/>
            <p:nvPr/>
          </p:nvSpPr>
          <p:spPr>
            <a:xfrm>
              <a:off x="-3984625" y="7209088"/>
              <a:ext cx="295125" cy="256275"/>
            </a:xfrm>
            <a:custGeom>
              <a:avLst/>
              <a:gdLst/>
              <a:ahLst/>
              <a:cxnLst/>
              <a:rect l="l" t="t" r="r" b="b"/>
              <a:pathLst>
                <a:path w="11805" h="10251" extrusionOk="0">
                  <a:moveTo>
                    <a:pt x="9400" y="1"/>
                  </a:moveTo>
                  <a:cubicBezTo>
                    <a:pt x="9219" y="1"/>
                    <a:pt x="9069" y="43"/>
                    <a:pt x="8978" y="127"/>
                  </a:cubicBezTo>
                  <a:cubicBezTo>
                    <a:pt x="8860" y="237"/>
                    <a:pt x="8710" y="267"/>
                    <a:pt x="8552" y="267"/>
                  </a:cubicBezTo>
                  <a:cubicBezTo>
                    <a:pt x="8357" y="267"/>
                    <a:pt x="8151" y="221"/>
                    <a:pt x="7981" y="221"/>
                  </a:cubicBezTo>
                  <a:cubicBezTo>
                    <a:pt x="7791" y="221"/>
                    <a:pt x="7645" y="278"/>
                    <a:pt x="7610" y="522"/>
                  </a:cubicBezTo>
                  <a:cubicBezTo>
                    <a:pt x="7519" y="1130"/>
                    <a:pt x="7610" y="1495"/>
                    <a:pt x="7610" y="1495"/>
                  </a:cubicBezTo>
                  <a:cubicBezTo>
                    <a:pt x="7610" y="1495"/>
                    <a:pt x="4359" y="4716"/>
                    <a:pt x="3116" y="5338"/>
                  </a:cubicBezTo>
                  <a:lnTo>
                    <a:pt x="3116" y="5338"/>
                  </a:lnTo>
                  <a:cubicBezTo>
                    <a:pt x="3180" y="5277"/>
                    <a:pt x="3171" y="5004"/>
                    <a:pt x="1409" y="3805"/>
                  </a:cubicBezTo>
                  <a:cubicBezTo>
                    <a:pt x="862" y="5051"/>
                    <a:pt x="346" y="6297"/>
                    <a:pt x="254" y="6966"/>
                  </a:cubicBezTo>
                  <a:cubicBezTo>
                    <a:pt x="1" y="8517"/>
                    <a:pt x="1002" y="10251"/>
                    <a:pt x="2459" y="10251"/>
                  </a:cubicBezTo>
                  <a:cubicBezTo>
                    <a:pt x="2573" y="10251"/>
                    <a:pt x="2689" y="10240"/>
                    <a:pt x="2808" y="10218"/>
                  </a:cubicBezTo>
                  <a:cubicBezTo>
                    <a:pt x="4419" y="9915"/>
                    <a:pt x="7154" y="7878"/>
                    <a:pt x="9799" y="4534"/>
                  </a:cubicBezTo>
                  <a:cubicBezTo>
                    <a:pt x="9799" y="4534"/>
                    <a:pt x="11805" y="2589"/>
                    <a:pt x="11318" y="1404"/>
                  </a:cubicBezTo>
                  <a:cubicBezTo>
                    <a:pt x="10968" y="468"/>
                    <a:pt x="10005" y="1"/>
                    <a:pt x="9400"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98" name="Google Shape;3750;p80">
              <a:extLst>
                <a:ext uri="{FF2B5EF4-FFF2-40B4-BE49-F238E27FC236}">
                  <a16:creationId xmlns="" xmlns:a16="http://schemas.microsoft.com/office/drawing/2014/main" id="{1F89E426-174C-4D1E-B1EB-09B4264CA34B}"/>
                </a:ext>
              </a:extLst>
            </p:cNvPr>
            <p:cNvSpPr/>
            <p:nvPr/>
          </p:nvSpPr>
          <p:spPr>
            <a:xfrm>
              <a:off x="-3949400" y="7212263"/>
              <a:ext cx="155050" cy="130725"/>
            </a:xfrm>
            <a:custGeom>
              <a:avLst/>
              <a:gdLst/>
              <a:ahLst/>
              <a:cxnLst/>
              <a:rect l="l" t="t" r="r" b="b"/>
              <a:pathLst>
                <a:path w="6202" h="5229" extrusionOk="0">
                  <a:moveTo>
                    <a:pt x="1763" y="0"/>
                  </a:moveTo>
                  <a:cubicBezTo>
                    <a:pt x="1763" y="0"/>
                    <a:pt x="821" y="1824"/>
                    <a:pt x="0" y="3678"/>
                  </a:cubicBezTo>
                  <a:cubicBezTo>
                    <a:pt x="1707" y="4863"/>
                    <a:pt x="1769" y="5143"/>
                    <a:pt x="1713" y="5208"/>
                  </a:cubicBezTo>
                  <a:lnTo>
                    <a:pt x="1713" y="5208"/>
                  </a:lnTo>
                  <a:cubicBezTo>
                    <a:pt x="2960" y="4579"/>
                    <a:pt x="6201" y="1368"/>
                    <a:pt x="6201" y="1368"/>
                  </a:cubicBezTo>
                  <a:lnTo>
                    <a:pt x="6201" y="1368"/>
                  </a:lnTo>
                  <a:lnTo>
                    <a:pt x="5563" y="1641"/>
                  </a:lnTo>
                  <a:cubicBezTo>
                    <a:pt x="5563" y="1641"/>
                    <a:pt x="4104" y="1520"/>
                    <a:pt x="1763" y="0"/>
                  </a:cubicBezTo>
                  <a:close/>
                  <a:moveTo>
                    <a:pt x="1713" y="5208"/>
                  </a:moveTo>
                  <a:lnTo>
                    <a:pt x="1713" y="5208"/>
                  </a:lnTo>
                  <a:cubicBezTo>
                    <a:pt x="1699" y="5215"/>
                    <a:pt x="1685" y="5222"/>
                    <a:pt x="1672" y="5228"/>
                  </a:cubicBezTo>
                  <a:cubicBezTo>
                    <a:pt x="1672" y="5228"/>
                    <a:pt x="1697" y="5227"/>
                    <a:pt x="1713" y="5208"/>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grpSp>
      <p:sp>
        <p:nvSpPr>
          <p:cNvPr id="9" name="Rectangle 2"/>
          <p:cNvSpPr>
            <a:spLocks noChangeArrowheads="1"/>
          </p:cNvSpPr>
          <p:nvPr/>
        </p:nvSpPr>
        <p:spPr bwMode="auto">
          <a:xfrm>
            <a:off x="2438055" y="2184282"/>
            <a:ext cx="8027660" cy="2769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eaLnBrk="0" fontAlgn="base" hangingPunct="0">
              <a:spcBef>
                <a:spcPct val="0"/>
              </a:spcBef>
              <a:spcAft>
                <a:spcPct val="0"/>
              </a:spcAft>
            </a:pPr>
            <a:r>
              <a:rPr lang="en-US" altLang="en-US" sz="2880" i="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Cách 1</a:t>
            </a:r>
            <a:r>
              <a:rPr lang="en-US" altLang="en-US" sz="2880" i="1">
                <a:latin typeface="Times New Roman" panose="02020603050405020304" pitchFamily="18" charset="0"/>
                <a:ea typeface="Times New Roman" panose="02020603050405020304" pitchFamily="18" charset="0"/>
                <a:cs typeface="Times New Roman" panose="02020603050405020304" pitchFamily="18" charset="0"/>
              </a:rPr>
              <a:t>. Liệt kê các phần tử của tập hợp,</a:t>
            </a:r>
            <a:r>
              <a:rPr lang="en-US" altLang="en-US" sz="2880">
                <a:latin typeface="Times New Roman" panose="02020603050405020304" pitchFamily="18" charset="0"/>
                <a:ea typeface="Times New Roman" panose="02020603050405020304" pitchFamily="18" charset="0"/>
                <a:cs typeface="Times New Roman" panose="02020603050405020304" pitchFamily="18" charset="0"/>
              </a:rPr>
              <a:t> tức là viết các phần tử của tập hợp trong dấu ngoặc {} </a:t>
            </a:r>
            <a:r>
              <a:rPr lang="en-US" altLang="en-US" sz="2880" i="1">
                <a:latin typeface="Times New Roman" panose="02020603050405020304" pitchFamily="18" charset="0"/>
                <a:ea typeface="Times New Roman" panose="02020603050405020304" pitchFamily="18" charset="0"/>
                <a:cs typeface="Times New Roman" panose="02020603050405020304" pitchFamily="18" charset="0"/>
              </a:rPr>
              <a:t>theo thứ tự tuỳ ý</a:t>
            </a:r>
            <a:r>
              <a:rPr lang="en-US" altLang="en-US" sz="2880">
                <a:latin typeface="Times New Roman" panose="02020603050405020304" pitchFamily="18" charset="0"/>
                <a:ea typeface="Times New Roman" panose="02020603050405020304" pitchFamily="18" charset="0"/>
                <a:cs typeface="Times New Roman" panose="02020603050405020304" pitchFamily="18" charset="0"/>
              </a:rPr>
              <a:t> nhưng </a:t>
            </a:r>
            <a:r>
              <a:rPr lang="en-US" altLang="en-US" sz="2880" i="1">
                <a:latin typeface="Times New Roman" panose="02020603050405020304" pitchFamily="18" charset="0"/>
                <a:ea typeface="Times New Roman" panose="02020603050405020304" pitchFamily="18" charset="0"/>
                <a:cs typeface="Times New Roman" panose="02020603050405020304" pitchFamily="18" charset="0"/>
              </a:rPr>
              <a:t>mỗi phần tử chỉ được viết một lần.</a:t>
            </a:r>
          </a:p>
          <a:p>
            <a:pPr eaLnBrk="0" fontAlgn="base" hangingPunct="0">
              <a:spcBef>
                <a:spcPct val="0"/>
              </a:spcBef>
              <a:spcAft>
                <a:spcPct val="0"/>
              </a:spcAft>
            </a:pPr>
            <a:endParaRPr lang="en-US" altLang="en-US" sz="2880">
              <a:latin typeface="Times New Roman" panose="02020603050405020304" pitchFamily="18" charset="0"/>
              <a:cs typeface="Times New Roman" panose="02020603050405020304" pitchFamily="18" charset="0"/>
            </a:endParaRPr>
          </a:p>
          <a:p>
            <a:pPr eaLnBrk="0" fontAlgn="base" hangingPunct="0">
              <a:spcBef>
                <a:spcPct val="0"/>
              </a:spcBef>
              <a:spcAft>
                <a:spcPct val="0"/>
              </a:spcAft>
            </a:pPr>
            <a:r>
              <a:rPr lang="en-US" altLang="en-US" sz="2880">
                <a:latin typeface="Times New Roman" panose="02020603050405020304" pitchFamily="18" charset="0"/>
                <a:ea typeface="Times New Roman" panose="02020603050405020304" pitchFamily="18" charset="0"/>
                <a:cs typeface="Times New Roman" panose="02020603050405020304" pitchFamily="18" charset="0"/>
              </a:rPr>
              <a:t>Ví dụ, với tập P gồm các số 0: 1: 2; 3: 4; 5 ở Hình 1.4, ta viết:</a:t>
            </a:r>
            <a:endParaRPr lang="en-US" altLang="en-US" sz="2880">
              <a:latin typeface="Times New Roman" panose="02020603050405020304" pitchFamily="18" charset="0"/>
              <a:cs typeface="Times New Roman" panose="02020603050405020304" pitchFamily="18" charset="0"/>
            </a:endParaRPr>
          </a:p>
        </p:txBody>
      </p:sp>
      <p:sp>
        <p:nvSpPr>
          <p:cNvPr id="11" name="Rectangle 3"/>
          <p:cNvSpPr>
            <a:spLocks noChangeArrowheads="1"/>
          </p:cNvSpPr>
          <p:nvPr/>
        </p:nvSpPr>
        <p:spPr bwMode="auto">
          <a:xfrm>
            <a:off x="4237889" y="4414877"/>
            <a:ext cx="5765075"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eaLnBrk="0" fontAlgn="base" hangingPunct="0">
              <a:spcBef>
                <a:spcPct val="0"/>
              </a:spcBef>
              <a:spcAft>
                <a:spcPct val="0"/>
              </a:spcAft>
            </a:pPr>
            <a:r>
              <a:rPr lang="en-US" altLang="en-US" sz="2880">
                <a:latin typeface="Times New Roman" panose="02020603050405020304" pitchFamily="18" charset="0"/>
                <a:ea typeface="Times New Roman" panose="02020603050405020304" pitchFamily="18" charset="0"/>
                <a:cs typeface="Times New Roman" panose="02020603050405020304" pitchFamily="18" charset="0"/>
              </a:rPr>
              <a:t>P={0; 1;2; 3; 4; 5}.</a:t>
            </a:r>
            <a:r>
              <a:rPr lang="en-US" altLang="en-US" sz="2880">
                <a:latin typeface="Times New Roman" panose="02020603050405020304" pitchFamily="18" charset="0"/>
                <a:cs typeface="Times New Roman" panose="02020603050405020304" pitchFamily="18" charset="0"/>
              </a:rPr>
              <a:t> </a:t>
            </a:r>
          </a:p>
        </p:txBody>
      </p:sp>
      <p:sp>
        <p:nvSpPr>
          <p:cNvPr id="13" name="Rectangle 5"/>
          <p:cNvSpPr>
            <a:spLocks noChangeArrowheads="1"/>
          </p:cNvSpPr>
          <p:nvPr/>
        </p:nvSpPr>
        <p:spPr bwMode="auto">
          <a:xfrm>
            <a:off x="2152640" y="5779226"/>
            <a:ext cx="221664" cy="509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endParaRPr lang="en-US" sz="2592"/>
          </a:p>
        </p:txBody>
      </p:sp>
      <p:sp>
        <p:nvSpPr>
          <p:cNvPr id="99" name="Rectangle 7"/>
          <p:cNvSpPr>
            <a:spLocks noChangeArrowheads="1"/>
          </p:cNvSpPr>
          <p:nvPr/>
        </p:nvSpPr>
        <p:spPr bwMode="auto">
          <a:xfrm>
            <a:off x="2440107" y="5001031"/>
            <a:ext cx="9366731"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eaLnBrk="0" fontAlgn="base" hangingPunct="0">
              <a:spcBef>
                <a:spcPct val="0"/>
              </a:spcBef>
              <a:spcAft>
                <a:spcPct val="0"/>
              </a:spcAft>
            </a:pPr>
            <a:r>
              <a:rPr lang="en-US" sz="2880" i="1">
                <a:solidFill>
                  <a:srgbClr val="FF0000"/>
                </a:solidFill>
                <a:latin typeface="Times New Roman" pitchFamily="18" charset="0"/>
                <a:cs typeface="Times New Roman" pitchFamily="18" charset="0"/>
              </a:rPr>
              <a:t>Cách </a:t>
            </a:r>
            <a:r>
              <a:rPr lang="en-US" sz="2880" i="1" dirty="0">
                <a:solidFill>
                  <a:srgbClr val="FF0000"/>
                </a:solidFill>
                <a:latin typeface="Times New Roman" pitchFamily="18" charset="0"/>
                <a:cs typeface="Times New Roman" pitchFamily="18" charset="0"/>
              </a:rPr>
              <a:t>2.</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Nêu</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dấu</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hiệu</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đặc</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trưng</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cho</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các</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phần</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tử</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của</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tập</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hợp</a:t>
            </a:r>
            <a:r>
              <a:rPr lang="en-US" sz="2880" i="1" dirty="0">
                <a:solidFill>
                  <a:prstClr val="black"/>
                </a:solidFill>
                <a:latin typeface="Times New Roman" pitchFamily="18" charset="0"/>
                <a:cs typeface="Times New Roman" pitchFamily="18" charset="0"/>
              </a:rPr>
              <a:t> </a:t>
            </a:r>
            <a:endParaRPr lang="en-US" sz="2880" dirty="0">
              <a:solidFill>
                <a:prstClr val="black"/>
              </a:solidFill>
              <a:latin typeface="Times New Roman" pitchFamily="18" charset="0"/>
              <a:cs typeface="Times New Roman" pitchFamily="18" charset="0"/>
            </a:endParaRPr>
          </a:p>
        </p:txBody>
      </p:sp>
      <p:sp>
        <p:nvSpPr>
          <p:cNvPr id="100" name="Rectangle 99"/>
          <p:cNvSpPr/>
          <p:nvPr/>
        </p:nvSpPr>
        <p:spPr>
          <a:xfrm>
            <a:off x="2438055" y="5708042"/>
            <a:ext cx="11022331" cy="1111715"/>
          </a:xfrm>
          <a:prstGeom prst="rect">
            <a:avLst/>
          </a:prstGeom>
        </p:spPr>
        <p:txBody>
          <a:bodyPr wrap="square">
            <a:spAutoFit/>
          </a:bodyPr>
          <a:lstStyle/>
          <a:p>
            <a:pPr>
              <a:lnSpc>
                <a:spcPct val="115000"/>
              </a:lnSpc>
            </a:pPr>
            <a:r>
              <a:rPr lang="en-US" sz="2880" dirty="0" err="1">
                <a:solidFill>
                  <a:prstClr val="black"/>
                </a:solidFill>
                <a:latin typeface="Times New Roman" pitchFamily="18" charset="0"/>
                <a:ea typeface="Times New Roman"/>
                <a:cs typeface="Times New Roman" pitchFamily="18" charset="0"/>
              </a:rPr>
              <a:t>Ví</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dụ</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với</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tập</a:t>
            </a:r>
            <a:r>
              <a:rPr lang="en-US" sz="2880" dirty="0">
                <a:solidFill>
                  <a:prstClr val="black"/>
                </a:solidFill>
                <a:latin typeface="Times New Roman" pitchFamily="18" charset="0"/>
                <a:ea typeface="Times New Roman"/>
                <a:cs typeface="Times New Roman" pitchFamily="18" charset="0"/>
              </a:rPr>
              <a:t> P (</a:t>
            </a:r>
            <a:r>
              <a:rPr lang="en-US" sz="2880" dirty="0" err="1">
                <a:solidFill>
                  <a:prstClr val="black"/>
                </a:solidFill>
                <a:latin typeface="Times New Roman" pitchFamily="18" charset="0"/>
                <a:ea typeface="Times New Roman"/>
                <a:cs typeface="Times New Roman" pitchFamily="18" charset="0"/>
              </a:rPr>
              <a:t>xem</a:t>
            </a:r>
            <a:r>
              <a:rPr lang="en-US" sz="2880" dirty="0">
                <a:solidFill>
                  <a:prstClr val="black"/>
                </a:solidFill>
                <a:latin typeface="Times New Roman" pitchFamily="18" charset="0"/>
                <a:ea typeface="Times New Roman"/>
                <a:cs typeface="Times New Roman" pitchFamily="18" charset="0"/>
              </a:rPr>
              <a:t> H.1.4) ta </a:t>
            </a:r>
            <a:r>
              <a:rPr lang="en-US" sz="2880" dirty="0" err="1">
                <a:solidFill>
                  <a:prstClr val="black"/>
                </a:solidFill>
                <a:latin typeface="Times New Roman" pitchFamily="18" charset="0"/>
                <a:ea typeface="Times New Roman"/>
                <a:cs typeface="Times New Roman" pitchFamily="18" charset="0"/>
              </a:rPr>
              <a:t>cũng</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có</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thể</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viết</a:t>
            </a:r>
            <a:r>
              <a:rPr lang="en-US" sz="2880" dirty="0">
                <a:solidFill>
                  <a:prstClr val="black"/>
                </a:solidFill>
                <a:latin typeface="Times New Roman" pitchFamily="18" charset="0"/>
                <a:ea typeface="Times New Roman"/>
                <a:cs typeface="Times New Roman" pitchFamily="18" charset="0"/>
              </a:rPr>
              <a:t>:</a:t>
            </a:r>
          </a:p>
          <a:p>
            <a:pPr>
              <a:lnSpc>
                <a:spcPct val="115000"/>
              </a:lnSpc>
            </a:pPr>
            <a:r>
              <a:rPr lang="en-US" sz="2880" dirty="0">
                <a:solidFill>
                  <a:prstClr val="black"/>
                </a:solidFill>
                <a:latin typeface="Times New Roman" pitchFamily="18" charset="0"/>
                <a:ea typeface="Times New Roman"/>
                <a:cs typeface="Times New Roman" pitchFamily="18" charset="0"/>
              </a:rPr>
              <a:t>P</a:t>
            </a:r>
            <a:r>
              <a:rPr lang="en-US" sz="2880" i="1" dirty="0">
                <a:solidFill>
                  <a:prstClr val="black"/>
                </a:solidFill>
                <a:latin typeface="Times New Roman" pitchFamily="18" charset="0"/>
                <a:ea typeface="Times New Roman"/>
                <a:cs typeface="Times New Roman" pitchFamily="18" charset="0"/>
              </a:rPr>
              <a:t> = {n </a:t>
            </a:r>
            <a:r>
              <a:rPr lang="en-US" sz="2880" dirty="0">
                <a:solidFill>
                  <a:prstClr val="black"/>
                </a:solidFill>
                <a:latin typeface="Times New Roman" pitchFamily="18" charset="0"/>
                <a:ea typeface="Times New Roman"/>
                <a:cs typeface="Times New Roman" pitchFamily="18" charset="0"/>
              </a:rPr>
              <a:t>| </a:t>
            </a:r>
            <a:r>
              <a:rPr lang="en-US" sz="2880" i="1" dirty="0">
                <a:solidFill>
                  <a:prstClr val="black"/>
                </a:solidFill>
                <a:latin typeface="Times New Roman" pitchFamily="18" charset="0"/>
                <a:ea typeface="Times New Roman"/>
                <a:cs typeface="Times New Roman" pitchFamily="18" charset="0"/>
              </a:rPr>
              <a:t>n</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là</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số</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tự</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nhiên</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nhỏ</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hơn</a:t>
            </a:r>
            <a:r>
              <a:rPr lang="en-US" sz="2880" dirty="0">
                <a:solidFill>
                  <a:prstClr val="black"/>
                </a:solidFill>
                <a:latin typeface="Times New Roman" pitchFamily="18" charset="0"/>
                <a:ea typeface="Times New Roman"/>
                <a:cs typeface="Times New Roman" pitchFamily="18" charset="0"/>
              </a:rPr>
              <a:t> 6}.</a:t>
            </a:r>
          </a:p>
        </p:txBody>
      </p:sp>
      <p:sp>
        <p:nvSpPr>
          <p:cNvPr id="101" name="Hộp Văn bản 14">
            <a:extLst>
              <a:ext uri="{FF2B5EF4-FFF2-40B4-BE49-F238E27FC236}">
                <a16:creationId xmlns="" xmlns:a16="http://schemas.microsoft.com/office/drawing/2014/main" id="{C4DACE11-8BEF-4395-8F85-BFB8B72CE8C1}"/>
              </a:ext>
            </a:extLst>
          </p:cNvPr>
          <p:cNvSpPr txBox="1"/>
          <p:nvPr/>
        </p:nvSpPr>
        <p:spPr>
          <a:xfrm>
            <a:off x="1454285" y="470636"/>
            <a:ext cx="9585695" cy="609398"/>
          </a:xfrm>
          <a:prstGeom prst="rect">
            <a:avLst/>
          </a:prstGeom>
          <a:noFill/>
        </p:spPr>
        <p:txBody>
          <a:bodyPr wrap="square" rtlCol="0">
            <a:spAutoFit/>
          </a:bodyPr>
          <a:lstStyle/>
          <a:p>
            <a:r>
              <a:rPr lang="en-US" sz="3360">
                <a:latin typeface="SVN-A Love Of Thunder" panose="02040603050506020204" pitchFamily="18" charset="0"/>
              </a:rPr>
              <a:t>2, Mô tả một tập hợp.</a:t>
            </a:r>
            <a:endParaRPr lang="vi-VN" sz="3360">
              <a:latin typeface="Patrick Hand" panose="00000500000000000000" pitchFamily="2" charset="0"/>
            </a:endParaRPr>
          </a:p>
        </p:txBody>
      </p:sp>
    </p:spTree>
    <p:extLst>
      <p:ext uri="{BB962C8B-B14F-4D97-AF65-F5344CB8AC3E}">
        <p14:creationId xmlns:p14="http://schemas.microsoft.com/office/powerpoint/2010/main" val="80106635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1"/>
                                        </p:tgtEl>
                                        <p:attrNameLst>
                                          <p:attrName>style.visibility</p:attrName>
                                        </p:attrNameLst>
                                      </p:cBhvr>
                                      <p:to>
                                        <p:strVal val="visible"/>
                                      </p:to>
                                    </p:set>
                                    <p:animEffect transition="in" filter="fade">
                                      <p:cBhvr>
                                        <p:cTn id="12" dur="500"/>
                                        <p:tgtEl>
                                          <p:spTgt spid="101"/>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fade">
                                      <p:cBhvr>
                                        <p:cTn id="17" dur="1000"/>
                                        <p:tgtEl>
                                          <p:spTgt spid="25"/>
                                        </p:tgtEl>
                                      </p:cBhvr>
                                    </p:animEffect>
                                    <p:anim calcmode="lin" valueType="num">
                                      <p:cBhvr>
                                        <p:cTn id="18" dur="1000" fill="hold"/>
                                        <p:tgtEl>
                                          <p:spTgt spid="25"/>
                                        </p:tgtEl>
                                        <p:attrNameLst>
                                          <p:attrName>ppt_x</p:attrName>
                                        </p:attrNameLst>
                                      </p:cBhvr>
                                      <p:tavLst>
                                        <p:tav tm="0">
                                          <p:val>
                                            <p:strVal val="#ppt_x"/>
                                          </p:val>
                                        </p:tav>
                                        <p:tav tm="100000">
                                          <p:val>
                                            <p:strVal val="#ppt_x"/>
                                          </p:val>
                                        </p:tav>
                                      </p:tavLst>
                                    </p:anim>
                                    <p:anim calcmode="lin" valueType="num">
                                      <p:cBhvr>
                                        <p:cTn id="19"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fade">
                                      <p:cBhvr>
                                        <p:cTn id="24" dur="500"/>
                                        <p:tgtEl>
                                          <p:spTgt spid="21"/>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arn(inVertical)">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99"/>
                                        </p:tgtEl>
                                        <p:attrNameLst>
                                          <p:attrName>style.visibility</p:attrName>
                                        </p:attrNameLst>
                                      </p:cBhvr>
                                      <p:to>
                                        <p:strVal val="visible"/>
                                      </p:to>
                                    </p:set>
                                    <p:animEffect transition="in" filter="fade">
                                      <p:cBhvr>
                                        <p:cTn id="42" dur="500"/>
                                        <p:tgtEl>
                                          <p:spTgt spid="99"/>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00"/>
                                        </p:tgtEl>
                                        <p:attrNameLst>
                                          <p:attrName>style.visibility</p:attrName>
                                        </p:attrNameLst>
                                      </p:cBhvr>
                                      <p:to>
                                        <p:strVal val="visible"/>
                                      </p:to>
                                    </p:set>
                                    <p:animEffect transition="in" filter="fade">
                                      <p:cBhvr>
                                        <p:cTn id="45" dur="5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4" grpId="0"/>
      <p:bldP spid="9" grpId="0"/>
      <p:bldP spid="11" grpId="0"/>
      <p:bldP spid="99" grpId="0"/>
      <p:bldP spid="100" grpId="0"/>
      <p:bldP spid="101" grpId="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Shape 1051"/>
        <p:cNvGrpSpPr/>
        <p:nvPr/>
      </p:nvGrpSpPr>
      <p:grpSpPr>
        <a:xfrm>
          <a:off x="0" y="0"/>
          <a:ext cx="0" cy="0"/>
          <a:chOff x="0" y="0"/>
          <a:chExt cx="0" cy="0"/>
        </a:xfrm>
      </p:grpSpPr>
      <p:grpSp>
        <p:nvGrpSpPr>
          <p:cNvPr id="31" name="Google Shape;914;p32">
            <a:extLst>
              <a:ext uri="{FF2B5EF4-FFF2-40B4-BE49-F238E27FC236}">
                <a16:creationId xmlns="" xmlns:a16="http://schemas.microsoft.com/office/drawing/2014/main" id="{CDE15A72-B613-4A54-87EC-0AD3EADF5A0D}"/>
              </a:ext>
            </a:extLst>
          </p:cNvPr>
          <p:cNvGrpSpPr/>
          <p:nvPr/>
        </p:nvGrpSpPr>
        <p:grpSpPr>
          <a:xfrm flipH="1">
            <a:off x="836023" y="1353413"/>
            <a:ext cx="4492801" cy="331810"/>
            <a:chOff x="4345425" y="2175475"/>
            <a:chExt cx="800750" cy="176025"/>
          </a:xfrm>
        </p:grpSpPr>
        <p:sp>
          <p:nvSpPr>
            <p:cNvPr id="32" name="Google Shape;915;p32">
              <a:extLst>
                <a:ext uri="{FF2B5EF4-FFF2-40B4-BE49-F238E27FC236}">
                  <a16:creationId xmlns="" xmlns:a16="http://schemas.microsoft.com/office/drawing/2014/main" id="{5A60C875-E3FC-4633-975E-0D0B25949E7B}"/>
                </a:ext>
              </a:extLst>
            </p:cNvPr>
            <p:cNvSpPr/>
            <p:nvPr/>
          </p:nvSpPr>
          <p:spPr>
            <a:xfrm>
              <a:off x="4351850" y="2175475"/>
              <a:ext cx="763000" cy="156275"/>
            </a:xfrm>
            <a:custGeom>
              <a:avLst/>
              <a:gdLst/>
              <a:ahLst/>
              <a:cxnLst/>
              <a:rect l="l" t="t" r="r" b="b"/>
              <a:pathLst>
                <a:path w="30520" h="6251" extrusionOk="0">
                  <a:moveTo>
                    <a:pt x="28815" y="0"/>
                  </a:moveTo>
                  <a:cubicBezTo>
                    <a:pt x="19166" y="50"/>
                    <a:pt x="9617" y="1178"/>
                    <a:pt x="243" y="3359"/>
                  </a:cubicBezTo>
                  <a:cubicBezTo>
                    <a:pt x="1" y="3431"/>
                    <a:pt x="1096" y="6250"/>
                    <a:pt x="1871" y="6250"/>
                  </a:cubicBezTo>
                  <a:cubicBezTo>
                    <a:pt x="1897" y="6250"/>
                    <a:pt x="1923" y="6247"/>
                    <a:pt x="1948" y="6241"/>
                  </a:cubicBezTo>
                  <a:cubicBezTo>
                    <a:pt x="11321" y="4060"/>
                    <a:pt x="20870" y="2933"/>
                    <a:pt x="30494" y="2882"/>
                  </a:cubicBezTo>
                  <a:cubicBezTo>
                    <a:pt x="30519" y="2882"/>
                    <a:pt x="29742" y="0"/>
                    <a:pt x="2881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sp>
          <p:nvSpPr>
            <p:cNvPr id="33" name="Google Shape;916;p32">
              <a:extLst>
                <a:ext uri="{FF2B5EF4-FFF2-40B4-BE49-F238E27FC236}">
                  <a16:creationId xmlns="" xmlns:a16="http://schemas.microsoft.com/office/drawing/2014/main" id="{1E68BC44-C399-4B7C-95C9-0E15027DC4F1}"/>
                </a:ext>
              </a:extLst>
            </p:cNvPr>
            <p:cNvSpPr/>
            <p:nvPr/>
          </p:nvSpPr>
          <p:spPr>
            <a:xfrm>
              <a:off x="4345425" y="2195925"/>
              <a:ext cx="800750" cy="155575"/>
            </a:xfrm>
            <a:custGeom>
              <a:avLst/>
              <a:gdLst/>
              <a:ahLst/>
              <a:cxnLst/>
              <a:rect l="l" t="t" r="r" b="b"/>
              <a:pathLst>
                <a:path w="32030" h="6223" extrusionOk="0">
                  <a:moveTo>
                    <a:pt x="28845" y="0"/>
                  </a:moveTo>
                  <a:cubicBezTo>
                    <a:pt x="27445" y="0"/>
                    <a:pt x="25887" y="355"/>
                    <a:pt x="24736" y="435"/>
                  </a:cubicBezTo>
                  <a:cubicBezTo>
                    <a:pt x="22004" y="611"/>
                    <a:pt x="19247" y="811"/>
                    <a:pt x="16490" y="987"/>
                  </a:cubicBezTo>
                  <a:cubicBezTo>
                    <a:pt x="11578" y="1338"/>
                    <a:pt x="6240" y="1112"/>
                    <a:pt x="1603" y="3042"/>
                  </a:cubicBezTo>
                  <a:cubicBezTo>
                    <a:pt x="0" y="3697"/>
                    <a:pt x="919" y="6222"/>
                    <a:pt x="2308" y="6222"/>
                  </a:cubicBezTo>
                  <a:cubicBezTo>
                    <a:pt x="2461" y="6222"/>
                    <a:pt x="2620" y="6192"/>
                    <a:pt x="2781" y="6125"/>
                  </a:cubicBezTo>
                  <a:cubicBezTo>
                    <a:pt x="6967" y="4370"/>
                    <a:pt x="11653" y="4546"/>
                    <a:pt x="16115" y="4220"/>
                  </a:cubicBezTo>
                  <a:cubicBezTo>
                    <a:pt x="18596" y="4069"/>
                    <a:pt x="21052" y="3894"/>
                    <a:pt x="23533" y="3719"/>
                  </a:cubicBezTo>
                  <a:cubicBezTo>
                    <a:pt x="24636" y="3643"/>
                    <a:pt x="25739" y="3568"/>
                    <a:pt x="26841" y="3493"/>
                  </a:cubicBezTo>
                  <a:cubicBezTo>
                    <a:pt x="27393" y="3468"/>
                    <a:pt x="27944" y="3418"/>
                    <a:pt x="28496" y="3393"/>
                  </a:cubicBezTo>
                  <a:cubicBezTo>
                    <a:pt x="28558" y="3393"/>
                    <a:pt x="29066" y="3437"/>
                    <a:pt x="29482" y="3437"/>
                  </a:cubicBezTo>
                  <a:cubicBezTo>
                    <a:pt x="29580" y="3437"/>
                    <a:pt x="29673" y="3434"/>
                    <a:pt x="29754" y="3428"/>
                  </a:cubicBezTo>
                  <a:lnTo>
                    <a:pt x="29754" y="3428"/>
                  </a:lnTo>
                  <a:cubicBezTo>
                    <a:pt x="30007" y="3587"/>
                    <a:pt x="30293" y="3683"/>
                    <a:pt x="30597" y="3683"/>
                  </a:cubicBezTo>
                  <a:cubicBezTo>
                    <a:pt x="30664" y="3683"/>
                    <a:pt x="30732" y="3678"/>
                    <a:pt x="30801" y="3668"/>
                  </a:cubicBezTo>
                  <a:cubicBezTo>
                    <a:pt x="30877" y="3668"/>
                    <a:pt x="30952" y="3643"/>
                    <a:pt x="31002" y="3643"/>
                  </a:cubicBezTo>
                  <a:cubicBezTo>
                    <a:pt x="31528" y="3568"/>
                    <a:pt x="31829" y="2992"/>
                    <a:pt x="31904" y="2516"/>
                  </a:cubicBezTo>
                  <a:lnTo>
                    <a:pt x="31929" y="2265"/>
                  </a:lnTo>
                  <a:cubicBezTo>
                    <a:pt x="32029" y="1563"/>
                    <a:pt x="31578" y="811"/>
                    <a:pt x="30977" y="460"/>
                  </a:cubicBezTo>
                  <a:cubicBezTo>
                    <a:pt x="30386" y="115"/>
                    <a:pt x="29641" y="0"/>
                    <a:pt x="2884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grpSp>
      <p:sp>
        <p:nvSpPr>
          <p:cNvPr id="4" name="Rectangle 3"/>
          <p:cNvSpPr/>
          <p:nvPr/>
        </p:nvSpPr>
        <p:spPr>
          <a:xfrm>
            <a:off x="836023" y="1916767"/>
            <a:ext cx="13655041" cy="3970318"/>
          </a:xfrm>
          <a:prstGeom prst="rect">
            <a:avLst/>
          </a:prstGeom>
        </p:spPr>
        <p:txBody>
          <a:bodyPr wrap="square">
            <a:spAutoFit/>
          </a:bodyPr>
          <a:lstStyle/>
          <a:p>
            <a:pPr>
              <a:lnSpc>
                <a:spcPct val="150000"/>
              </a:lnSpc>
            </a:pPr>
            <a:r>
              <a:rPr lang="en-US" sz="3360">
                <a:solidFill>
                  <a:prstClr val="black"/>
                </a:solidFill>
                <a:latin typeface="Times New Roman"/>
                <a:ea typeface="Times New Roman"/>
              </a:rPr>
              <a:t>Khi mô tả tập hợp L các chữ cái trong từ NHA TRANG bằng cách liệt kê  các phần tử, bạn Nam viết :</a:t>
            </a:r>
          </a:p>
          <a:p>
            <a:pPr>
              <a:lnSpc>
                <a:spcPct val="150000"/>
              </a:lnSpc>
            </a:pPr>
            <a:r>
              <a:rPr lang="en-US" sz="3360">
                <a:solidFill>
                  <a:prstClr val="black"/>
                </a:solidFill>
                <a:latin typeface="Times New Roman"/>
                <a:ea typeface="Times New Roman"/>
              </a:rPr>
              <a:t>     L = {N; H; A; T; R; A; N; G}.	</a:t>
            </a:r>
          </a:p>
          <a:p>
            <a:pPr>
              <a:lnSpc>
                <a:spcPct val="150000"/>
              </a:lnSpc>
              <a:tabLst>
                <a:tab pos="548640" algn="l"/>
              </a:tabLst>
            </a:pPr>
            <a:r>
              <a:rPr lang="en-US" sz="3360">
                <a:solidFill>
                  <a:prstClr val="black"/>
                </a:solidFill>
                <a:latin typeface="Times New Roman"/>
                <a:ea typeface="Times New Roman"/>
              </a:rPr>
              <a:t>Theo em, bạn Nam viết đúng hay sai?  Nếu sai hãy sửa lại cho đúng.</a:t>
            </a:r>
          </a:p>
          <a:p>
            <a:pPr>
              <a:lnSpc>
                <a:spcPct val="150000"/>
              </a:lnSpc>
              <a:tabLst>
                <a:tab pos="548640" algn="l"/>
              </a:tabLst>
            </a:pPr>
            <a:r>
              <a:rPr lang="en-US" sz="3360">
                <a:solidFill>
                  <a:prstClr val="black"/>
                </a:solidFill>
                <a:latin typeface="Times New Roman"/>
                <a:ea typeface="Times New Roman"/>
              </a:rPr>
              <a:t>………………………………………………………………...</a:t>
            </a:r>
            <a:endParaRPr lang="en-US" sz="3360" dirty="0">
              <a:solidFill>
                <a:prstClr val="black"/>
              </a:solidFill>
              <a:latin typeface="Times New Roman"/>
              <a:ea typeface="Times New Roman"/>
            </a:endParaRPr>
          </a:p>
        </p:txBody>
      </p:sp>
      <p:sp>
        <p:nvSpPr>
          <p:cNvPr id="9" name="TextBox 8"/>
          <p:cNvSpPr txBox="1"/>
          <p:nvPr/>
        </p:nvSpPr>
        <p:spPr>
          <a:xfrm>
            <a:off x="1445623" y="651683"/>
            <a:ext cx="2002471" cy="683264"/>
          </a:xfrm>
          <a:prstGeom prst="rect">
            <a:avLst/>
          </a:prstGeom>
          <a:noFill/>
        </p:spPr>
        <p:txBody>
          <a:bodyPr wrap="none" rtlCol="0">
            <a:spAutoFit/>
          </a:bodyPr>
          <a:lstStyle/>
          <a:p>
            <a:r>
              <a:rPr lang="en-US" sz="3840">
                <a:latin typeface="SVN-A Love Of Thunder" panose="02040603050506020204" pitchFamily="18" charset="0"/>
              </a:rPr>
              <a:t>VÍ DỤ 1: </a:t>
            </a:r>
          </a:p>
        </p:txBody>
      </p:sp>
    </p:spTree>
    <p:extLst>
      <p:ext uri="{BB962C8B-B14F-4D97-AF65-F5344CB8AC3E}">
        <p14:creationId xmlns:p14="http://schemas.microsoft.com/office/powerpoint/2010/main" val="202117146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a:spLocks noChangeArrowheads="1"/>
              </p:cNvSpPr>
              <p:nvPr/>
            </p:nvSpPr>
            <p:spPr bwMode="auto">
              <a:xfrm>
                <a:off x="861923" y="1655215"/>
                <a:ext cx="12119743" cy="343478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eaLnBrk="0" fontAlgn="base" hangingPunct="0">
                  <a:lnSpc>
                    <a:spcPct val="150000"/>
                  </a:lnSpc>
                  <a:spcBef>
                    <a:spcPct val="0"/>
                  </a:spcBef>
                  <a:spcAft>
                    <a:spcPct val="0"/>
                  </a:spcAft>
                </a:pPr>
                <a:r>
                  <a:rPr lang="en-US" sz="2880">
                    <a:solidFill>
                      <a:srgbClr val="FF0000"/>
                    </a:solidFill>
                    <a:latin typeface="Times New Roman" pitchFamily="18" charset="0"/>
                    <a:ea typeface="Times New Roman" pitchFamily="18" charset="0"/>
                    <a:cs typeface="Times New Roman" pitchFamily="18" charset="0"/>
                  </a:rPr>
                  <a:t>1</a:t>
                </a:r>
                <a:r>
                  <a:rPr lang="en-US" sz="2880" dirty="0">
                    <a:solidFill>
                      <a:srgbClr val="FF0000"/>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Gọi</a:t>
                </a:r>
                <a:r>
                  <a:rPr lang="en-US" sz="2880" dirty="0">
                    <a:solidFill>
                      <a:prstClr val="black"/>
                    </a:solidFill>
                    <a:latin typeface="Times New Roman" pitchFamily="18" charset="0"/>
                    <a:ea typeface="Times New Roman" pitchFamily="18" charset="0"/>
                    <a:cs typeface="Times New Roman" pitchFamily="18" charset="0"/>
                  </a:rPr>
                  <a:t> N </a:t>
                </a:r>
                <a:r>
                  <a:rPr lang="en-US" sz="2880" dirty="0" err="1">
                    <a:solidFill>
                      <a:prstClr val="black"/>
                    </a:solidFill>
                    <a:latin typeface="Times New Roman" pitchFamily="18" charset="0"/>
                    <a:ea typeface="Times New Roman" pitchFamily="18" charset="0"/>
                    <a:cs typeface="Times New Roman" pitchFamily="18" charset="0"/>
                  </a:rPr>
                  <a:t>là</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ập</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hợp</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gồm</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các</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số</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ự</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nhiên</a:t>
                </a:r>
                <a:r>
                  <a:rPr lang="en-US" sz="2880" dirty="0">
                    <a:solidFill>
                      <a:prstClr val="black"/>
                    </a:solidFill>
                    <a:latin typeface="Times New Roman" pitchFamily="18" charset="0"/>
                    <a:ea typeface="Times New Roman" pitchFamily="18" charset="0"/>
                    <a:cs typeface="Times New Roman" pitchFamily="18" charset="0"/>
                  </a:rPr>
                  <a:t> 0; 1; 2; 3;...</a:t>
                </a:r>
                <a:endParaRPr lang="en-US" sz="2880" dirty="0">
                  <a:solidFill>
                    <a:prstClr val="black"/>
                  </a:solidFill>
                  <a:latin typeface="Times New Roman" pitchFamily="18" charset="0"/>
                  <a:cs typeface="Times New Roman" pitchFamily="18" charset="0"/>
                </a:endParaRPr>
              </a:p>
              <a:p>
                <a:pPr eaLnBrk="0" fontAlgn="base" hangingPunct="0">
                  <a:lnSpc>
                    <a:spcPct val="150000"/>
                  </a:lnSpc>
                  <a:spcBef>
                    <a:spcPct val="0"/>
                  </a:spcBef>
                  <a:spcAft>
                    <a:spcPct val="0"/>
                  </a:spcAft>
                </a:pPr>
                <a:r>
                  <a:rPr lang="en-US" sz="2880" dirty="0">
                    <a:solidFill>
                      <a:prstClr val="black"/>
                    </a:solidFill>
                    <a:latin typeface="Times New Roman" pitchFamily="18" charset="0"/>
                    <a:ea typeface="Times New Roman" pitchFamily="18" charset="0"/>
                    <a:cs typeface="Times New Roman" pitchFamily="18" charset="0"/>
                  </a:rPr>
                  <a:t>     Ta </a:t>
                </a:r>
                <a:r>
                  <a:rPr lang="en-US" sz="2880" dirty="0" err="1">
                    <a:solidFill>
                      <a:prstClr val="black"/>
                    </a:solidFill>
                    <a:latin typeface="Times New Roman" pitchFamily="18" charset="0"/>
                    <a:ea typeface="Times New Roman" pitchFamily="18" charset="0"/>
                    <a:cs typeface="Times New Roman" pitchFamily="18" charset="0"/>
                  </a:rPr>
                  <a:t>viết</a:t>
                </a:r>
                <a:r>
                  <a:rPr lang="en-US" sz="2880" dirty="0">
                    <a:solidFill>
                      <a:prstClr val="black"/>
                    </a:solidFill>
                    <a:latin typeface="Times New Roman" pitchFamily="18" charset="0"/>
                    <a:ea typeface="Times New Roman" pitchFamily="18" charset="0"/>
                    <a:cs typeface="Times New Roman" pitchFamily="18" charset="0"/>
                  </a:rPr>
                  <a:t>: N = {0; 1; 2; 3;...}.</a:t>
                </a:r>
                <a:endParaRPr lang="en-US" sz="2880" dirty="0">
                  <a:solidFill>
                    <a:prstClr val="black"/>
                  </a:solidFill>
                  <a:latin typeface="Times New Roman" pitchFamily="18" charset="0"/>
                  <a:cs typeface="Times New Roman" pitchFamily="18" charset="0"/>
                </a:endParaRPr>
              </a:p>
              <a:p>
                <a:pPr fontAlgn="base">
                  <a:lnSpc>
                    <a:spcPct val="150000"/>
                  </a:lnSpc>
                  <a:spcBef>
                    <a:spcPct val="0"/>
                  </a:spcBef>
                  <a:spcAft>
                    <a:spcPct val="0"/>
                  </a:spcAft>
                </a:pPr>
                <a:r>
                  <a:rPr lang="en-US" sz="2880" dirty="0">
                    <a:solidFill>
                      <a:srgbClr val="FF0000"/>
                    </a:solidFill>
                    <a:latin typeface="Times New Roman" pitchFamily="18" charset="0"/>
                    <a:ea typeface="Times New Roman" pitchFamily="18" charset="0"/>
                    <a:cs typeface="Times New Roman" pitchFamily="18" charset="0"/>
                  </a:rPr>
                  <a:t>2</a:t>
                </a:r>
                <a:r>
                  <a:rPr lang="en-US" sz="2880" dirty="0">
                    <a:solidFill>
                      <a:prstClr val="black"/>
                    </a:solidFill>
                    <a:latin typeface="Times New Roman" pitchFamily="18" charset="0"/>
                    <a:ea typeface="Times New Roman" pitchFamily="18" charset="0"/>
                    <a:cs typeface="Times New Roman" pitchFamily="18" charset="0"/>
                  </a:rPr>
                  <a:t>. Ta </a:t>
                </a:r>
                <a:r>
                  <a:rPr lang="en-US" sz="2880" dirty="0" err="1">
                    <a:solidFill>
                      <a:prstClr val="black"/>
                    </a:solidFill>
                    <a:latin typeface="Times New Roman" pitchFamily="18" charset="0"/>
                    <a:ea typeface="Times New Roman" pitchFamily="18" charset="0"/>
                    <a:cs typeface="Times New Roman" pitchFamily="18" charset="0"/>
                  </a:rPr>
                  <a:t>viết</a:t>
                </a:r>
                <a:r>
                  <a:rPr lang="en-US" sz="2880" dirty="0">
                    <a:solidFill>
                      <a:prstClr val="black"/>
                    </a:solidFill>
                    <a:latin typeface="Times New Roman" pitchFamily="18" charset="0"/>
                    <a:ea typeface="Times New Roman" pitchFamily="18" charset="0"/>
                    <a:cs typeface="Times New Roman" pitchFamily="18" charset="0"/>
                  </a:rPr>
                  <a:t> n  </a:t>
                </a:r>
                <a14:m>
                  <m:oMath xmlns:m="http://schemas.openxmlformats.org/officeDocument/2006/math">
                    <m:r>
                      <a:rPr lang="en-US" sz="2880" i="1">
                        <a:solidFill>
                          <a:prstClr val="black"/>
                        </a:solidFill>
                        <a:latin typeface="Cambria Math"/>
                        <a:ea typeface="Cambria Math"/>
                        <a:cs typeface="Times New Roman" pitchFamily="18" charset="0"/>
                      </a:rPr>
                      <m:t>∈</m:t>
                    </m:r>
                  </m:oMath>
                </a14:m>
                <a:r>
                  <a:rPr lang="en-US" sz="2880" dirty="0">
                    <a:solidFill>
                      <a:prstClr val="black"/>
                    </a:solidFill>
                    <a:latin typeface="Times New Roman" pitchFamily="18" charset="0"/>
                    <a:ea typeface="Times New Roman" pitchFamily="18" charset="0"/>
                    <a:cs typeface="Times New Roman" pitchFamily="18" charset="0"/>
                  </a:rPr>
                  <a:t>   N </a:t>
                </a:r>
                <a:r>
                  <a:rPr lang="en-US" sz="2880" dirty="0" err="1">
                    <a:solidFill>
                      <a:prstClr val="black"/>
                    </a:solidFill>
                    <a:latin typeface="Times New Roman" pitchFamily="18" charset="0"/>
                    <a:ea typeface="Times New Roman" pitchFamily="18" charset="0"/>
                    <a:cs typeface="Times New Roman" pitchFamily="18" charset="0"/>
                  </a:rPr>
                  <a:t>có</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nghĩa</a:t>
                </a:r>
                <a:r>
                  <a:rPr lang="en-US" sz="2880" dirty="0">
                    <a:solidFill>
                      <a:prstClr val="black"/>
                    </a:solidFill>
                    <a:latin typeface="Times New Roman" pitchFamily="18" charset="0"/>
                    <a:ea typeface="Times New Roman" pitchFamily="18" charset="0"/>
                    <a:cs typeface="Times New Roman" pitchFamily="18" charset="0"/>
                  </a:rPr>
                  <a:t> </a:t>
                </a:r>
                <a:r>
                  <a:rPr lang="en-US" sz="2880" i="1" dirty="0">
                    <a:solidFill>
                      <a:prstClr val="black"/>
                    </a:solidFill>
                    <a:latin typeface="Times New Roman" pitchFamily="18" charset="0"/>
                    <a:ea typeface="Times New Roman" pitchFamily="18" charset="0"/>
                    <a:cs typeface="Times New Roman" pitchFamily="18" charset="0"/>
                  </a:rPr>
                  <a:t>n</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là</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một</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số</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ự</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nhiên</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Chẳng</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hạn</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ập</a:t>
                </a:r>
                <a:r>
                  <a:rPr lang="en-US" sz="2880" dirty="0">
                    <a:solidFill>
                      <a:prstClr val="black"/>
                    </a:solidFill>
                    <a:latin typeface="Times New Roman" pitchFamily="18" charset="0"/>
                    <a:ea typeface="Times New Roman" pitchFamily="18" charset="0"/>
                    <a:cs typeface="Times New Roman" pitchFamily="18" charset="0"/>
                  </a:rPr>
                  <a:t> P </a:t>
                </a:r>
                <a:r>
                  <a:rPr lang="en-US" sz="2880" dirty="0" err="1">
                    <a:solidFill>
                      <a:prstClr val="black"/>
                    </a:solidFill>
                    <a:latin typeface="Times New Roman" pitchFamily="18" charset="0"/>
                    <a:ea typeface="Times New Roman" pitchFamily="18" charset="0"/>
                    <a:cs typeface="Times New Roman" pitchFamily="18" charset="0"/>
                  </a:rPr>
                  <a:t>các</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số</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ự</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nhiên</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nhỏ</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hơn</a:t>
                </a:r>
                <a:r>
                  <a:rPr lang="en-US" sz="2880" dirty="0">
                    <a:solidFill>
                      <a:prstClr val="black"/>
                    </a:solidFill>
                    <a:latin typeface="Times New Roman" pitchFamily="18" charset="0"/>
                    <a:ea typeface="Times New Roman" pitchFamily="18" charset="0"/>
                    <a:cs typeface="Times New Roman" pitchFamily="18" charset="0"/>
                  </a:rPr>
                  <a:t> 6 </a:t>
                </a:r>
                <a:r>
                  <a:rPr lang="en-US" sz="2880" dirty="0" err="1">
                    <a:solidFill>
                      <a:prstClr val="black"/>
                    </a:solidFill>
                    <a:latin typeface="Times New Roman" pitchFamily="18" charset="0"/>
                    <a:ea typeface="Times New Roman" pitchFamily="18" charset="0"/>
                    <a:cs typeface="Times New Roman" pitchFamily="18" charset="0"/>
                  </a:rPr>
                  <a:t>có</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hể</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viết</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là</a:t>
                </a:r>
                <a:r>
                  <a:rPr lang="en-US" sz="2880" dirty="0">
                    <a:solidFill>
                      <a:prstClr val="black"/>
                    </a:solidFill>
                    <a:latin typeface="Times New Roman" pitchFamily="18" charset="0"/>
                    <a:ea typeface="Times New Roman" pitchFamily="18" charset="0"/>
                    <a:cs typeface="Times New Roman" pitchFamily="18" charset="0"/>
                  </a:rPr>
                  <a:t>:    P</a:t>
                </a:r>
                <a:r>
                  <a:rPr lang="en-US" sz="2880" i="1" dirty="0">
                    <a:solidFill>
                      <a:prstClr val="black"/>
                    </a:solidFill>
                    <a:latin typeface="Times New Roman" pitchFamily="18" charset="0"/>
                    <a:ea typeface="Times New Roman" pitchFamily="18" charset="0"/>
                    <a:cs typeface="Times New Roman" pitchFamily="18" charset="0"/>
                  </a:rPr>
                  <a:t> = {n</a:t>
                </a:r>
                <a:r>
                  <a:rPr lang="en-US" sz="2880">
                    <a:solidFill>
                      <a:prstClr val="black"/>
                    </a:solidFill>
                    <a:latin typeface="Times New Roman" pitchFamily="18" charset="0"/>
                    <a:ea typeface="Times New Roman" pitchFamily="18" charset="0"/>
                    <a:cs typeface="Times New Roman" pitchFamily="18" charset="0"/>
                  </a:rPr>
                  <a:t>| n </a:t>
                </a:r>
                <a14:m>
                  <m:oMath xmlns:m="http://schemas.openxmlformats.org/officeDocument/2006/math">
                    <m:r>
                      <a:rPr lang="en-US" sz="2880" i="1">
                        <a:solidFill>
                          <a:prstClr val="black"/>
                        </a:solidFill>
                        <a:latin typeface="Cambria Math" panose="02040503050406030204" pitchFamily="18" charset="0"/>
                        <a:ea typeface="Cambria Math" panose="02040503050406030204" pitchFamily="18" charset="0"/>
                        <a:cs typeface="Times New Roman" pitchFamily="18" charset="0"/>
                      </a:rPr>
                      <m:t>∈ </m:t>
                    </m:r>
                  </m:oMath>
                </a14:m>
                <a:r>
                  <a:rPr lang="nl-NL" sz="2880">
                    <a:solidFill>
                      <a:prstClr val="black"/>
                    </a:solidFill>
                    <a:latin typeface="Times New Roman" pitchFamily="18" charset="0"/>
                    <a:ea typeface="Times New Roman" pitchFamily="18" charset="0"/>
                    <a:cs typeface="Times New Roman" pitchFamily="18" charset="0"/>
                  </a:rPr>
                  <a:t>N </a:t>
                </a:r>
                <a:r>
                  <a:rPr lang="en-US" sz="2880">
                    <a:solidFill>
                      <a:prstClr val="black"/>
                    </a:solidFill>
                    <a:latin typeface="Times New Roman" pitchFamily="18" charset="0"/>
                    <a:ea typeface="Times New Roman" pitchFamily="18" charset="0"/>
                    <a:cs typeface="Times New Roman" pitchFamily="18" charset="0"/>
                  </a:rPr>
                  <a:t>|n &lt; 6}. </a:t>
                </a:r>
              </a:p>
              <a:p>
                <a:pPr fontAlgn="base">
                  <a:lnSpc>
                    <a:spcPct val="150000"/>
                  </a:lnSpc>
                  <a:spcBef>
                    <a:spcPct val="0"/>
                  </a:spcBef>
                  <a:spcAft>
                    <a:spcPct val="0"/>
                  </a:spcAft>
                </a:pPr>
                <a:r>
                  <a:rPr lang="en-US" sz="2880">
                    <a:solidFill>
                      <a:prstClr val="black"/>
                    </a:solidFill>
                    <a:latin typeface="Times New Roman" pitchFamily="18" charset="0"/>
                    <a:ea typeface="Times New Roman" pitchFamily="18" charset="0"/>
                    <a:cs typeface="Times New Roman" pitchFamily="18" charset="0"/>
                  </a:rPr>
                  <a:t>hoặc P </a:t>
                </a:r>
                <a:r>
                  <a:rPr lang="en-US" sz="2880" dirty="0">
                    <a:solidFill>
                      <a:prstClr val="black"/>
                    </a:solidFill>
                    <a:latin typeface="Times New Roman" pitchFamily="18" charset="0"/>
                    <a:ea typeface="Times New Roman" pitchFamily="18" charset="0"/>
                    <a:cs typeface="Times New Roman" pitchFamily="18" charset="0"/>
                  </a:rPr>
                  <a:t>= {n </a:t>
                </a:r>
                <a14:m>
                  <m:oMath xmlns:m="http://schemas.openxmlformats.org/officeDocument/2006/math">
                    <m:r>
                      <a:rPr lang="en-US" sz="2880" i="1">
                        <a:solidFill>
                          <a:prstClr val="black"/>
                        </a:solidFill>
                        <a:latin typeface="Cambria Math"/>
                        <a:ea typeface="Cambria Math"/>
                        <a:cs typeface="Times New Roman" pitchFamily="18" charset="0"/>
                      </a:rPr>
                      <m:t>∈</m:t>
                    </m:r>
                    <m:r>
                      <a:rPr lang="en-US" sz="2880" i="1">
                        <a:solidFill>
                          <a:prstClr val="black"/>
                        </a:solidFill>
                        <a:latin typeface="Cambria Math"/>
                        <a:ea typeface="Cambria Math"/>
                        <a:cs typeface="Times New Roman" pitchFamily="18" charset="0"/>
                      </a:rPr>
                      <m:t>𝑁</m:t>
                    </m:r>
                  </m:oMath>
                </a14:m>
                <a:r>
                  <a:rPr lang="en-US" sz="2880" dirty="0">
                    <a:solidFill>
                      <a:prstClr val="black"/>
                    </a:solidFill>
                    <a:latin typeface="Times New Roman" pitchFamily="18" charset="0"/>
                    <a:cs typeface="Times New Roman" pitchFamily="18" charset="0"/>
                  </a:rPr>
                  <a:t>, n &lt; </a:t>
                </a:r>
                <a:r>
                  <a:rPr lang="en-US" sz="2880">
                    <a:solidFill>
                      <a:prstClr val="black"/>
                    </a:solidFill>
                    <a:latin typeface="Times New Roman" pitchFamily="18" charset="0"/>
                    <a:cs typeface="Times New Roman" pitchFamily="18" charset="0"/>
                  </a:rPr>
                  <a:t>6}</a:t>
                </a:r>
                <a:endParaRPr lang="en-US" sz="2880" dirty="0">
                  <a:solidFill>
                    <a:prstClr val="black"/>
                  </a:solidFill>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bwMode="auto">
              <a:xfrm>
                <a:off x="861923" y="1655215"/>
                <a:ext cx="12119743" cy="3434786"/>
              </a:xfrm>
              <a:prstGeom prst="rect">
                <a:avLst/>
              </a:prstGeom>
              <a:blipFill>
                <a:blip r:embed="rId3"/>
                <a:stretch>
                  <a:fillRect l="-905" r="-905" b="-213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5" name="Rectangle 4"/>
          <p:cNvSpPr>
            <a:spLocks noChangeArrowheads="1"/>
          </p:cNvSpPr>
          <p:nvPr/>
        </p:nvSpPr>
        <p:spPr bwMode="auto">
          <a:xfrm>
            <a:off x="303862" y="5145403"/>
            <a:ext cx="12677804" cy="1440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indent="541020" eaLnBrk="0" fontAlgn="base" hangingPunct="0">
              <a:lnSpc>
                <a:spcPct val="150000"/>
              </a:lnSpc>
              <a:spcBef>
                <a:spcPct val="0"/>
              </a:spcBef>
              <a:spcAft>
                <a:spcPct val="0"/>
              </a:spcAft>
              <a:tabLst>
                <a:tab pos="5876926" algn="l"/>
              </a:tabLst>
            </a:pPr>
            <a:r>
              <a:rPr lang="en-US" sz="2880" dirty="0">
                <a:solidFill>
                  <a:srgbClr val="FF0000"/>
                </a:solidFill>
                <a:latin typeface="Times New Roman" pitchFamily="18" charset="0"/>
                <a:ea typeface="Times New Roman" pitchFamily="18" charset="0"/>
                <a:cs typeface="Times New Roman" pitchFamily="18" charset="0"/>
              </a:rPr>
              <a:t>3. </a:t>
            </a:r>
            <a:r>
              <a:rPr lang="en-US" sz="2880" dirty="0">
                <a:solidFill>
                  <a:prstClr val="black"/>
                </a:solidFill>
                <a:latin typeface="Times New Roman" pitchFamily="18" charset="0"/>
                <a:ea typeface="Times New Roman" pitchFamily="18" charset="0"/>
                <a:cs typeface="Times New Roman" pitchFamily="18" charset="0"/>
              </a:rPr>
              <a:t>Ta </a:t>
            </a:r>
            <a:r>
              <a:rPr lang="en-US" sz="2880" dirty="0" err="1">
                <a:solidFill>
                  <a:prstClr val="black"/>
                </a:solidFill>
                <a:latin typeface="Times New Roman" pitchFamily="18" charset="0"/>
                <a:ea typeface="Times New Roman" pitchFamily="18" charset="0"/>
                <a:cs typeface="Times New Roman" pitchFamily="18" charset="0"/>
              </a:rPr>
              <a:t>còn</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dùng</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kí</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hiệu</a:t>
            </a:r>
            <a:r>
              <a:rPr lang="en-US" sz="2880" dirty="0">
                <a:solidFill>
                  <a:prstClr val="black"/>
                </a:solidFill>
                <a:latin typeface="Times New Roman" pitchFamily="18" charset="0"/>
                <a:ea typeface="Times New Roman" pitchFamily="18" charset="0"/>
                <a:cs typeface="Times New Roman" pitchFamily="18" charset="0"/>
              </a:rPr>
              <a:t> N* </a:t>
            </a:r>
            <a:r>
              <a:rPr lang="en-US" sz="2880" dirty="0" err="1">
                <a:solidFill>
                  <a:prstClr val="black"/>
                </a:solidFill>
                <a:latin typeface="Times New Roman" pitchFamily="18" charset="0"/>
                <a:ea typeface="Times New Roman" pitchFamily="18" charset="0"/>
                <a:cs typeface="Times New Roman" pitchFamily="18" charset="0"/>
              </a:rPr>
              <a:t>để</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chỉ</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ập</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hợp</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các</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số</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ự</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nhiên</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khác</a:t>
            </a:r>
            <a:r>
              <a:rPr lang="en-US" sz="2880" dirty="0">
                <a:solidFill>
                  <a:prstClr val="black"/>
                </a:solidFill>
                <a:latin typeface="Times New Roman" pitchFamily="18" charset="0"/>
                <a:ea typeface="Times New Roman" pitchFamily="18" charset="0"/>
                <a:cs typeface="Times New Roman" pitchFamily="18" charset="0"/>
              </a:rPr>
              <a:t> 0, </a:t>
            </a:r>
            <a:r>
              <a:rPr lang="en-US" sz="2880" dirty="0" err="1">
                <a:solidFill>
                  <a:prstClr val="black"/>
                </a:solidFill>
                <a:latin typeface="Times New Roman" pitchFamily="18" charset="0"/>
                <a:ea typeface="Times New Roman" pitchFamily="18" charset="0"/>
                <a:cs typeface="Times New Roman" pitchFamily="18" charset="0"/>
              </a:rPr>
              <a:t>nghĩa</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là</a:t>
            </a:r>
            <a:endParaRPr lang="en-US" sz="2880" dirty="0">
              <a:solidFill>
                <a:prstClr val="black"/>
              </a:solidFill>
              <a:latin typeface="Times New Roman" pitchFamily="18" charset="0"/>
              <a:cs typeface="Times New Roman" pitchFamily="18" charset="0"/>
            </a:endParaRPr>
          </a:p>
          <a:p>
            <a:pPr indent="541020" eaLnBrk="0" fontAlgn="base" hangingPunct="0">
              <a:lnSpc>
                <a:spcPct val="150000"/>
              </a:lnSpc>
              <a:spcBef>
                <a:spcPct val="0"/>
              </a:spcBef>
              <a:spcAft>
                <a:spcPct val="0"/>
              </a:spcAft>
              <a:tabLst>
                <a:tab pos="5876926" algn="l"/>
              </a:tabLst>
            </a:pPr>
            <a:r>
              <a:rPr lang="en-US" sz="2880">
                <a:solidFill>
                  <a:prstClr val="black"/>
                </a:solidFill>
                <a:latin typeface="Times New Roman" pitchFamily="18" charset="0"/>
                <a:ea typeface="Times New Roman" pitchFamily="18" charset="0"/>
                <a:cs typeface="Times New Roman" pitchFamily="18" charset="0"/>
              </a:rPr>
              <a:t>    Ta viết: N</a:t>
            </a:r>
            <a:r>
              <a:rPr lang="en-US" sz="2880" dirty="0">
                <a:solidFill>
                  <a:prstClr val="black"/>
                </a:solidFill>
                <a:latin typeface="Times New Roman" pitchFamily="18" charset="0"/>
                <a:ea typeface="Times New Roman" pitchFamily="18" charset="0"/>
                <a:cs typeface="Times New Roman" pitchFamily="18" charset="0"/>
              </a:rPr>
              <a:t>* = {1; 2; 3;...}.</a:t>
            </a:r>
            <a:endParaRPr lang="en-US" sz="2880" dirty="0">
              <a:solidFill>
                <a:prstClr val="black"/>
              </a:solidFill>
              <a:latin typeface="Times New Roman" pitchFamily="18" charset="0"/>
              <a:cs typeface="Times New Roman" pitchFamily="18" charset="0"/>
            </a:endParaRPr>
          </a:p>
        </p:txBody>
      </p:sp>
      <p:sp>
        <p:nvSpPr>
          <p:cNvPr id="6" name="Rectangle 5"/>
          <p:cNvSpPr/>
          <p:nvPr/>
        </p:nvSpPr>
        <p:spPr>
          <a:xfrm>
            <a:off x="5733010" y="405272"/>
            <a:ext cx="2377574" cy="1200329"/>
          </a:xfrm>
          <a:prstGeom prst="rect">
            <a:avLst/>
          </a:prstGeom>
        </p:spPr>
        <p:txBody>
          <a:bodyPr wrap="none">
            <a:spAutoFit/>
          </a:bodyPr>
          <a:lstStyle/>
          <a:p>
            <a:pPr algn="ctr" fontAlgn="base">
              <a:lnSpc>
                <a:spcPct val="150000"/>
              </a:lnSpc>
              <a:spcBef>
                <a:spcPct val="0"/>
              </a:spcBef>
              <a:spcAft>
                <a:spcPct val="0"/>
              </a:spcAft>
            </a:pPr>
            <a:r>
              <a:rPr lang="en-US" sz="4800" b="1">
                <a:solidFill>
                  <a:prstClr val="black"/>
                </a:solidFill>
                <a:latin typeface="SVN-A Love Of Thunder" panose="02040603050506020204" pitchFamily="18" charset="0"/>
                <a:ea typeface="Times New Roman" pitchFamily="18" charset="0"/>
                <a:cs typeface="Times New Roman" pitchFamily="18" charset="0"/>
              </a:rPr>
              <a:t>* Chú ý:</a:t>
            </a:r>
            <a:endParaRPr lang="en-US" sz="4800" dirty="0">
              <a:solidFill>
                <a:prstClr val="black"/>
              </a:solidFill>
              <a:latin typeface="SVN-A Love Of Thunder" panose="02040603050506020204" pitchFamily="18" charset="0"/>
              <a:cs typeface="Times New Roman" pitchFamily="18" charset="0"/>
            </a:endParaRPr>
          </a:p>
        </p:txBody>
      </p:sp>
    </p:spTree>
    <p:extLst>
      <p:ext uri="{BB962C8B-B14F-4D97-AF65-F5344CB8AC3E}">
        <p14:creationId xmlns:p14="http://schemas.microsoft.com/office/powerpoint/2010/main" val="2780098271"/>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1329</Words>
  <Application>Microsoft Office PowerPoint</Application>
  <PresentationFormat>Custom</PresentationFormat>
  <Paragraphs>124</Paragraphs>
  <Slides>21</Slides>
  <Notes>8</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3"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âu hỏi: Các viết tập hợp nào sau đây đú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anks!</vt:lpstr>
    </vt:vector>
  </TitlesOfParts>
  <Company>thuvienhoclieu.co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dcterms:created xsi:type="dcterms:W3CDTF">2021-08-30T03:24:40Z</dcterms:created>
  <dcterms:modified xsi:type="dcterms:W3CDTF">2021-08-30T03:24:44Z</dcterms:modified>
</cp:coreProperties>
</file>